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6" r:id="rId3"/>
    <p:sldId id="302" r:id="rId4"/>
    <p:sldId id="301" r:id="rId5"/>
    <p:sldId id="300" r:id="rId6"/>
    <p:sldId id="303" r:id="rId7"/>
    <p:sldId id="304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0" autoAdjust="0"/>
    <p:restoredTop sz="94660"/>
  </p:normalViewPr>
  <p:slideViewPr>
    <p:cSldViewPr snapToGrid="0">
      <p:cViewPr varScale="1">
        <p:scale>
          <a:sx n="58" d="100"/>
          <a:sy n="58" d="100"/>
        </p:scale>
        <p:origin x="92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3T14:27:13.26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958 5686 131 0,'0'0'35'0,"0"0"-7"0,7-18 16 0,-4 12 17 16,1 0-7-16,0-1 0 0,-1 0-5 15,0 1 0-15,0 1 1 16,0 1 4-16,-1 0 0 0,0 1-1 16,-2 1-8-16,1-2-3 0,1 3-9 15,0 1-8-15,-1 0-6 0,0 0-9 16,1 0-6 0,0 4-1-16,2 3-1 0,0 7 2 0,-1 5 4 0,2 13-3 15,0 14 3-15,-1 12 8 0,0 5 4 16,-3-2-1-16,-1-6-8 0,0-3 0 15,-1-2-4-15,-3 0-5 0,-1 0 1 16,-1-3 0-16,-1 0-3 0,-3-8 0 16,3 0-8-16,0-9-16 0,2-6-11 15,1-7-26-15,0-2-34 0,1 3-25 16,-1-1-21-16,0 3-25 0,1-7-30 16</inkml:trace>
  <inkml:trace contextRef="#ctx0" brushRef="#br0" timeOffset="331.48">5379 5685 473 0,'0'0'49'0,"0"0"-18"0,0 0 18 0,0 0-10 16,0 0-39-16,0 0-3 0,6 7 3 15,-4 5 6-15,0 5 7 0,1 5 17 16,-2 3 4 0,1 10 5-16,1 8-4 0,0 10-8 15,3 1-2-15,-1-4-3 0,-2-6-10 16,0-5-1-16,0-3-4 0,-1-1-3 15,1-1-2-15,0-7-2 16,-2-5 0-16,0-6-17 0,-1-1-33 16,1 0-33-16,0 2-24 0,-1 0-23 15,0-1-38-15,-1-5-37 0</inkml:trace>
  <inkml:trace contextRef="#ctx0" brushRef="#br0" timeOffset="587.9">5089 6074 452 0,'0'0'77'0,"0"0"-6"16,0 0 45-16,0 0 3 0,0 0-46 15,0 0-11-15,0 0-11 0,-6-10-10 16,13 7-2-16,8 1 7 0,4-4-3 15,6 0-6-15,4 2-16 0,3-1-12 16,6-2-9-16,7 0-11 16,6-1-47-16,2 1-44 0,-1 1-67 15,-5 1-60-15,-14 3-51 0</inkml:trace>
  <inkml:trace contextRef="#ctx0" brushRef="#br0" timeOffset="1087.84">5968 6204 396 0,'0'0'104'15,"0"0"-48"-15,0 0 25 0,0 0 1 16,0 0-38-16,0 0-24 0,-2-40 0 15,2 30-2-15,-1 1-10 0,1 0-6 16,0 0 10-16,-1 0 6 0,0 4 3 16,-1 0 3-16,-1 1 1 0,1 2-6 15,0 0-15-15,-2 2-4 0,-1 0-11 16,-2 3-7-16,-4 4-4 0,-1 5 8 16,-2 2 4-16,-1 3 5 0,1 4 2 15,0 2 0-15,4 1 0 0,4 0 1 16,1 1 2-16,3-2 1 15,2 1 4-15,4-3 3 0,2-3 8 16,3 1-7-16,5-5 0 0,1-1 4 16,3-4 8-16,-1-2 4 0,1-3 13 15,0-4 13-15,0-2 6 0,-1-5-7 16,-1-3-6-16,-2-4-1 0,-2-4-5 16,-2-5-4-16,-4-7-13 0,-2-10-11 15,-4-8-7-15,-3 6-2 0,-2 11-1 16,-1 12-3-16,0 9-5 0,-1-2-10 15,-3 0-2-15,-1 3-5 0,0 1-21 16,-3 3-12-16,-1 5-10 0,0 0-18 16,0 4-34-16,1 4-39 15,0 4-42-15,2-1-80 0</inkml:trace>
  <inkml:trace contextRef="#ctx0" brushRef="#br0" timeOffset="1355.08">6492 6002 1058 0,'0'0'109'0,"0"0"-9"0,0 0-26 16,1 0-50-16,-1-2-19 0,1-1-5 16,1-3-17-16,0-1-53 0,1 0-51 15,-1-2-7-15,3 0-81 0,-1 3-72 16,0 0-124-16</inkml:trace>
  <inkml:trace contextRef="#ctx0" brushRef="#br0" timeOffset="1505.15">6561 6286 828 0,'0'0'29'0,"0"0"-11"0,0 0 14 16,0 0-24-16,0 0-8 0,0 0-120 16,0 0-20-16,0 0-36 0,13 28-150 15</inkml:trace>
  <inkml:trace contextRef="#ctx0" brushRef="#br0" timeOffset="2520.44">7276 6602 396 0,'0'0'52'0,"0"0"-19"0,0 0 27 0,0 0 0 0,0 0-13 15,0 0-40-15,15-31 12 0,-4 10 36 16,7-9 10-16,6-11 7 0,7-11-5 16,6-2 2-16,-2 1-6 15,0 4-16-15,-3 6-10 0,-1 1-11 16,-1 1-13-16,1 0 1 0,-2 4-4 16,-1 2-3-16,-3 0 0 0,-4 1-4 15,1 3 0-15,-5 3-3 0,-4 4 6 16,-3 8-1-16,-1 0 2 0,1-4-1 15,-1 0 1-15,3-3-3 0,-3 2 2 16,0 2 0-16,1-1-2 0,-3 4-1 16,0 2-1-16,-1 0-2 0,-1 4-2 15,-2 5 2-15,0 0-2 0,-3 5-2 16,0 0-19-16,0 5-27 0,-4 5 12 16,-1 9 27-16,-3 5 6 0,-2 13-2 15,-6 10-3-15,0 14-9 0,0 3-16 16,4-1 3-16,6-8 16 0,3-7 13 15,3-3 2-15,3 0 1 0,6-5 0 16,1-2 1-16,5-5 2 0,-2-7 1 16,-1-5-2-16,0-8 5 0,-2 0 5 15,5-3 3-15,0 1-4 0,5-4 17 16,0-6 12-16,1-2-2 0,2-10-2 16,0-6-15-16,1-8 1 0,3-11-5 15,1-15-1-15,3-20-4 0,-2-12-3 16,-5-2-8-16,-4 7 0 0,-6 16-1 15,-2 13 0-15,-1 14 0 0,-3 13 1 16,-4 7 10-16,0 2 4 0,-1 1-5 16,-1-1-3-16,1 2 1 0,-2 3-3 15,-1 5 2-15,0 3-7 0,-4 1-15 16,-1 11 0-16,-2 4 8 16,-1 8 4-16,-3 9 1 0,2 14-11 15,1 9-17-15,2 1-1 0,4-2 13 16,2-8 12-16,1-8 6 0,6 0 0 15,0-4 2-15,1-5 11 0,1-6 14 16,-2-6 4-16,3 0 0 0,2 0-7 16,1 2-2-16,4 0-11 0,-1-4-4 15,2-3-1-15,-3-5-1 0,2-1-5 16,0-3 0-16,0-4-9 0,-1 0-25 16,3-1-28-16,1-4-27 0,1 3-40 15,15-4-87-15,-5 1-104 16,0-1-170-16</inkml:trace>
  <inkml:trace contextRef="#ctx0" brushRef="#br0" timeOffset="2943.14">9367 5913 293 0,'0'0'161'0,"1"0"-94"0,4 0 28 0,6-1-12 0,2-2-6 16,7 0-19-16,9-3 2 0,10-2-1 15,9 1-9-15,0-1-14 16,-2 2-3-16,-6 2-15 0,-6 2-9 0,0 0-4 15,-6 2-5-15,-3-1-2 0,-8 1-22 16,0 0-32-16,0 0-35 0,6 2-49 16,-2 1-66-16,-9 1-90 0</inkml:trace>
  <inkml:trace contextRef="#ctx0" brushRef="#br0" timeOffset="3161.92">9395 6118 642 0,'0'0'81'15,"0"0"-24"-15,0 0 65 0,41 11-32 16,-10-9-17-16,12-2-16 0,9 0-2 16,3-3-27-16,-4-1-20 0,-5 3-6 15,-5 0 4-15,1 1-6 0,-1 0-2 16,1 3-30-16,-3 3-45 0,-2-1-62 15,-3-2-54-15,-9 1-76 0,-4-2-168 16</inkml:trace>
  <inkml:trace contextRef="#ctx0" brushRef="#br0" timeOffset="4189.35">10509 6471 350 0,'0'0'125'0,"0"0"-74"16,0 0 65-16,0 0-18 0,0 0-26 16,0 0-37-16,-2-31 12 0,9 17 2 15,2-1-3-15,3-4-1 0,4 1 4 16,1-4-14-16,4 1-1 0,2-4-12 15,2-2-8-15,2 0-3 0,1-1-3 16,2-1-4-16,-1 0-4 0,0 1 0 16,1-3 2-16,0 1 1 0,-2-1-1 15,0 2-1-15,-2 0 2 0,-3-2 2 16,0 2-1-16,-2 0 1 0,-4 0-3 16,-1 0-2-16,-4 1 1 0,0 1 0 15,-3 1 0-15,-2 2-1 0,-2 4 1 16,-1 0-1-16,-1 1 4 0,-2 5 0 15,-1 3-2-15,0 0-1 0,0 4 2 16,-1 2-3-16,-3 3-1 0,2 0-2 16,-1 2-5-16,-1 2 0 0,0 4-3 15,-3 3-4-15,-1 5 7 16,-1 5 4-16,0 2 0 0,-1 6-3 16,-4 7-9-16,0 9-6 0,-4 9-7 15,2 4-2-15,2-2 2 0,4-5 11 16,3-6 9-16,0 0 6 0,5 1 3 15,2-4 0-15,2 1 0 0,6-5 0 16,1-6-1-16,-1-6 0 0,2-8 2 16,0 1 0-16,3-1 4 0,5 3 7 15,3-2 6-15,0-3 7 0,2-3 3 16,0-8-2-16,0-2-7 0,1-2 3 16,1-7-4-16,0-6-8 15,0-7-3-15,0-5 1 0,2-12-4 16,3-19-1-16,4-16-1 0,0-4-1 15,-7 7-1-15,-4 14 1 0,-8 14-1 16,-2 6 0-16,-3 8 9 0,-1 5 6 16,-3 3-5-16,-1 1 2 0,0-2-3 15,1-1 1-15,0 0-1 0,-1 1 2 16,-3 7 8-16,-1 0-5 0,0 6-8 16,-1 1 0-16,0 3 1 0,0 2-7 15,-1 2-10-15,-2 8-1 0,-1 5 3 16,-4 8 5-16,0 9 1 0,-2 12-3 15,-1 12-7-15,0 2-4 0,3-5 8 16,2-4 5-16,4-10 3 0,2 1 2 16,0-3 7-16,4-3 19 0,3-4 5 15,1-6-3-15,1-4-2 0,3-2-4 16,2 3-5-16,6 2-4 16,1-2-2-16,1-3-2 0,2-3-5 0,1-6 2 15,0-1-4-15,2-5-1 16,1-1-3-16,-3 0-14 0,3-4-24 15,1 1-22-15,0-2-26 0,0 2-38 16,2-1-46-16,11-3-93 0,-6 3-73 16</inkml:trace>
  <inkml:trace contextRef="#ctx0" brushRef="#br0" timeOffset="5057.46">12240 6403 270 0,'4'-3'81'0,"1"-1"-34"0,1-1 53 0,0 2-28 0,-1-1-19 0,-1 1-6 15,-3 1 5-15,0 0-3 0,-1 0-1 16,0 2-2-16,-4 0-12 0,-2 0-13 16,1 0-2-16,-6 0-2 0,-2 0-7 15,-1 2-3-15,-3 5 0 0,0 0-4 16,-1 4 1-16,-3 1 1 0,4 0 0 16,2 1 2-16,2 3-1 0,5-1-1 15,1 0-2-15,3 0-1 0,4 1 2 16,2 0 9-16,5-2 10 15,3 1 6-15,3-2 2 0,2-2 0 16,3 0 0-16,2-1-3 0,0-3 0 16,0-1 1-16,1-3-7 0,0 0 0 15,0-3-4-15,-2-1 0 0,1-3-6 16,-2-2 3-16,-2-2 2 0,-1-1 0 16,-1-2 1-16,-2 0-2 0,-3 0 0 15,0-3-3-15,-3 0-2 0,-2 0-3 16,-2 0 0-16,-2-1-2 0,0 0-1 15,-2 1-4-15,-2-2 1 0,-3 2-2 16,-1 1 0-16,0 0 0 0,-2 0-2 16,-2 0 0-16,1 2 0 0,-1 1 0 15,-2 1-2-15,1 2 3 16,0 2 1-16,1 1-3 0,0 3 1 16,-2 1 0-16,2 3-2 0,-1 1 1 15,3 3 1-15,0 1-11 16,0 2-28-16,3-2-21 15,1 1-28-15,1 3-42 0,-1 6-57 0,0-4-103 0,1-3-169 16</inkml:trace>
  <inkml:trace contextRef="#ctx0" brushRef="#br0" timeOffset="7988.34">25632 2880 163 0,'0'0'55'0,"0"0"-34"0,0 0 3 16,0 0 13-16,0 0-10 0,0 0-5 15,0 0 4-15,0 0 15 0,0 0-1 16,-1 0 2-16,1 0 2 0,0 0 2 16,0 0-4-16,0 0-3 0,0 0-8 15,0 0-5-15,0 0-10 0,0 1-4 16,0 1 4-16,4 2 18 0,2-2-7 15,2 3-7-15,3-3-1 0,5 3-1 16,3-3 1-16,7 2 1 16,10-2-2-16,14-2-6 0,17 0-5 15,11 0 3-15,6-1-1 0,5-3 9 16,3 1 1-16,11-2-2 0,10 4 1 16,10-1 0-16,4 1-5 0,8 1-4 15,3-1 3-15,6 1-3 0,2 0 4 16,0 2 0-16,2 1-1 0,-2 3-10 15,0 1 9-15,-8 0-7 0,-2-1-2 16,-8 0 0-16,-5 3 0 0,-12-1-1 16,-6 3-1-16,-11-2-4 0,-8-1-9 15,-13 3-34-15,-6-3-33 0,-11 0-37 16,-9 0-60-16,-13-2-44 16,-13-4-119-16</inkml:trace>
  <inkml:trace contextRef="#ctx0" brushRef="#br0" timeOffset="9639.9">2809 4622 466 0,'0'0'27'0,"0"0"-20"0,0 0 6 15,0 0 5-15,0 0-10 0,-5-7-5 16,5 5 3-16,-1 2 21 0,-1-2 12 16,0 2 10-16,2-1 3 0,-1 0 3 15,-1 0 8-15,2-1-13 0,0 2-9 16,0 0-9-16,0 0-7 15,0 0-10-15,0 0-3 0,0 0-7 16,0 0-3-16,0 0-2 0,2 0-2 16,2-1 2-16,3 1-1 0,4 0 2 15,3-2-1-15,3 1 2 0,4 1-2 16,6 0 1-16,6 0 0 0,13 0-1 16,6 3 0-16,7-2 0 0,-1 2 0 15,-3-2 0-15,-3 0 1 0,4-1 1 16,4 0-1-16,3 0 2 0,7 1 0 15,-1-1 3-15,3 1 2 0,1 0-1 16,0 1 4-16,4 0-2 0,4-2-5 16,3 5 7-16,2-1-5 15,1 1-2-15,-2 0 2 0,2 0-3 16,0 0 5-16,2 0-3 0,1-2 2 16,0 0 0-16,-2 0 3 0,-2-1 0 15,1-1 3-15,0 0-4 0,2-1 6 16,0 0-4-16,1-1-2 0,-2-1-2 15,-2 0 0-15,-2-1-2 16,-2 0 0-16,-4 1-4 0,-5-1 0 0,-6-1 1 0,-8-1-2 0,-6 1 2 16,-4-1-2-16,-10 1 0 0,-7 1 0 15,-7 1 0-15,-8 0 0 16,-1 1 0-16,3 0-4 0,4-1-23 16,0 0-29-16,2 0-33 0,2-1-42 15,12-7-84-15,-5-1-83 0</inkml:trace>
  <inkml:trace contextRef="#ctx0" brushRef="#br0" timeOffset="13362.9">5199 7761 61 0,'0'0'145'0,"0"0"-80"0,0 0 3 16,0 0 7-16,8-23-8 0,-6 17-17 15,0-1 5-15,0 2 3 0,0-2-9 16,1 1-11-16,1 1-4 0,-1-1-4 16,1-1-12-16,-1 1-9 0,0 2-3 15,0 0-5-15,0 3-1 0,-1 0-2 16,0 1-3-16,0 5-3 0,1 2 6 16,0 5 2-16,-1 5 1 0,1 7 8 15,-2 9-3-15,-1 14-4 0,0 13-1 16,-1 7 1-16,-2 2-1 15,1-4 0-15,-2-3-1 0,0 0 1 0,1 0 0 16,0-4 0-16,-1-2 0 16,-1 0 0-16,-2-4 2 0,-1-1-3 15,0-3 0-15,2-6-4 0,2-4-27 16,2-6-40-16,1-9-29 0,1-4-25 16,2-9-62-16,2-3-60 0</inkml:trace>
  <inkml:trace contextRef="#ctx0" brushRef="#br0" timeOffset="13691.46">5685 7889 492 0,'0'0'74'0,"0"0"-22"0,0 0-12 0,0 0-23 0,0 0-15 15,0 0 10-15,-2 28 38 0,-1-8 23 16,1 8-1-16,-1 15-5 0,1 13 6 16,1 7-18-16,1 0-11 0,0-4-4 15,0-8-10-15,0-4-10 0,2-2-11 16,0-4-3-16,1-2-3 15,2-2-1-15,-2-8-2 0,0-6 0 16,-1-5-22-16,1-3-21 0,-1 1-27 16,1 2-42-16,0-1-62 0,-2-4-61 15,0-7-116-15</inkml:trace>
  <inkml:trace contextRef="#ctx0" brushRef="#br0" timeOffset="13925.93">5252 8392 696 0,'0'0'81'16,"0"0"-20"-16,0 0 37 0,0 0 0 15,60-7-32-15,-18 1-22 0,8-2-7 16,4 0-21-16,-3-2-15 0,-6 2-1 15,-3 1-36-15,0 0-73 0,-1 2-80 16,-10 1-98-16,-5 0-122 0</inkml:trace>
  <inkml:trace contextRef="#ctx0" brushRef="#br0" timeOffset="14765.78">6362 8625 212 0,'0'0'106'0,"0"0"-69"16,0 0 27-16,0 0-16 0,0 0-15 15,-1-32-9-15,1 25 29 0,0 0 4 16,0 0-5-16,0 1 9 0,0 0 14 16,0 0-14-16,0-1-8 0,0 1-4 15,0 0-5-15,0 0-14 0,-2 1-8 16,0-2-7-16,0 1-7 0,-1-1-5 16,-2 2 4-16,1-1-4 0,-1 2-1 15,-2-1 2-15,-1 1-4 0,-1 0 2 16,-1 0-2-16,-2 2-4 0,-1-1-4 15,-2 1-3-15,0 1-11 0,-2 1 1 16,0 1 3-16,-2 4 1 0,0 1-1 16,0 1 2-16,1 3-14 0,0 2-10 15,1 2 8-15,2 1 5 0,-1 4 5 16,3-3 9-16,-1 2 4 16,3-1-8-16,3 1 1 0,0-1 4 0,3 1-3 15,2-1-1-15,2 0 8 16,1-1 1-16,0-1 5 0,0-1 2 15,1-1 0-15,2-1 1 0,1-2 1 16,1 1 7-16,0-2 1 0,1-2-1 16,1 0 3-16,0-1 2 0,3-3 10 15,-2 1 2-15,0-3 0 0,2-1 3 16,-1 0-6-16,1-1-3 0,2-3 3 16,-3 0 10-16,0-3 12 0,2 0 9 15,-3-4-5-15,1 1-11 0,0-4-11 16,1-1-9-16,1-3-12 0,1-3-3 15,0-1-1-15,1 0-1 0,1-3-1 16,-2 4 1-16,2 0 0 0,-2 5 0 0,-2 3 4 0,0 1 0 16,-4 4-3-16,-1 1 0 0,-3 5-1 15,0 0-1-15,-2 2-2 0,0 3-7 16,0 5-4-16,-1 6 11 0,-1 5 2 16,-1 4 1-16,-1 3 2 0,2 3-2 15,1 5 1-15,1-5-1 16,2 0 0-16,4-3 6 0,0-5 3 15,4 1 3-15,4-1 8 0,0-4 6 16,2 0 10-16,2-5 2 0,0-2 2 16,3-4-7-16,-2-4-9 0,1-2-10 15,1 0-5-15,-2-7-6 0,1 0-4 16,0-5-11-16,0 1-37 0,0-3-36 16,1-1-46-16,6-10-61 0,-3 5-115 15,-4 2-112-15</inkml:trace>
  <inkml:trace contextRef="#ctx0" brushRef="#br0" timeOffset="15063.05">7139 8316 667 0,'3'-2'177'0,"0"-2"-34"0,0 2-19 0,0-1-54 0,1-1-51 16,-2 2-13-16,2-2-6 0,-2 0-7 31,0 0-56-31,0-2-58 0,0 2-85 0,-1 1-69 0,0 2-115 0</inkml:trace>
  <inkml:trace contextRef="#ctx0" brushRef="#br0" timeOffset="15203.18">7193 8568 657 0,'0'0'47'0,"0"0"43"16,0 0 61-16,0 0-46 0,0 0-66 15,0 0-39-15,0 0 0 0,0 0-55 16,0 0-102-16,-11 6-104 0,11-14-98 16</inkml:trace>
  <inkml:trace contextRef="#ctx0" brushRef="#br0" timeOffset="16016.51">7790 8848 620 0,'0'0'54'0,"0"0"-24"0,0 0 21 15,0 0 12-15,0 0-21 0,0 0-13 16,0 0 20-16,26-29 21 16,-13 6-20-16,6-10-4 0,6-10 8 15,6-11-24-15,5-4-7 0,0 1-3 16,0 3-5-16,-3 11 5 0,0 3-6 15,1 4-7-15,-2 2-5 0,-3 5 2 16,-6 5 1-16,-5 5 1 0,-3 0-4 16,4-1-2-16,3-3 0 0,-1-1-1 15,-1 2 1-15,-3 3 0 0,-1 1-5 16,-3 4-4-16,-2 3-4 0,-5 4 2 16,-1 2 1-16,-3 3 0 0,-2 2-6 15,0 0-17-15,-3 5 4 0,-3 4 9 16,-2 5 10-16,-3 5 5 0,-1 4 5 15,-2 7-2-15,0 7-13 0,-2 12-11 16,2 10-17-16,2 2-10 0,4-3 9 16,5-7 21-16,3-9 21 0,2-1 2 15,6-4 2-15,1-3 0 0,2-8 4 16,0-8-2-16,-1-5-3 0,1-2 6 16,3-1 8-16,2-2 13 0,4-4 18 15,1-4-1-15,-1-9-6 0,2-7-14 16,-1-5-4-16,3-12-4 0,2-14-5 15,3-20-1-15,-2-10-4 16,-3-2-6-16,-4 4 2 0,-3 13-2 16,-2 10 0-16,-1 8 1 0,-2 14 7 15,-4 9-4-15,-3 10 0 0,-1 4-1 16,-3 2-4-16,0 0 0 0,-1 5-4 16,-2 4-1-16,-6 6 3 0,-2 10 0 15,-2 10 2-15,-2 15 1 0,-2 11-1 16,2 2 2-16,6-3 0 0,3-7 2 15,5-9 1-15,2 0 4 0,6 1 8 16,4-3 9-16,-1-9-3 0,3-5 7 16,-2-4-6-16,1-3-10 0,5 2-9 15,2-3-5-15,3 1 0 0,1-5-34 16,1-5-40-16,-1-4-29 0,-2-2-34 16,2-2-47-16,8-4-46 15,-6-1-42-15</inkml:trace>
  <inkml:trace contextRef="#ctx0" brushRef="#br0" timeOffset="16391.5">9793 8301 353 0,'0'0'107'0,"0"-7"-32"0,2 2 46 0,4-1-7 16,5 1-25-16,3 0-30 0,4-1 7 15,5-1-2-15,9 1-26 0,10-2-10 16,12 1 4-16,2 0-5 0,-3 1 4 16,-3 5-6-16,-10 1-11 0,-1 0-10 15,-3 0-1-15,1 3-3 0,-1 0 0 16,-2-1-32-16,-6 3-26 0,-5-3-47 16,-8 3-47-16,3 1-42 0,-5-3-19 15,-3 3-89-15</inkml:trace>
  <inkml:trace contextRef="#ctx0" brushRef="#br0" timeOffset="16610.16">9845 8538 770 0,'0'0'59'16,"0"0"60"-16,0 0 1 0,0 0-41 15,44 25-37-15,-11-23 12 0,15-2 2 16,13-2-28-16,4-3-13 0,-5-2-9 16,-10 1-5-16,-7 1-1 0,-1 1-6 15,-4 0-28-15,2 3-25 0,-5-5-38 16,-5 4-51-16,1-4-53 0,-11 1-43 16,-3 1-111-16</inkml:trace>
  <inkml:trace contextRef="#ctx0" brushRef="#br0" timeOffset="17018.24">10554 7979 434 0,'0'0'145'0,"0"0"-100"0,0 0 62 15,0 0-8-15,0 0-32 0,0 0-43 0,12-26 2 16,-16 31-19-16,-4 5-7 0,-4 8 4 15,-6 3 16-15,-7 14-5 0,-9 15 2 16,-9 12-2-16,-4 9-8 0,-1-3-1 16,4-7 7-16,5-7-4 0,-1-1 2 15,3-3 5-15,1-1 18 0,2-3-9 16,3-3-5-16,4-6-10 0,4-7-8 16,8-6-2-16,4-8-26 0,4-4-59 15,2-1-55-15,0 0-106 0,3-5-134 16</inkml:trace>
  <inkml:trace contextRef="#ctx0" brushRef="#br0" timeOffset="17800.59">10992 8889 853 0,'0'0'74'0,"0"0"9"0,0 0-7 15,0 0-44-15,36-40-31 0,-14 19 1 16,2-4-2-16,8-11 2 15,8-14-2-15,7-13 3 0,5-2-2 16,-3 3 6-16,-6 11 12 0,-7 13 12 16,-2 0 11-16,-3 3-11 0,-3-1-15 15,-1 0-9-15,-2-1-7 0,-4 3 3 16,-2 3 0-16,-5 7-1 0,-5 4 0 16,-1 1 0-16,3-1 6 0,-2 0 3 15,1-4 4-15,0 6 0 0,-4 2-7 16,-1 4-2-16,-2 3 5 0,-1 5-4 15,-2 2-7-15,0 2-2 0,0 1-11 16,-3 5-2-16,-2 5-3 16,-2 4 5-16,-1 6-7 0,-1 6-4 15,-1 7 2-15,-4 9 0 0,1 13 8 16,-1 1 11-16,6-4 3 0,5-6-1 16,3-6 1-16,3-2 1 0,3 0 2 15,3-1 3-15,0-9-3 0,1-7 4 16,1-8 2-16,-1 0 3 0,3 0 6 15,4-3 12-15,4-1 1 0,0-5-2 16,3-5-1-16,1-5-6 0,0-8-3 16,1-3 2-16,2-14-4 0,7-16-8 15,2-17-5-15,1-8-4 0,-8 3 0 16,-4 9 0-16,-5 12 0 0,-3 4 0 16,1 5 2-16,-3 4-2 0,-2 7 0 15,-3 6 1-15,-5 8-1 0,-2 1 0 16,-1 3-1-16,1-1 0 0,-1 3-1 15,-2 5 0-15,-1 4-12 0,0 9-15 16,-4 13 7-16,-8 15 16 0,-1 14 2 16,-2 5-4-16,3-3 0 0,1-5 6 15,5-11 2-15,3-2 0 0,3-2 2 16,0-4 8-16,5-3 16 0,1-6 2 16,0-4-14-16,2-5-4 0,3 0-6 15,4-1-4-15,2-1-11 0,5-6-49 16,0-5-35-16,3 0-35 0,1-6-53 15,11-7-50-15,-7-1-54 0,-4 2-149 16</inkml:trace>
  <inkml:trace contextRef="#ctx0" brushRef="#br0" timeOffset="18207.87">12600 8485 453 0,'0'0'92'0,"0"0"18"0,22-9 4 0,-14 4-59 16,0-1-23-16,-1-1 9 0,0-2 1 15,-4 1-13-15,2-2-4 0,-4 0 0 16,0 2-11-16,-1 0-4 0,-2 3-4 16,-5 2-6-16,-1 3 0 15,-5 0-2-15,-3 7-1 0,-3 4 2 16,-2 3 0-16,1 4 1 0,0 2-1 15,4 0 1-15,2 2 0 0,4 0 2 16,5-1 0-16,5-1 0 0,1-2 6 16,7 1 16-16,5-4 2 0,4-1 2 15,4-1 2-15,2-5-1 0,3-2-3 16,-1-6-7-16,2 0-1 0,-2-7 9 16,-2-5-8-16,0-2-1 0,-2-4 8 15,-2-7 5-15,-2-7-4 0,-4-8-8 16,-4 4-12-16,-5 5-5 0,-4 10-1 15,-4 10 1-15,-5-1-1 16,-2-1-1-16,-3 5-9 0,-4-1-18 16,-3 4-30-16,2-1-20 0,-1 5-27 15,0-1-50-15,-3 0-81 0,4 0-97 16</inkml:trace>
  <inkml:trace contextRef="#ctx0" brushRef="#br0" timeOffset="22075.57">4711 10333 57 0,'0'0'131'0,"0"0"-65"0,0 0-21 0,17-15 7 16,-11 9-9-16,0 1-13 0,-1 1 4 16,0-1 0-16,0 2-2 0,-1 0 4 15,0 1 6-15,-2 0 2 0,0 0 10 16,-1 0 1-16,0 0 2 0,0 1-3 16,-1-2-2-16,0 1-9 0,0 0 0 15,0-3-17-15,-1 3-12 0,-3-3-4 16,-2 1-8-16,-3 2 0 0,-2 0 0 15,-3 2-2-15,-3 0 0 0,-5 6 0 16,-3 3 0-16,-4 3-1 0,-7 6 1 16,4 1-1-1,-1 2-1-15,2 1-4 0,8-1-3 0,2 0-3 0,2 1 2 16,6-3 1-16,5-2 0 0,3-2 0 16,5-1 2-16,5-3 4 0,7 2 3 15,1-3 7-15,9-1 7 0,3-2 11 16,8 0-1-16,7 0-7 0,9 0-4 15,0-1-4-15,-4 1 0 0,-5-2 3 16,-7 2 5-16,-5-1 7 0,-6 0-3 31,-7-1 2-31,-1 0 1 0,0 0 5 0,-1 1 2 0,-4 1-8 0,-3 0-2 16,-4 0-3-16,-3 3-4 0,-6-1-4 16,-7 1 4-16,-5 0-4 0,-12 0-4 15,-10 1 0-15,-12-1-3 0,-5-2-3 16,0-4-5-16,3-1-16 15,7-3-28-15,2 0-15 0,5 0-7 16,3 0-13-16,7 0-21 0,7-1-37 16,0-5-70-16,7 3-53 0</inkml:trace>
  <inkml:trace contextRef="#ctx0" brushRef="#br0" timeOffset="22576.03">5111 10460 465 0,'0'0'97'0,"0"0"4"0,9-14 15 0,-5 10-45 0,1-1-11 0,-2 3 5 15,-1 0-9-15,-1 1-21 0,-1 1-18 16,0 0-2-16,0 5-10 16,0 5-2-16,-2 3 6 0,-2 3-2 15,-1 1 4-15,-1 4 0 0,0-3-3 16,-1 1 4-16,0 1 1 0,0-4 5 15,1 1 1-15,1-2 0 0,2-4-4 16,0-1-5-16,1-1-6 0,2-3 0 16,0 0 8-16,0-5 3 0,3 1 7 15,2-2 4-15,3 0 5 0,4-2-2 16,2-1-8-16,4-2-3 0,2 0-2 16,2-1-8-16,1 0-5 0,1 1-1 15,0-1-2-15,1 1 0 0,1 0 0 16,-2 0-7-16,-2-1-20 0,-1 1-17 15,0 0-19-15,-3 0-17 0,0 0-26 16,-3-1-57-16,2-4-90 0,-5 2-52 16</inkml:trace>
  <inkml:trace contextRef="#ctx0" brushRef="#br0" timeOffset="22716.65">5259 10274 756 0,'0'0'36'0,"0"0"77"0,0 0 10 0,0 0-97 16,0 0-26-16,0 0-40 0,-7-38-22 16,13 34-29-16,3 0-68 15,9 1-22-15,-1 2-64 0</inkml:trace>
  <inkml:trace contextRef="#ctx0" brushRef="#br0" timeOffset="23514.9">5767 10475 391 0,'0'0'103'0,"0"0"-4"0,0 0 15 15,0 0-53-15,0 0-29 0,-3-35-10 16,5 27 17-16,-1 1-2 0,0-1-7 16,-1 1 17-16,0-3 8 0,0 2-7 15,0-1 0-15,-1 1-12 0,-2 0-3 16,1-2-7-16,-1 1-2 0,0 0-11 16,0-1-9-16,-1 0-4 0,0 1 1 15,-1 0-1-15,1 0 0 0,-2 1-4 16,0 2 0-16,-1-1-6 0,-4 4-3 15,2 0-9-15,-3 3-3 16,-2 2 2 0,0 4 7-16,-3 4 5 0,0 3-5 0,-1 3-14 0,1 4-5 15,2 2 0-15,2 3-11 0,1 0 6 16,3 3 10-16,5 0 11 0,3-2 17 16,1-1 1-16,6-3 1 0,2-1 6 15,2-3 3-15,2-4 15 0,1-2 2 16,2-5 3-16,-2-4 6 0,2-3-2 15,-1-5 4-15,0-6 4 0,0-3-4 16,1-3-12-16,-2-4-11 0,-1-1-5 16,1-3 3-16,-3 2-1 0,0-1-1 15,-1 3 5 1,-1 1 1-16,0 4 5 0,-3 2 2 0,1 3-9 0,-3 2-3 16,0 4 1-16,-1 1-5 0,-1 2-4 15,-1 2-3-15,0 0-4 0,0 1-5 16,0 5-7-16,1 5 7 0,0 5 5 15,0 7 4-15,0 10 0 0,3 11 1 16,4 10-1-16,-1 6 0 0,-2 0 2 16,-4-4-2-16,-2-5-4 0,-5-2-10 15,-1 1-8-15,0-3 11 0,0-3 11 16,0-4 0-16,-2-4 1 0,1-3 0 16,0-6 0-16,2-8-1 0,-1-5 1 15,1-3-1-15,-4-3-3 0,-1-1-21 16,-5-1-7-16,0-6 3 15,-3-4 16-15,0-6 6 0,0-6 3 16,-1-5 1-16,2-10-3 0,2-5 5 16,6 1 6-16,2 4 7 0,7 7-4 15,1 6 4-15,3 0-2 0,5-2-3 16,1 2 3-16,3 1-4 0,3 2-7 16,2 1-1-16,4 2-5 0,1 2-35 15,5 0-38-15,16-1-93 0,-7 3-111 16,0 1-113-16</inkml:trace>
  <inkml:trace contextRef="#ctx0" brushRef="#br0" timeOffset="23686.36">6257 10836 1021 0,'0'0'150'0,"0"0"-80"0,1-2-14 0,-1-2-56 0,0-1-88 15,1-4-56-15,1-6-82 0,0 1-113 16,1 2-160-16</inkml:trace>
  <inkml:trace contextRef="#ctx0" brushRef="#br0" timeOffset="24405.5">7485 9969 239 0,'0'0'62'0,"0"0"26"0,0 0-2 0,-2-23-15 0,2 17-25 16,0 1 11-16,0 0 6 0,0 0-7 15,0 1-8-15,0 1 5 0,0 0-7 16,0 0-4-16,2 2-6 16,-1 1-5-16,-1-1-15 0,1 1-12 15,0 0-4-15,1 3-2 0,-1 3 0 16,2 1 2-16,-2 5 3 0,0 3 2 15,-1 5 6-15,0 10 3 0,-1 13 3 16,-4 14 2-16,-1 5 6 0,1 2 2 16,0-4-2-16,0-6-2 0,0-1-7 15,1-1-6-15,0-3-4 0,0-3-2 16,1-4-1-16,-1-4 0 0,1-3-3 16,0-9-4-16,-1-6-22 0,2-6-18 15,0-6-33-15,2-1-49 0,0-3-103 16,0-2-101-16</inkml:trace>
  <inkml:trace contextRef="#ctx0" brushRef="#br0" timeOffset="24907.95">7766 10410 494 0,'0'0'62'0,"0"0"34"0,0 0 6 0,0 0-53 16,0 0-22-16,0 0 16 0,-3-6 10 15,9 5-19-15,4-2 0 0,1 0 14 16,3 1-9-16,2-3 0 0,3 2-10 16,0-1-8-16,1-1-9 0,2-1-2 15,-2 1-5-15,1-2 4 0,-3-1-6 16,1 1 2-16,-1-1 2 0,-1 0 5 15,-2-2 10-15,0 0-10 0,-2 0-5 16,-1-2-1-16,-1 0-2 0,-1-2-1 16,-4 2-1-16,-4-2 1 0,-2 1 0 15,-1 2-3-15,-6 1-3 0,-4 3-10 16,-2 2-4-16,-4 2-1 0,-2 3 7 16,-5 4-1-16,-3 7 4 0,0 6 5 15,-2 4 1-15,-2 11-1 0,-1 10 2 16,0 9-4-16,4 3-1 0,10-4 1 15,6-6 5-15,9-6 1 0,3-3-1 16,5-5 6-16,5-5 9 0,1-7-5 16,0-6 1-16,2-2 0 15,4 0 1-15,4-3-4 0,5-1-1 16,7-6-6-16,8-5-1 0,6-10-23 16,1-5-31-16,-4-3-30 0,-6-3-21 15,-3 2-43-15,-1-1-43 0,-9 9-28 16,-5 2-98-16</inkml:trace>
  <inkml:trace contextRef="#ctx0" brushRef="#br0" timeOffset="25282.36">8380 10435 339 0,'0'0'89'0,"0"0"24"0,0 0-10 0,0 0-24 0,20-30-32 16,-16 24-15-16,-2 1 1 0,1 0-17 15,-2 4-13-15,0 1-3 0,0 0-1 16,-1 7-8-16,1 4 9 0,-1 7 4 16,1 4 8-16,1 4-3 0,1 2-7 15,2 2-1-15,2 0 1 0,1-2 5 16,2-2 24-16,4-2 28 0,-1-2 3 15,4-5 6-15,-1-3-1 0,1-2 1 16,-1-7 2-16,2-5 1 16,0-1-2-16,-1-7-16 0,1-5-17 15,-2-5-20-15,1-6-10 0,-2-9-6 16,0-11-11-16,0-8-22 0,-1-1-8 16,-3 12-12-16,-3 13-17 0,0 11-29 15,0 3-21-15,2-2-56 0,11-4-54 16,-3 4-36-16,1 3-128 0</inkml:trace>
  <inkml:trace contextRef="#ctx0" brushRef="#br0" timeOffset="25688.95">8910 10407 397 0,'0'0'88'0,"0"0"-8"16,0 0 63-16,0 0-67 0,12 34-35 15,-5-28-19-15,1-1 6 0,1-2 0 16,2-1-5-16,0-2 11 0,3-2 2 15,0-4 7-15,2-1 4 0,0-2-12 32,3 0-21-32,-2-1-6 0,2-1-6 0,0 1 0 0,-1-1-1 0,-2 0 0 15,-1-2-1-15,-2-1 0 0,-2 0 0 16,-3 0 2-16,0-2-2 0,-2 1-1 16,-4 2 0-16,-2-1-1 0,-3 3 2 15,-5 2 1-15,-4 2 0 16,-4 2-1-16,-4 4 0 0,-3 2-1 15,-4 6-1-15,-3 6 2 0,-6 10-1 16,-8 9 0-16,-7 11 1 0,2 2 0 16,11-2 2-16,10-3-2 0,13-7 12 15,6-6 27-15,5-5 15 0,3-5 1 16,1-2-9-16,4 3-13 0,5 0-10 16,3 0-10-16,5-2-6 0,4-4-1 15,5-5-6-15,10-4 0 0,10-3-44 16,11 0-40-16,4-3-22 0,-2-4-10 15,-4 0-47-15,-5-3-62 16,-11 2-15-16,-8-1-128 0</inkml:trace>
  <inkml:trace contextRef="#ctx0" brushRef="#br0" timeOffset="26049.07">9706 10003 554 0,'0'0'49'0,"0"0"38"0,0 0 1 16,0 0-45-16,24-17-31 0,-23 17-12 15,-1 4 1-15,0 3 4 0,-3 6 24 16,-2 3 29-16,-4 7-2 0,-2 9-7 16,-3 12 1-16,-3 17-8 0,1 6-5 15,0 3-6-15,1-3-12 0,4-6-16 16,0-1 1-16,3-2-4 0,2-4 1 16,0-3-2-16,2-4 2 0,2-4-1 31,-2-2 0-31,4-3 0 0,-1-9 0 15,1-5-10-15,0-6-13 0,0-5-27 16,2 2-34-16,6-1-65 0,-1-1-87 16,3-6-87-16</inkml:trace>
  <inkml:trace contextRef="#ctx0" brushRef="#br0" timeOffset="26503.13">10715 10217 506 0,'0'0'73'0,"0"0"57"0,0 0-2 0,0 0-45 15,36-3-29-15,-18 0 4 0,1-1 7 16,5 0-19-16,0 0-8 16,2-1-5-16,1 1-7 0,-1 0-8 15,0 1-10-15,0-1-8 0,-1 1-1 16,-3 0 0-16,-1 1-27 0,1-1-27 16,-5 2-38-16,-2 0-31 0,-3 1-34 15,-2 1-34-15,-4 3-52 0,-3-1-120 16</inkml:trace>
  <inkml:trace contextRef="#ctx0" brushRef="#br0" timeOffset="26706.26">10739 10382 801 0,'0'0'53'0,"0"0"68"15,0 0 21-15,0 0-49 0,40 3-38 16,-18-3-26-16,3-2-9 0,1 1-9 15,4-2-11-15,0 0-3 0,0 2-7 16,0 1-22-16,1 0-12 0,5 0-19 16,8 6-28-16,5 2-39 0,4 0-51 15,-13-1-65-15,-8-1-128 0</inkml:trace>
  <inkml:trace contextRef="#ctx0" brushRef="#br0" timeOffset="27628.79">13064 10119 273 0,'0'0'93'0,"0"0"-14"0,0 0-4 16,0 0-20-16,23-29-19 0,-17 23-2 15,-3 0 13-15,2-1 1 0,1 1-7 16,-3 1 8-16,-1 1-2 0,1 1 0 16,-1-1 6-16,-1 1 1 0,0-1-2 15,0 2-12-15,-1 1-9 0,0 1-7 16,0 0-9-16,0 0-8 0,0 0-7 16,-3 0-2-16,-2 4 2 0,-5 3 4 15,-2 1-3-15,-4 5 2 0,-3 2 1 16,-7 4 5-16,-8 7 4 0,-9 7-1 15,-13 13-2-15,-2 4-2 16,0 1-3-16,6-3-4 0,3-4 1 16,0-1-1-16,5-2 3 0,-2 0 0 15,6-5 4-15,1-5 7 0,2-2 0 16,8-6 2-16,8-8-8 0,4-4-3 16,3-4-3-16,-1 0-1 0,0-3 0 15,2-1 1-15,2-3-1 0,4-7 5 16,4-5 0-16,0-4-2 0,3-6 6 15,5-10 2-15,6-11-2 0,4-14-2 16,4-5-2-16,1 4-2 0,0 9 1 16,-4 16 1-16,-3 10-1 0,0 5 2 15,-1 6 2-15,1-2-3 0,4 2-1 16,2-2 0-16,2 5-3 0,-1 4 1 16,2 3 1-16,0 2 1 0,-2 9 10 15,3 3-6-15,0 8 0 0,5 8 3 16,6 12 0-16,4 8 3 0,2 2-2 15,-2-5-6-15,-2-5-5 0,-4-5-2 16,-3-7 4-16,6 1-5 0,-2-1 1 16,1-2 1-16,-1-2 0 0,-8-8-2 15,-6-5-17-15,0-3-31 0,3 2-32 16,4 0-47-16,3 1-38 0,10 3-58 16,-9-1-114-16,-3-4-153 0</inkml:trace>
  <inkml:trace contextRef="#ctx0" brushRef="#br0" timeOffset="31060.27">4137 12594 95 0,'0'0'181'0,"0"0"-74"0,0 0 4 0,0 0-11 15,0 0-19-15,21-7-17 0,-18 6-1 16,-1-2-4-16,0 0-2 0,-1 1-4 16,-1-3 0-16,0 1-16 15,0-1-2-15,-2-1-6 0,-1 1-6 16,-3-1-7-16,0 1-4 0,-4 0-4 16,-1 3-6-16,-2 0-2 0,-6 2 0 15,-3 5-4-15,-4 7-2 0,-9 9 3 16,-8 11 1-16,-5 11 2 0,1 5-1 15,5 0 0-15,7-6 1 0,9-6 0 16,4-3-1-16,5-5 1 0,6-6 0 16,4-5 1-16,4-1 2 0,1 1 7 15,2 1 7-15,5 1 13 0,5-3 9 16,6-3 9-16,7-3-9 0,10-3-7 16,10-6-11-16,9-2-11 0,2-9-10 15,-3-1-1-15,-6-3-23 0,-4 2-29 16,-1-3-26-16,0 0-32 15,2 0-56-15,-1-1-67 0,-9 3-34 16,-7 2-138-16</inkml:trace>
  <inkml:trace contextRef="#ctx0" brushRef="#br0" timeOffset="31545.95">4628 12748 336 0,'0'0'107'0,"0"0"-35"0,0 0 28 0,0 0-8 16,11-33-28-16,-8 24-4 0,-1 1 5 16,0 0 0-16,-1 0-11 0,0-1-11 15,0 0 2-15,0 1-4 0,-1 0-4 16,0 0-11-16,0 0-8 0,-1 1-6 15,-1 1 1-15,-2-1-2 0,-1 1-9 16,-2 1-2-16,0 1-7 0,-2 1-5 16,-3 3-8-16,0 7-2 0,-3 4 10 15,-3 5 6-15,-1 6 5 0,-1 10 1 16,0 9-2-16,3 7-1 0,2 2 2 16,7-6 1-16,5-9 3 0,3-13 0 15,1-3 11-15,5-3 8 0,2 0 4 16,7 4 9-16,0-2-2 0,6-3 3 15,2-5 4-15,1-3-2 0,2-6 4 16,0-1-3-16,3-5-1 0,-3-5-14 16,-1-4-6-16,-3-2 0 0,-4-5-2 15,0-9-3-15,-6-12-5 0,-2-6-8 16,-4 3-5-16,-5 12-28 0,-1 12-15 16,-2 8-9-16,-5-2-23 0,-1 0-29 15,-6 0-21-15,-2 5-23 0,-3 3-20 16,-11 7-37-16,6 0 2 0,2 2-72 15</inkml:trace>
  <inkml:trace contextRef="#ctx0" brushRef="#br0" timeOffset="32285.61">4865 12757 353 0,'0'0'96'0,"0"0"-13"0,0 0 16 16,0 0-46-16,2-18-15 0,1 11 18 15,1-1 11-15,1 0-21 0,2 0-6 16,-1-1 12-16,1 0-26 0,0 1 9 15,1-1-7-15,1 1-22 0,0 0-2 16,1 0-4-16,2 0 0 0,-2 1-1 16,-1 0 0-16,2 1 0 0,-2 0-5 15,-1 3 1-15,1-2-3 0,-2 2 1 16,-1 0-7-16,-1 0-3 0,-1 2 8 16,-2 0-1-16,0 1-3 0,-1 0-3 15,0 0 1-15,0 2 2 16,-1 3 2-16,1 0 9 0,0 2 2 15,0 1 2-15,0 2-1 0,0 0 0 16,1 3-1-16,-1 0 0 0,0 2 5 16,0 2 3-16,0 2 4 0,-1 3 1 15,2 0-3-15,-1 1-2 0,0 0 1 16,0 0-4-16,-1 1 3 0,2-3-2 16,-2 1-2-16,1-2 0 0,-1-2-2 15,0-1 0-15,1-3 0 0,0-3 2 16,-1-2 2-16,0-4 6 0,0-1 3 15,0-4 4-15,0 0 16 0,0-4 11 16,0-6-14-16,0-3-14 0,1-2 3 16,1-4 2-16,2-3 0 15,0-3-3-15,2-1-3 0,-1-1-3 16,3-1 1-16,0 1 0 0,0 2-5 16,1 0-4-16,1 5-3 0,2 0-3 15,-1 6-2-15,2 0 0 0,-2 1 2 16,2 2-2-16,1 0 1 0,-1 4 1 15,-1-1-1-15,-1 2-2 0,-1 2 3 16,-1 1-4-16,-2 2 0 0,-1 1-4 16,0 3-3-16,-1 6-7 0,1 3 14 15,-3 5 1-15,0 6 1 0,0 2 0 16,-2 4 2-16,-1 1 3 0,1 0-1 16,-1 0-2-16,0-4-2 0,1 1-20 15,-1-1-35-15,0-2-27 0,0-1-53 16,0 3-52-16,-1-6-65 0,0-5-97 0</inkml:trace>
  <inkml:trace contextRef="#ctx0" brushRef="#br0" timeOffset="32848.67">5933 12470 350 0,'3'-2'157'0,"2"-1"-68"0,0-1 40 0,0-3-61 15,0 1-10-15,1 0-19 0,-3-2 16 16,0 1 1-16,0-1-12 0,-2 1 0 16,-1-2 1-16,1-1-11 0,-1 1-6 15,0 0-2-15,0-1-2 0,-1-1 0 16,-1 0 4-16,-2 1-1 0,0-1-9 16,-1 0-2-16,1 0-6 0,-1 2-1 15,-2 1-1-15,1 0 0 0,-2 1-5 16,2 0-2-16,0 2 0 0,0 0-1 15,-1 2-2-15,-1 1 1 16,0 0-3-16,-1 2-6 0,-2 1 2 16,-1 5-2-16,0 3 1 0,-4 3 3 15,2 4-1-15,-5 3 4 0,3 4 1 16,-4 8 0-16,-3 8-2 0,0 8 0 16,2 3-2-16,3 0 0 0,3-1 4 15,1-2 1-15,2 2 2 0,-1 1-2 16,3 0 1-16,1-1 0 0,2-2 0 15,-2 1 0-15,1-6-1 0,1-1-14 16,1-3-15-16,0-8-28 0,3-6-10 16,1-3-47-16,1-4-16 0,0 3-7 15,0 1 5-15,1 1-18 16,0-6-46-16,2-9-58 0</inkml:trace>
  <inkml:trace contextRef="#ctx0" brushRef="#br0" timeOffset="33069.31">5476 12727 350 0,'0'0'208'0,"0"0"-96"0,0 0 56 0,0 0-69 0,32-2-35 0,-18 2-11 16,2-3-23-16,0 2-23 0,2-1-3 15,1-1-4-15,1 0-2 0,4 1-44 16,1-1-37-16,16 1-69 0,-5 1-105 16,-3-1-174-16</inkml:trace>
  <inkml:trace contextRef="#ctx0" brushRef="#br0" timeOffset="33209.94">6011 12938 762 0,'0'0'39'0,"0"0"-15"16,0 0-48-16,0 0-37 0,0 0-181 15,0 0-237-15</inkml:trace>
  <inkml:trace contextRef="#ctx0" brushRef="#br0" timeOffset="33819.51">7432 12303 345 0,'0'0'55'0,"0"0"26"0,33-21 33 0,-18 11-25 0,-2-1-35 0,0 0-13 16,-3 2 10-16,-2-1-11 0,-3 4-9 15,-1 2 4-15,-3 2-4 0,-1 1 0 16,0 1-2-16,-5 5-16 0,1 4-9 16,-3 7 3-16,-3 7 4 0,-5 11 17 15,-4 15-1-15,-2 15 1 0,1 4-6 16,4-3-13-16,3-4-8 0,4-8-1 15,2 0-1-15,2-3-31 0,1-3-25 16,0-3-13-16,4-2-42 0,0-5-53 16,4-11-50-16,-1-7-131 0</inkml:trace>
  <inkml:trace contextRef="#ctx0" brushRef="#br0" timeOffset="34384.18">7735 12739 356 0,'0'0'189'0,"0"0"-126"16,0 0 8-16,0 0-23 0,0 0-19 15,34-5-4-15,-19 4 25 0,0-1 12 16,3 0-15-16,1 0 3 0,2 0 8 15,0 0-8-15,1-2-10 0,0 0 2 16,-1 0-10-16,1-3-8 0,-3 1-5 16,0-2 0-16,-1-2 5 0,-1 1 2 15,-1-3-9 1,-2-1-8-16,-3-1-6 0,1-2 3 0,-5 1-4 0,-3-1 3 16,-3-1-3-16,-1 2-2 0,-5 0-12 15,-4 3-3-15,-6 1 6 0,-1 4-2 16,-5 1-13-16,-3 4-2 0,-3 2 15 15,0 1 6-15,2 5 4 16,0 1-3-16,2 3-4 16,2 2 1-16,2 4-8 0,0 3 6 0,2 0 8 15,-1 3 2-15,4 0-1 0,1 1 5 16,3 2 10-16,3-1-1 0,0-1 0 16,4 1-1-16,1-3 11 0,1 0 6 15,1-1-5-15,0-2-1 0,2-1 3 16,2-3-4-16,3 0 3 0,1-3-2 15,1-1-2-15,1-2-7 0,3-1 0 16,0-3 0-16,4 0-6 0,1-3-1 16,2-1-5-16,2 0-3 0,1-1-3 15,-1-3-18-15,1 0-16 0,1-2-18 16,-1 0-28-16,0-1-32 16,0-1-30-16,6-4-67 0,-6 2-71 15,-3 0-137-15</inkml:trace>
  <inkml:trace contextRef="#ctx0" brushRef="#br0" timeOffset="34718.49">8291 12697 547 0,'0'0'95'0,"0"0"5"0,0 0 27 0,0 0-88 0,33-17-25 15,-28 15-9-15,-1 2 1 16,0 0-6-16,-1 2-6 0,0 7-14 0,-2 2 18 0,1 6 3 16,-1 3-1-16,1 4 4 0,1-1 11 15,1 3 5-15,2-3 3 16,1-3 6-16,3-1 11 0,1-4 3 16,3-2-1-16,1-5 9 0,1-4 2 15,-1-4 3-15,1-2 17 0,-1-7-1 16,0-3-5-16,-1-5-20 0,-1-2-17 15,0-6-15-15,0-8-13 0,0-12-2 16,1-12-32-16,1 0-29 0,-1 6-26 16,-3 11-17-16,-2 18-25 0,-2 9-29 15,7-3-38-15,-3 4-59 0,3 2-82 0</inkml:trace>
  <inkml:trace contextRef="#ctx0" brushRef="#br0" timeOffset="35110.51">8771 12659 390 0,'0'0'85'0,"0"0"-12"16,0 0 42-16,1 32-68 0,3-22-23 15,0-3-13-15,2-2 6 0,3 0 8 16,0-3 2-16,2-1 15 0,2-1 12 16,1-1 16-16,3-3 12 0,1-2-22 15,1-1-18-15,0-3-4 0,1 0-8 16,0-4-8-16,-3-1-11 0,0-3-8 15,-3-1 0-15,-2-2-3 0,-3 3-7 16,-5-1-11-16,-3 4-8 0,-1 4 1 16,-6 2 14-16,-5 4-12 15,-3 3 7-15,-4 2 9 0,-5 5 1 16,-3 6 3-16,-2 6 3 0,-1 3-2 16,-1 3 2-16,3 5 0 0,4-1 2 15,3 1 11-15,4 1 19 16,7-3 8-16,3-2-6 15,5-1 2-15,1-3-8 0,6-3-12 0,3-3-6 0,5-2-5 16,2-5-1-16,4-2-4 16,4-5-32-16,4-2-28 15,1-6-21-15,7-4-34 0,4-3-20 0,-4 2-22 0,8-11-22 16,-13 6-24-16,-10 1-81 0</inkml:trace>
  <inkml:trace contextRef="#ctx0" brushRef="#br0" timeOffset="35423.11">9423 12123 687 0,'0'0'133'0,"0"0"3"0,0 0-19 0,13-33-52 15,-9 26-27-15,-2 4-6 0,-1 2 0 16,-1 1-30-16,0 4-2 0,-1 9 0 15,-3 5 1-15,-1 14 10 0,-4 18 3 16,-1 18 0-16,-3 8 2 0,2 0 0 16,2-5-4-16,1-9-6 15,3-2-2-15,3 0-1 0,1-3 0 16,1-4-1-16,0-2-2 0,2-2 2 16,-1-5-2-16,-1-2-7 0,0-3-5 15,1-10-17-15,-1-7-15 0,0-6-30 16,0-5-27-16,0 0-50 0,-1 7-54 15,0-3-30-15,-1-2-116 0</inkml:trace>
  <inkml:trace contextRef="#ctx0" brushRef="#br0" timeOffset="36235.51">10976 12428 237 0,'0'0'101'0,"0"0"-24"0,0 0-12 0,1 0-16 15,4 0 1-15,2 0 17 0,1 0 13 16,4-2-1-16,4 1-21 0,2-1 0 15,2 1-6-15,4-1-8 0,0 1-6 16,2 1-12-16,-2 0-18 0,2 0-6 16,-1 0-2-16,0 0-11 0,-1 0-35 15,-3 1-40-15,0 2-36 0,4 0-61 16,-7 0-62-16,-3 0-109 0</inkml:trace>
  <inkml:trace contextRef="#ctx0" brushRef="#br0" timeOffset="36438.65">10958 12618 725 0,'0'0'71'16,"0"0"21"-16,0 0 27 0,50 3-51 16,-19-3-17-16,12 0 3 0,9-4 2 15,1 1-36-15,-3 1-18 0,-7-1-2 16,-3 3-10-16,-1 0-34 0,-1 3-42 15,1 0-87-15,4-1-75 0,-12 0-78 16</inkml:trace>
  <inkml:trace contextRef="#ctx0" brushRef="#br0" timeOffset="36860.19">12538 12018 311 0,'0'0'223'0,"0"0"-134"0,0 0 20 16,0 0-2-16,0 0-53 0,0 0-40 15,4-4-11-15,-2 9 2 0,-1 4-1 16,2 4 3-16,0 6 4 0,-3 11-3 15,0 13 1-15,0 17 0 0,-3 7 8 16,0 1 8-16,2-5-3 0,0-7-6 31,1-2-11-31,-2-3-3 0,1-3-2 0,-2-4-18 0,0-1-37 0,1-1-35 16,-2-5-49-16,0-5-49 0,-2-9-92 16</inkml:trace>
  <inkml:trace contextRef="#ctx0" brushRef="#br0" timeOffset="37189.71">12788 12483 687 0,'0'0'111'0,"0"0"-8"32,46-8 47-32,-21 2-34 0,3 2-42 15,8-1-21-15,-5-1 2 0,2 2-14 16,0 0-20-16,-1-1-19 0,1 3-2 15,-1-1-3-15,0 0-24 0,-5 3-36 16,5 0-26-16,4 0-62 0,13 0-109 16,-9 0-86-16</inkml:trace>
  <inkml:trace contextRef="#ctx0" brushRef="#br0" timeOffset="37971.08">14556 12153 430 0,'0'0'96'15,"0"0"-39"-15,0 0 45 0,21-39-11 16,-14 29-51-16,-2 2-9 0,3-1 14 15,-3 2 16-15,0-1-6 0,2 2-2 16,-4 1-8-16,0 0-4 0,-1 3-2 16,0 1-5-16,-1 1-7 0,-1 0-1 15,0 0-3-15,0 0-5 0,0 0-9 16,-1 0-3-16,-3 1 0 0,-2 5-5 16,-5 2-1-16,-3 6 0 0,-5 2 0 15,-6 7 0-15,-8 9 1 0,-10 12 2 16,-9 12 3-16,-2 7 0 0,5-2-3 15,2-6-2-15,9-6 1 0,3-5-2 16,2-1-1-16,3-3 0 0,3-5 0 16,5-5-2-16,4-7 3 0,6-8 0 15,1-2 0-15,1-2 1 16,-2 1-1-16,1-3 0 0,4-4-15 16,4-5 13-16,-1-2 2 0,2-7 5 15,2-4 4-15,0-4 5 0,6-5 4 16,-1-5-4-16,3-10-2 0,4-10 1 15,3-7 1-15,2 0 0 0,-1 12-6 16,-4 11 0-16,-2 16-1 0,-1 2 3 16,1 0-1-16,4-1-5 0,-1 3 0 15,1 3 2-15,-1 4 0 0,1 4 10 16,1 4 2-16,0 8-6 0,4 6 0 16,-2 5 4-16,7 10 4 0,3 9-5 15,5 5-9-15,4 2-4 16,-2-5 5-16,-1-6-3 0,-1-5-2 15,0-1 3-15,-4-7-5 0,5 1 4 16,0-4-4-16,-4-4-3 0,-2-4-11 16,-8-6-29-16,-2-1-36 0,4 0-35 15,3 3-46-15,12 4-58 0,-6-2-122 16,-3-4-135-16</inkml:trace>
  <inkml:trace contextRef="#ctx0" brushRef="#br0" timeOffset="42049.42">17991 8501 113 0,'0'0'91'0,"0"0"-14"0,0 0-14 0,0 3-4 0,0-3-33 0,0 1-15 16,0 1-5-16,0 1-2 15,0 0 2-15,0 1-1 0,0-2-3 16,-1 2 7-16,1-2 10 0,0-1 1 16,0 1 7-16,0 1-6 0,1-2 2 15,2 2-2-15,1 1 0 0,1-3-2 16,0 1 3-16,3 0 0 0,2-1-7 16,1 0-7-16,1-1-3 0,1 0-2 15,4 0 3-15,1 0-1 0,2-2-3 16,3-1 7-16,2 1 5 0,3-1 0 15,7 0-1-15,6 2-1 0,10 1-2 16,2 0-3-16,-3 0-3 16,-4 0 9-16,-4 0 5 0,1 0 7 15,2 0 1 1,1 0-7-16,3 0 2 0,2 0 1 16,2 0-5-16,1 0-2 0,0 0 1 15,-1 0 0-15,2-1-3 0,1-3-4 16,1 2-5-16,5-3 2 0,-1 2-2 15,3-1-2-15,3 0-1 0,-1-1 3 16,2 1-1-16,-1 1-1 0,2 2 2 16,1-1-3-16,3-1 0 15,1 1 2-15,3-2-1 0,-1 2 0 16,2-2-2-16,-1 1 3 0,2-1-2 16,-1 0-1-16,5 1 0 0,2 1 7 15,-1 0-3-15,2-2 2 0,0 3 4 16,-1-1-2-16,3-1 4 0,0 2 1 15,3 0 2-15,2 0-1 0,0 0-4 16,-1 0-3-16,3 1-3 0,-1 0-4 16,2 0 1-16,1 0 4 0,1 0-5 15,-1 0 1-15,2 0 0 0,2 0-1 16,0 0 0-16,2 0 6 0,0 0 3 16,0 0 2-16,-1 0 2 0,1 0-4 15,1 1 4-15,1 1-6 16,-1-1 1-16,0 0-1 0,1 2 1 15,0-1 6-15,2-2-3 0,0 1 1 16,-2 0-1-16,0 1 2 0,0-1 1 16,-1 0-7-16,-3 0 16 0,-3-1-13 15,-5 0-4-15,-3 0-1 0,-4 0-5 16,-5 0 2-16,-2 0-2 0,-6 0 0 16,-3 0-1-16,-6 0-2 0,-6 0-14 15,-3-1-8-15,-4-2-15 0,-7 0-8 16,-1-1-16-16,-9 1-9 0,-7-3-29 15,-9 3-27-15,-6-1-38 0,-5-1-26 16,-4 0-43-16,-3 0-77 0</inkml:trace>
  <inkml:trace contextRef="#ctx0" brushRef="#br0" timeOffset="44240.7">18165 8203 241 0,'0'0'138'0,"0"0"-32"0,0 0-4 0,0 0-26 15,0 0-30-15,0 0-13 0,0 0-6 16,1 0-1-16,-1 0-4 0,2 0-6 16,-1 0 2-16,1 0 1 0,1 0 1 15,2 0 1-15,0 0 3 0,2 0-5 16,-2 0 1-16,3 0-3 0,2-2 1 15,1 0-5-15,1-1-2 0,2 0-4 16,-1-1-3-16,0-2-2 0,4 1 3 16,-1-2-1-16,-2-2 5 0,4 1 0 15,-2-4 13-15,2 1 0 0,0-2-12 16,2-2-1-16,2 0 0 0,-1-3-7 16,3-1 1-16,1 1-1 0,2-3 1 15,0 0-3-15,1 0 2 0,-1-2-2 16,0 1 0-16,3 0 0 0,-2 0-4 15,-1 0 2-15,0-1 0 16,0 2 2-16,-2-1-1 0,-1 0 2 16,1 1-1-16,-3-1 1 0,0 0-1 15,-1-1 2-15,1 2-2 0,-2-2 0 16,-2 1 1-16,1-1-1 0,0 0 1 16,-1-2 2-16,0 3 2 0,1-4 0 15,0 1 2-15,2-1 6 0,-1-1-2 16,-1-1-1-16,2 1 2 0,-1-2-3 15,-1 1-2-15,3-1-6 0,-2-1 1 16,2 1-1-16,0-3-1 0,1-3 0 16,3-5 0-16,-3 4 2 0,-1 4-2 15,-2-2 0-15,0 2 0 0,-1 0 1 16,-1-1-1-16,-1 5 2 0,-5 5-2 16,2-4 0-16,5-4 1 0,-3 1-1 15,0 1 0-15,3 1 0 16,-3-1 0-16,3 1 0 0,-1-1 1 15,0 0-1-15,1 0 0 0,0-2 0 16,1 3 3-16,-1-1-2 0,-1 0-1 16,2 0 0-16,-2 0-1 0,3 0 1 15,-3 0 0-15,2 1-2 0,1-1 2 16,-2 0-1-16,1 2 1 0,-2-1 0 16,4 0 1-16,-3 1-1 0,0-1 0 15,0 3 2-15,-1-1-2 0,1 1 6 16,-2 1-1-16,3-1 2 15,-3 2-5-15,2 0 2 0,0-2 0 16,0 3-4-16,-1-1 2 0,3 1-2 16,0-1 2-16,-1 2 0 0,2 0-1 15,-1 0-1-15,2 0 0 0,-1 0-1 16,2 2 1-16,-2-1-1 0,0 1 1 16,2 1 0-16,-2 1 0 0,2 1 0 15,0-2 0-15,1 3-1 0,0-2 1 16,1 0 1-16,0 2 0 0,1 0 1 15,1 1 0-15,0-2 1 0,0 2-1 16,2 1-1-16,-1 0-1 0,-1 0 2 16,2 1-1-16,-1 1-1 0,0-1 0 15,0 3-1-15,-2 1-1 0,2-1 2 16,-1 3 0-16,0 0 1 0,-1 2-2 16,1-1 1-16,-2 3-1 0,-1 1 2 15,-1-1-1-15,1 2 1 0,-1 0 0 16,1 0 0-16,-1 2 0 0,0-1 1 15,1 2-2-15,1 1 0 0,-1-1 0 16,1 2 0-16,-2 1 0 0,1 1 0 16,-1 0 1-16,1 0-1 0,0 0 0 15,-1 2 0-15,1 0 0 0,1 2 0 16,-2-1-2-16,0 1 2 0,1 1 0 16,-1 0 0-16,0 0 0 0,1 2-2 15,-1 0 1-15,-1 1 1 0,1 1 0 16,1 0 0-16,0 0 0 15,0 4-1-15,-1-2 1 0,2 0 0 16,-2 3 0-16,0 0 0 0,-2 1-1 16,2 1 1-16,-2-1 0 0,0 0 1 15,0 1-1-15,0 2-1 0,-1-2 1 16,-1 2-1-16,1-1 0 0,-1 1-5 16,0-1-1-16,0 2 0 0,0-2 2 15,-1 1 3-15,1 0 0 0,0 0 1 16,0-1 1-16,1 1 2 0,-1 1-2 15,0-1 0-15,1 1 0 0,0 1 0 16,-2 1 0-16,2-2 0 0,0-1 0 16,0 3 0-16,1-1 1 15,0 1-1-15,-1 0 0 0,1 1 2 16,1-1-2-16,0 2 0 0,-1-2 0 16,2 1 1-16,-1 1-1 0,1-2 0 15,-1 0 0-15,1 1 1 0,1-1 1 16,0 0 4-16,1 1-1 0,-1-1 0 15,1 1 1-15,1 0-3 0,0 1 2 16,-1-1 0-16,1-1-2 0,0 1 0 16,-2-1 1-16,1 1-3 0,0-1-1 15,-1-1 1-15,-1 2 0 16,2-2-1-16,-4 1 1 0,2-2-1 16,0-1 3-16,0 1-3 0,0-1 4 15,0 0-1-15,2 0 1 0,0 0 3 16,-1 0 0-16,2 0 1 0,-2 1-3 15,1 0 2-15,2-1-1 0,-2 1-2 16,0-1-2-16,2-1 2 0,-2-2-2 16,0 2 1-16,2-2 2 0,0 0-5 15,1-1 2-15,-1-1-1 0,2-2 2 16,0 1 0-16,1-3-1 0,0 1 1 16,5 1 2-16,6 2 3 0,3-2 0 15,3 2-1-15,-6-4 3 0,-4-3-5 16,-5-1 2-16,1-1-2 0,0-2-3 15,-1 2 0-15,0-3-1 0,-5 1-1 16,-6-3 0-16,-2 0 0 0,-3-2 0 16,5 1 0-16,2 1-1 0,3 2-4 15,-2-1-11-15,-2-1-14 0,-2 1-17 16,-2-2-24-16,-4-1-21 0,-1 1-39 16,-5 1-61-16,-2 0-63 0,-4-3-79 15</inkml:trace>
  <inkml:trace contextRef="#ctx0" brushRef="#br0" timeOffset="45438.13">19284 7371 275 0,'0'-3'110'0,"1"-1"-54"0,1 1 24 15,-1-2 1 1,2 2-38-16,-2 0 6 0,0 0 4 0,2 0-3 0,-2 0 3 16,0 1 2-16,-1 0-1 0,0 1 4 15,0 1-3-15,0-1-23 0,0 1-10 16,0 0-11-16,0 1-8 0,0 4 0 16,0 1 0-16,0 4 8 0,0 3 5 15,0 2-1-15,0 4-6 16,0 2 1-16,0 1 0 0,0 3 2 15,0 0 2-15,0 2 2 0,0 1-4 16,0 0 3-16,0 1-3 0,0 1-1 16,1 2-4-16,0-2 2 0,-1 1 1 15,1 0 1-15,0 0 0 0,-1 0-1 16,3 5-1-16,-1 6 1 0,1 7 4 16,2-2-2-16,3-4-1 0,-1-4-2 15,0-6-4-15,-1 0-1 0,0-4 2 16,-2-6-5-16,1-4 1 0,-2-2 0 15,0 4 0-15,0 4-2 0,0 1 2 16,-1-1 0-16,-1-1-2 0,0-2 3 16,0-2-3-16,-1-1 2 0,0-4 0 15,0-1 0-15,0-3-1 0,0-3-1 16,-1-1 3-16,0-3-2 0,-2 1 3 16,2-3-2-16,-2 0 2 0,-1 0 2 15,0-1-5-15,-2-1 2 0,2 0-3 16,-1-1-10-16,1-2-22 0,1 1-31 15,-1-4-40-15,4-4-60 0,0 1-101 16,0-1-123-16</inkml:trace>
  <inkml:trace contextRef="#ctx0" brushRef="#br0" timeOffset="46454.33">23437 7329 174 0,'0'-3'52'0,"0"-1"23"0,0 2 11 0,0 0-18 0,0-1-15 15,1 1 6-15,-1 0 1 0,0 0 6 16,0 1-1-16,1 0 6 0,-1 1-8 16,0 0-7-16,0 0-3 0,0 0-7 15,0 0-7-15,0 0-12 0,0 0-9 16,1 1-2-16,0 4-3 15,1 0 0-15,1 4 4 0,0 4 0 16,2 3-4-16,-1 6 2 0,1 3 3 16,1 9 0-16,1 10 4 0,2 10-1 15,-1 6-3-15,1 1-2 0,-1-4-5 16,0-6 0-16,-2 1-3 0,-1 0 6 16,0 2-1-16,-2-2 5 0,-1 1 4 15,0-3-11-15,0-5 2 0,2-2-5 16,-1-3 0-16,1-2-3 0,0-4 0 15,-2-6-3-15,0-5 0 0,0-6 0 16,-1-1-2-16,1 1 2 0,0 2-2 16,-1 3 2-16,1-3-2 15,-2 0 3-15,1-2-1 0,-1-2-2 16,1-1 2-16,-1-3-2 0,0-1 2 16,0-4-1-16,0-3 0 0,0 1-1 15,0-3 1-15,0 0-1 0,0-1-2 16,0 0-3-16,0 0-3 0,0 0-2 15,2 0-12-15,-1 0-20 0,0-2-19 16,2-2-34-16,0 0-29 0,1-5-62 16,-1 2-76-16,0 0-79 0</inkml:trace>
  <inkml:trace contextRef="#ctx0" brushRef="#br0" timeOffset="47316">20181 7099 98 0,'1'-3'84'0,"-1"2"-2"0,0-2 13 0,1 0-5 0,-1 2-27 16,0-2-3-16,0 3 9 0,0-1-4 15,0 1-9-15,0 0-10 0,0 0-4 31,0 0-2-31,0 0-20 0,0 0-3 16,1 0-3-16,1 0-6 0,1 2 0 16,0 4 1-16,1 1-4 0,-2 5 11 15,0 3 12-15,0 4 2 0,0 6-11 16,-1 9-5-16,0 14 8 16,3 8 3-16,0 5-2 0,2-3-10 15,-2-7-7-15,-2-8-4 0,0-1 0 16,-2-3-1-16,0-5 0 0,-1-6-1 15,0-7-6-15,-1-6-15 0,1-2-19 16,0 1-24-16,0-2-36 0,1-1-51 16,0-5-114-16,2-6-202 0</inkml:trace>
  <inkml:trace contextRef="#ctx0" brushRef="#br0" timeOffset="47691.44">20418 7377 242 0,'0'0'129'0,"0"0"-39"0,0 0-2 0,0 0 21 0,24-7-19 0,-11 4 8 16,0 0 12-16,4 2-15 0,3-1-17 16,2 1-16-16,0-2 1 15,4 2 1-15,-1 0-18 0,0-1-15 16,0 1-12-16,-1-2-8 0,0 1-6 15,-1 0-4-15,-3 0-1 0,-2 0-18 16,1 0-27-16,-2-1-25 0,-1 1-25 16,-1-1-40-16,7 0-77 0,-4 0-99 15,-2-1-200-15</inkml:trace>
  <inkml:trace contextRef="#ctx0" brushRef="#br0" timeOffset="48568.04">21669 7063 3 0,'0'0'321'0,"0"0"-217"0,0 0 0 0,0 0-14 15,0 0-16-15,0 0-28 0,2-23-1 16,-1 22-16-16,1 0-11 0,-1 1-2 16,1-2 5-16,0 1 5 0,0 0 6 15,1-1-4-15,-2 1-8 0,0 1-2 16,-1 0 2-16,0 0-3 0,0 0 4 16,0 0 1-16,0 0-3 0,0 0-12 15,-2 1-2-15,0 1 0 0,-1 2 4 16,-2-2-1-16,-1 5-2 0,-2 0 0 15,1 2-1-15,-1 3 1 0,-3 1-1 16,-1 3 1-16,-2 4 3 0,-2 2 0 16,-1 3-3-16,-2 0-4 0,-2 4 1 15,-4 5-3-15,0 6 3 0,-5 6-3 16,1 0 1-16,4-2 0 0,5-7 0 16,5-9 1-16,3-4 4 0,2-8 5 15,4-2 0-15,-2 2-8 0,-1-1 0 16,1 0 0-16,1-5-1 0,2-4 0 15,2-3 3-15,0-3 3 0,0-3 4 16,2-5 21-16,-2-4-3 0,1-3-3 16,-1-6-5-16,1-2 0 0,0-4-2 15,1-2 0-15,1-1-1 0,0 1-6 16,1 2 0-16,2 2 0 16,1 3-1-16,1 2-2 0,3 1 2 15,-1 3-1-15,0 2-1 0,0 1 5 16,2 2 0-16,0 2-2 0,0 1-5 15,1 4-1-15,2-1-4 0,1 4 2 16,1 1-3-16,1 6 2 0,2 3 2 16,1 6-5-16,2 5 4 0,-1 2 0 15,0 5 1-15,-1 0-4 0,0 2 2 16,1 1-1-16,-1-3 0 0,-1-1 0 16,1-2-2-16,-1-2 2 0,2-2-2 15,-4-3 1-15,1-2 0 0,-1-2-2 16,-1-5-3-16,-2-4-15 15,1-1-12-15,-3-3-24 0,0 0-37 16,0-3-43-16,3-4-46 0,-4 0-95 16,1-1-142-16</inkml:trace>
  <inkml:trace contextRef="#ctx0" brushRef="#br0" timeOffset="56505.54">23770 8103 42 0,'-1'0'61'0,"0"0"-1"0,-1-1-1 0,0 0 12 16,1 0-14-16,0 1-11 0,0-1 1 16,1 1 1-16,0-1-1 0,0 0-3 15,0-1-1-15,0 0 2 0,0 1 7 16,3-1-2-16,0-2 4 0,2-3-1 16,2-1 7-16,3-3-13 0,3-1 0 15,2-3-12-15,5-2-8 0,1 1-11 16,1-2-10-16,1 1-3 0,0 2-3 15,-1-1 2-15,-3 0-2 0,0 4 1 16,-2 0 1-16,-1-1-2 0,-2 4-4 16,-1 1-10-16,-2 1-20 0,-3 2-19 15,0 0-11-15,-2 3-19 0,-2 0-9 16,-1 1-5-16,0 1-5 0,-3 2-14 16,0 4-3-16,-5 7-10 15,-1-1-13-15</inkml:trace>
  <inkml:trace contextRef="#ctx0" brushRef="#br0" timeOffset="56708.79">23935 8191 285 0,'0'0'126'0,"0"0"-68"0,0 0 12 16,0 0 27-16,0 0-23 0,0 0-3 15,35 9 27-15,-17-19-9 0,3 1-37 16,1-7-20-16,4 1-10 15,-1-1-18-15,3 1-4 0,-1 0-19 16,0 3-30-16,-1-1-20 0,-1 3-30 16,-1 1-33-16,7-2-25 0,-7 4-63 15,-3 0-112-15</inkml:trace>
  <inkml:trace contextRef="#ctx0" brushRef="#br0" timeOffset="57444.12">18552 8150 184 0,'0'0'277'0,"0"0"-166"0,0 0-68 0,0 0 14 0,0 0-35 16,4 7-20-16,-1-1 2 0,2 3 6 15,0 1 6-15,3 4 0 0,3 0 4 16,0 4 11-16,4 0 14 0,3 3-4 16,1-2-7-16,2 2-8 0,1-2-8 15,2 0-7-15,-3 0-10 0,0-3-1 16,-3 0 0-16,-1-1-15 15,-3-4-14-15,-2 0-10 0,1-3-25 16,-4-2-25-16,-2-3-23 0,0-3-29 16,-4-1-73-16</inkml:trace>
  <inkml:trace contextRef="#ctx0" brushRef="#br0" timeOffset="57678.48">18757 7994 447 0,'0'0'79'16,"0"0"-9"-16,0 0 30 0,0 0 2 15,0 0-62-15,0 0-31 0,0 0 8 16,0 0-6-16,24-2-4 0,-15 10-2 16,1 3-4-16,4 0 2 0,0 4-1 15,2 1 1-15,0 1-3 0,1-1 0 16,2 2 0-16,-3-1-5 0,1 0-27 15,-1-2-34-15,-2 0-40 0,4 0-36 16,-3-3-63-16,-3-4-126 0</inkml:trace>
  <inkml:trace contextRef="#ctx0" brushRef="#br0" timeOffset="57865.99">18967 7910 553 0,'0'0'112'0,"0"0"-30"16,0 0-15-16,0 0-21 0,0 0-38 16,0 0-8-16,0 0 0 0,30 30 2 15,-18-18-2-15,1 0-7 0,1 2-18 16,-1 1-16-16,4 1-25 0,0 2-37 16,8 4-36-16,0-4-86 15</inkml:trace>
  <inkml:trace contextRef="#ctx0" brushRef="#br0" timeOffset="59032">23850 8128 411 0,'0'0'45'0,"0"0"8"0,0 0 24 0,0 0-33 0,0 0-30 15,0 0 4-15,-5-12 21 0,5 7-6 16,0-4-11-16,3-1 10 0,2-4 17 16,1-3-7-16,3-4-13 0,3-5-15 15,6-2-10-15,8-9 1 0,10-10 10 16,12-9-2-16,4-4 6 0,4 6 11 16,-3 8 4-16,-2 8-7 0,1 2 2 15,2 3 5-15,1 1-9 0,2 2-7 16,1 0-5-16,2 1-2 0,2 2 0 15,-2 3-4-15,-2 2-3 0,-1 5 2 16,-7-1-3-16,-5 4 1 0,-7 3 2 16,-7 0 2-16,-8 4 4 15,-6 2 7-15,-4 0-2 0,1 1 2 16,0-1-1-16,-2 1 0 16,-2 1-3-16,-4 0 1 0,-3 2-1 0,-2 0-1 15,-1 0-3-15,0 0 8 16,0-1-1-16,0-1-7 0,-2-1-10 15,-1 0 0-15,-2 0 0 0,0-1-1 0,-4 0 0 0,1 0 0 16,-2-1-2-16,-4-1 1 0,1 0-1 16,-4-1-6-16,1 0 5 0,-4 1-3 15,-2-2 0-15,1 2 0 0,-3 1 3 16,-1 0 1-16,0-1 1 0,3 3 1 16,1-1 0-16,3 2 1 0,3 0-1 15,3 1 0-15,3 0 1 0,3 0-1 16,3 1-1-16,1 0 1 0,1 1-1 15,1 0-3-15,1 0-3 0,3 2-2 16,2 0 7-16,4-1 2 0,4 1 2 16,2 0-2-16,4-1 4 0,2-1-2 15,2 0-1-15,-2 0-1 0,2 0 2 16,-2 0-1-16,0 0 3 0,0 0-1 16,-1 1-1-16,-2-1-1 0,1 1 1 15,-3 0-1-15,-2 1-1 0,-2 0 0 16,-3 1-1-16,-2 1-1 0,0 2 2 15,0 1 0-15,-3 1 0 0,0 2 3 16,-1 3-1-16,-2 0 2 0,0 4 0 16,-2 1 0-16,0 2-1 0,-4-1 0 15,-1 1-1-15,-1 0 1 16,0 0-3-16,-2 1 2 0,0-2-2 16,1-1-1-16,0 1-13 0,-2-3-16 15,3 0-25-15,0-2-39 0,3-1-31 16,1-1-49-16,2-3-33 0,14-5-27 15,0-2-75-15</inkml:trace>
  <inkml:trace contextRef="#ctx0" brushRef="#br0" timeOffset="59923.79">26183 6903 343 0,'0'-3'65'0,"1"-2"6"0,-1 0 20 0,0 0-26 0,0-2-21 16,0 0-6-16,0 1 25 0,0 0-14 16,-1 1-19-16,1 1-5 0,0-1 0 15,0 3 9-15,0-1 10 0,0 1-9 16,0 2-7-16,0-1-8 15,0 0-5-15,0 0-6 0,0 0 0 16,0-1 3-16,0 1-4 0,0 1 0 16,-1 0-3-16,1-1 4 0,-2 1-7 15,1-1 0-15,-1 1-2 0,0 0-1 16,-1 0 0-16,-1 0 0 0,-1 0 1 16,-1 0-2-16,0 0 2 0,-1 1 2 15,-1 0-1-15,-1-1-1 0,-1 2 0 16,0 1 0-16,-2 1 1 0,0 1 1 15,-3 3 1-15,1 2 2 0,-3-1 2 16,-1 5 1-16,0 1 0 0,-1 4 1 16,-2 3-2-16,-1 1 1 0,1 5 2 0,-1 0 0 0,-2 4-5 0,-3 3 1 15,2-4 3-15,1 1 4 0,-3-2 2 16,3-7 3-16,-2 5 1 0,-1-3-1 16,3-2-6-16,2-3-2 0,2-2-5 15,0-3 0-15,5-5-2 0,2-3 1 16,1-3 0-16,3-3 1 0,1-1 3 15,-1-6 6-15,3-4 1 16,0-4 5-16,2-5-1 0,1-2-1 16,3-3-2-16,0-1-2 0,0-1 3 15,2 2 2-15,1 0-6 0,2 2-3 16,0 2 2-16,1 3-5 0,0 2-2 16,0 1-3-16,-1 1-2 0,2 4 0 15,0 0-1-15,2 4-1 0,0 0-1 16,0 3-2-16,2 0 1 0,0 2-2 15,0 0 4-15,2 3-3 0,-1 3 2 16,1 1 1-16,0 2-1 0,2 4 1 16,0 2 2-16,0 2-1 15,1 2 0-15,2 2 0 0,-1 0 2 16,2 2-2-16,-1-2 1 0,1 0 0 16,-2-1-1-16,3 0-3 0,-2-1-14 15,0-1-9-15,0-1-16 0,0-3-24 16,0 0-18-16,0-4-27 0,-2 0-40 15,4-8-55-15,-5-2-62 0,-1-2-121 16</inkml:trace>
  <inkml:trace contextRef="#ctx0" brushRef="#br0" timeOffset="60238.12">26480 6778 658 0,'3'-4'111'0,"1"2"6"0,-1 0-25 0,0 0-63 0,0 2-29 0,-1 4-5 15,-2 5-1-15,0 5 3 0,0 5 3 16,-5 12 8-16,-3 11 0 0,-5 14 14 15,-4 7 2-15,-2-1 8 0,3-3 2 16,-2-7-5-16,1 0-10 0,-3-4-7 16,0 1-6-16,0 1-2 0,-1-1-4 15,0-1-3-15,3-5-45 0,0-2-51 16,5-11-34-16,4-2-79 0,2-10-22 16,6-7-119-16</inkml:trace>
  <inkml:trace contextRef="#ctx0" brushRef="#br0" timeOffset="60781.48">26695 7304 381 0,'0'0'80'0,"0"0"12"0,0 0 42 16,0 0-59-16,0 0-6 0,7-35-13 15,-6 26 5-15,2 1-15 0,0-1-18 16,2 0 7-16,3 0-5 0,0-1-5 16,3 1 8-16,1 0-2 0,0 1-3 15,2 0-7-15,-1 2-4 0,0 2-1 16,1 0-4-16,-1 2-4 0,0 1-6 15,-3 1-2-15,0 1-2 0,0 5 1 16,-2 1-1-16,-1 3-3 16,-2 3 2-16,-1 4 1 0,-3 5 1 15,-1 3 0-15,-4 4 1 0,-7 6-2 16,-2-2 0-16,-4-2-3 0,-1 1-3 16,1-8-7-16,-3 2-11 0,2-4 8 15,1-2 17-15,3-6 1 0,3-5 0 16,3-3 2-16,4-2 0 0,2-3 2 15,2-1 12-15,0-1 6 0,4-3-1 16,3-2-6-16,5-1-6 0,1 2 2 16,4 1 2-16,1-2 6 0,4 3 3 15,1 1-4-15,1-1-9 0,2 1-6 16,0 1-3-16,0 0-5 16,1-1-22-16,-1 1-21 0,0 0-16 15,0-1-18-15,1 2-32 0,-2 0-31 16,4 0-31-16,-6 0-17 0,-6 3-99 0</inkml:trace>
  <inkml:trace contextRef="#ctx0" brushRef="#br0" timeOffset="61599.41">18778 7077 235 0,'0'0'142'0,"0"0"-79"0,0 0 15 0,0 0 15 16,13-32-32-16,-12 27-7 15,-1 3 20-15,2 0-9 0,-2 2-23 16,0 0-20-16,0 0-12 0,0 0-9 16,0 4-1-16,1 5 3 0,-1 5 13 15,4 8 4-15,3 11 6 0,1 14-9 16,8 17 6-16,3 9-2 0,0 7-2 16,-1 2-2-16,-3-3-6 0,-4 5-3 15,3-3-2-15,-6 1 0 0,-1-4 6 16,-3-1 6-16,-3-6-9 0,-1-2 11 15,3-7-7-15,0-8-2 0,3-8 0 16,-1-4-2-16,-1-10-3 0,0-10-6 16,-3-8-1-16,-1-3-19 0,3-1-58 15,-3-2-64-15,1-2-28 0,-1-6-46 16,0-3-18-16,-1-4-125 0</inkml:trace>
  <inkml:trace contextRef="#ctx0" brushRef="#br0" timeOffset="62544.77">18834 7001 153 0,'0'0'116'0,"0"0"-26"0,12-8 13 0,-7 4-29 0,1-1-34 16,-1-2 2-16,-1 1 12 0,-1 1-3 15,0 2 6-15,-3-1 6 0,0 1 3 16,0-1-5-16,0 1-3 0,0-1-8 15,-3 1-15-15,0 0-12 0,-1 2-10 16,0 1-8-16,-2 0-5 0,1 4-3 16,-1 1-1-16,-2 2 4 0,-1 1-2 15,-1 2 2-15,2 3-1 0,-4 2 1 0,0 2-2 0,-2 1 2 16,-1 1 1 0,-3 4-1-16,2-1 0 0,1-1 1 0,-1 1 0 0,0-2-1 15,2-1 0-15,1-4 0 0,4-1 0 16,2-2 1-16,2-3 0 0,2-2-1 15,1-3 1-15,2-1 6 16,0-3 2-16,1 0 5 0,3-5 17 16,4-3 15-16,1-4-2 0,4-5-12 15,-1-2-12-15,2-5-6 0,-2-3 0 16,1-7 1-16,0-8-7 0,-1-2 0 16,-1 4 0-16,-1 12 15 0,-4 10-11 15,-2 6-1-15,0 0 1 0,1 1-3 16,1-2-4-16,-3 5 0 0,1 1-3 15,-1 3 0-15,-2 2-2 0,3 2-3 16,0 0 1-16,1 1-4 0,4 5-1 16,1 4 6-16,1 3-1 0,3 2 2 15,0 2 1-15,1 3 0 16,1 0-1-16,1 2 0 0,-3-1 0 16,3-2 0-16,-1 1 0 0,-2-1-1 15,-1-2-14-15,1 1-33 0,-1-3-28 16,2 0-29-16,-3-1-32 0,-1-2-63 15,8-3-62-15,-6-3-40 0</inkml:trace>
  <inkml:trace contextRef="#ctx0" brushRef="#br0" timeOffset="63421.2">18027 6295 304 0,'2'0'96'0,"2"-3"-63"0,-2 0 21 0,3-1-25 16,-2 3-23-16,0-2 23 0,1 0 15 15,0 2-3-15,-2-1 7 0,0-1 21 16,-1 1 9-16,-1 0-7 0,2-2 2 16,-1 1-22-16,-1-1-17 0,0 2-12 15,3 0-13-15,-3-1-2 0,0 3-6 16,0 0 0-16,0 0-1 0,0 0-3 15,-4 5-3 1,-3 2 4-16,-1 3 1 0,-1 6 1 0,-7 3 6 16,-2 12 0-16,-8 8 3 0,-3 9-1 15,-1 5-3-15,5-4-4 0,1-5 1 16,5-6-2-16,0-4-3 0,-1 1 3 16,2-1 0-16,1-6 3 0,4-7-2 15,3-5 6-15,2-4 11 0,-2 1 0 16,0-2-2-16,1-1-10 0,1-5 0 15,3-5 7-15,-1-4 11 0,0-5 7 16,1-6-8-16,0-4-9 0,2-2-2 16,2-4 1-16,-1 0 6 0,2-1-2 15,0 1 1-15,0 1-4 0,2 2-1 16,1-1-2-16,0 3-3 0,0 0 0 16,0 1-4-16,3 1-4 15,-1 0 1-15,0 3-2 0,1 1 1 16,2 1-1-16,0 1 0 0,-2 2 0 15,2 3-1-15,0 1-2 0,1 3-1 16,-2 2-3-16,-1 1-1 0,2 2 1 16,1 4 0-16,-2 4 0 0,3 3 3 15,-1 4-2-15,4 2 1 0,-1 0 5 16,2 3 0-16,-1-1-1 0,3 0 1 16,-2 0-3-16,3-1-6 0,-1 0-9 15,0-2-10-15,-1 2-2 0,0-2-3 16,0-1-11-16,0 1-13 0,-1-3-26 15,-4 1-43-15,4 0-48 0,-3-4-30 16,-3-2-96-16</inkml:trace>
  <inkml:trace contextRef="#ctx0" brushRef="#br0" timeOffset="63796.36">18452 6108 575 0,'0'0'171'0,"0"0"-95"0,1 0-12 0,0 2-47 0,1 4-15 16,-2 3-1-16,0 5-1 16,0 7 1-16,0 11 2 0,-4 12-2 0,-2 17 4 15,1 5 6-15,0 3 5 16,-1-2 7-16,-2-8-6 0,-3 1-6 16,-3-2-3-16,1-2-6 0,1-3-2 15,-1-5-3-15,8-4-46 0,0-8-42 16,2-6-82-16,0-10-54 0,1-8-178 15</inkml:trace>
  <inkml:trace contextRef="#ctx0" brushRef="#br0" timeOffset="64562.85">18645 6400 324 0,'0'0'111'0,"0"0"-50"0,0 0 15 0,0 0-23 0,0 0-28 16,-4-23-3-16,4 18 14 0,0 0-26 15,1-2 1-15,2 1-4 0,1 0 1 32,-2 3 11-32,2-1 11 0,-1 1 11 0,2-1 3 0,-1 2-13 0,4-2-9 15,1 3-1-15,-1-2 0 0,-1-1 1 16,1 1 1-16,0-1-1 0,0 1-2 16,0 0-7-16,-1 2 1 0,1 0-4 15,0 0-6-15,-1 0-3 0,0 1-1 16,0 0 1-16,-3 0 0 0,1 3 1 15,0 2 1-15,-2 2-1 16,0 2 0-16,1 3 1 0,0 2 1 0,-3 3 2 16,0 2 2-16,-1 3 2 15,-1-1-5-15,-4 4-1 0,0-1 3 16,-3 1-2-16,-3-2 0 0,-3 3 0 16,-1-2-3-16,-2-1 2 0,2-3-2 15,-2-1 7-15,5-4 4 0,2-2 7 16,2-4-1-16,4-3-7 0,3-2-7 15,1-4-1-15,1 0 5 0,5-5 6 16,5-2 9-16,3-2-3 0,6 0-2 16,1 0-4-16,4 1 4 0,1 1 0 15,5 0-14-15,-1 1-3 0,0-1-1 16,-1 3 0-16,-3 0-1 16,1-2 0-16,-1 2 0 0,1 0 0 15,-2 0-4-15,0 1-1 0,0 0-25 16,0 0-23-16,-4 1-46 0,5-1-70 15,-4 3-150 1,-6-2-188-16</inkml:trace>
  <inkml:trace contextRef="#ctx0" brushRef="#br0" timeOffset="85502.21">9330 14189 172 0,'0'0'36'0,"0"0"-16"0,0 0 3 15,0 0 30-15,0 0 17 0,3-10-21 16,-1 7-2-16,0-2 4 0,-1 2-2 16,0-2 4-16,0 1 1 0,0 1 1 15,0 1 1-15,-1-1-1 16,0 2-11-16,0-1-7 0,0 1-11 15,0-1-8-15,0-1-7 0,0 1-3 16,-1-3 6-16,-1 0-5 0,-1 1 3 16,0-3 1-16,-2 2 3 0,1 2 5 15,-1-1 0-15,-3 2-14 0,1 2-7 16,-1 0 0-16,-2 0-1 0,-2 4 0 16,0 4 0-16,-2 4-1 0,0 3 0 15,0 4 2-15,0 4-6 0,2 2-8 16,-1 2 3-16,5-1 2 0,2 2 2 15,2-2 3-15,2 1 4 0,2-2-2 16,6-3 1-16,2-1 1 16,3-4 1-16,2 0 3 0,1-5 0 15,2-1 9-15,1-4 5 0,2-5 5 16,2-2 11-16,-1-4-4 0,2-7-5 16,0-5-8-16,-1-3 0 0,0-3-3 15,-3-2 4-15,-3-4 6 0,-2-2 0 16,-1-5 0-16,-4-8-7 0,-6-1 0 15,-2 4-8-15,-2 11-3 0,-3 10-6 16,-1 7 0-16,-5 0 0 0,0 0-10 16,-2 1-5-16,-4 6-22 0,-2 3-22 15,1 3-11-15,-2 7-14 0,2 4-16 16,1 4-21-16,5 4-37 0,3 10-21 16,5-3-61-16</inkml:trace>
  <inkml:trace contextRef="#ctx0" brushRef="#br0" timeOffset="86346.57">9614 14236 151 0,'0'-4'77'0,"0"-2"13"0,0-1 0 0,0 0-19 0,2 0-14 15,0 0 1-15,2-1 1 0,2 1-10 16,-1-1 1-16,2-1 6 0,1 0 2 16,1 2-3-16,-1 0-6 0,1 2-14 31,0-1-12-31,1 0-10 0,-1 1-1 0,0-1-4 0,2 3 0 15,-2 1-5-15,1 0-1 0,2 2-1 16,-3 0-1-16,1 0 0 0,1 4 0 16,-3 1 4-16,0 5-4 0,0 0 0 15,-1 3-3-15,-3 1 2 0,-1 4 0 16,0-2 1-16,-2 4 0 0,0-1-4 16,-1 0-5-16,0 1 2 0,-1 1-5 15,-1-1-1-15,-1 0-1 0,-2-4-6 16,0 2 9-16,-3-4 7 0,0-2 4 15,0-2 0-15,-1-2 1 0,1-3 1 16,2-3 1-16,0-2 4 0,0-3 5 16,0-4 8-16,2-4-2 0,2-4 5 15,1-3 0-15,1-5-1 0,2 0-1 32,4-4-5-32,2 0-3 0,3 0 4 15,1 1 1-15,5 2 1 0,1 4 1 16,2 2 1-16,3 1 5 0,1 5-1 15,0 1-3-15,0 3-3 0,2 2-3 16,-1 1-6-16,-2 2-7 0,-2 0-3 16,1 1-5-16,-1 2-20 0,-4 0-23 15,1 0-23-15,-3 0-24 0,0 1-56 0,0 4-70 0,-3-1-62 0,-3-1-175 16</inkml:trace>
  <inkml:trace contextRef="#ctx0" brushRef="#br0" timeOffset="88285.01">10264 14541 150 0,'0'-3'94'0,"0"-1"-19"15,1 1 7-15,0-1-15 0,-1 0-17 16,1 0-6-16,1 0 8 0,1 0-1 15,0-1 0-15,-1-2 1 0,1 3-7 16,0 0-2-16,0 2 0 0,0-1-5 16,1 3-7-16,0 0-13 0,3 0-3 15,-1 6-7-15,2 1-2 0,-2 6-2 16,3 1 2-16,-3 1 3 0,-1 6-2 16,0 0-3-16,-3 2-3 0,-1 1 1 15,-1 0 0-15,-3 1 0 0,-3-2-2 16,-1 0-7-16,-3 1-34 0,0-2-50 15,-2 6-53-15,1-7-55 0,2-5-90 16</inkml:trace>
  <inkml:trace contextRef="#ctx0" brushRef="#br0" timeOffset="88738.03">11333 14026 400 0,'0'0'50'0,"0"0"-2"0,0 0 26 0,0 0-16 16,12-14-22-16,-11 10 14 0,0 1 11 15,0 0-12-15,1 3-18 0,-2 0-6 16,0 2-15-16,0 6-6 0,0 3 5 15,0 6 10-15,0 5 4 0,0 7-3 16,-2 9-9-16,-1 12-7 0,-1 9-1 16,1 0-3-16,-2-5-3 0,0-8-11 15,-1-7-19-15,-1 0-16 0,0-2-35 16,-1-2-53-16,3-9-54 0,1-8-174 16</inkml:trace>
  <inkml:trace contextRef="#ctx0" brushRef="#br0" timeOffset="89176.52">11723 14184 442 0,'0'0'74'0,"0"0"0"0,0 0 31 16,0 0-53-16,18-42-39 0,-16 34 5 16,-1 1 14-16,-1-1-13 0,0 3-3 15,-1 4-13-15,-1 1-3 0,-1 1-6 16,-2 6 1-16,-1 5 4 0,-2 2 1 16,-3 5 0-16,1 4 0 0,0 3-1 15,-2 2 1-15,3 4-7 0,1-3-15 16,1 4 7-16,6-4 2 0,1 0 10 15,7-2 3-15,3-2 0 0,3-3 9 16,3-5 8-16,1-1 7 0,2-5 13 16,1-5 22-16,-2-5 9 0,1-2-2 15,-2-7-5-15,-2-5-4 16,-3-6-8-16,-1-6 3 0,-5-14-23 16,-3-17-21-16,-3-14-8 0,-4-4-19 15,-4 8-33-15,-3 17-10 0,1 21 17 16,1 7-5-16,-2 10-48 0,2 2-39 15,-9 1-60-15,2 2-17 0,0 3-100 16</inkml:trace>
  <inkml:trace contextRef="#ctx0" brushRef="#br0" timeOffset="89641.81">12201 14121 383 0,'0'0'97'0,"0"0"-36"0,0 0 48 0,0 0-59 15,0-35-35-15,-2 28-8 0,0 0 0 16,-2 1-5-16,1 1-2 0,-1 2-1 16,-1 2-3-16,-3 1 4 0,2 2 4 15,-5 5 5-15,-2 4-4 0,0 3-1 16,-2 3-3-16,-1 7-1 0,-2 6-9 16,0 8-27-16,2 7-9 15,2 3-3-15,8-4 20 0,6-5 27 16,0-10 1-16,6-5 5 0,1-8 14 15,3 1-7-15,5-1 1 0,4 2 18 16,5-1 0-16,2-3 3 0,1-7 3 0,-2-3 10 0,-1-6 10 0,-3-7 8 16,-1-5-15-16,-4-7-11 15,-3-5-3-15,-1-12-22 0,-8-17-14 0,-3-13-15 16,-1 1-28-16,-4 8-17 16,-1 20-11-16,0 17-11 0,-6 4-31 15,3 8-47-15,-2 0-120 0</inkml:trace>
  <inkml:trace contextRef="#ctx0" brushRef="#br0" timeOffset="90052.74">12840 13775 323 0,'0'0'127'0,"0"0"-74"0,0 0 21 0,0 0 11 0,0 0-43 15,13-28-32-15,-17 25-10 0,-3 2 0 16,-2 1 4-16,-5 1-4 0,-2 7 1 16,-4 4-1-16,-3 2 2 15,-1 7-4-15,-3 6 2 0,-3 11-1 16,-5 16-1-16,-7 21-17 0,0 4 1 16,6 5 16-16,4-8 2 0,7-11 10 15,5 0 12-15,6-5 2 0,3-3 6 16,6-3-6-16,5-7-14 0,0-4-10 15,7-6-36-15,3-7-82 0,6 0-63 16,-4-9-80 0</inkml:trace>
  <inkml:trace contextRef="#ctx0" brushRef="#br0" timeOffset="90426.51">12867 14015 718 0,'0'0'45'0,"0"0"-20"0,0 0 37 16,0 0-47-16,0 0-15 0,20-6 18 15,-20 14 10-15,0 6 11 0,-4 6 9 16,-1 4 14-16,-5 10-12 0,-2 12-4 16,1 8 2-16,1 4-13 0,0-7-9 15,4-7-9-15,-1-8-10 0,3-8-4 16,0-6-3-16,2-5-38 0,2 0-50 15,-3 0-38-15,2 3-49 0,1 3-49 16,0-4-53-16</inkml:trace>
  <inkml:trace contextRef="#ctx0" brushRef="#br0" timeOffset="90746.05">13050 14281 657 0,'0'0'146'15,"0"0"-30"-15,0 0 24 0,48-1-72 16,-29-4-31-16,1 0-7 0,-2-2-17 0,0 1-7 0,-3-1-5 16,2 0 2-16,-4 0-3 0,4 1-8 15,-4 0-23-15,4-2-34 0,-1 2-64 16,11-4-71-16,-5 1-111 0</inkml:trace>
  <inkml:trace contextRef="#ctx0" brushRef="#br0" timeOffset="91373.17">13826 14026 301 0,'0'0'113'0,"0"0"-61"0,0 0 43 16,0 0-28-16,0 0-15 0,0 0 20 16,0 0 6-16,30-35-15 0,-28 31-7 15,-2-1-11-15,0 0-9 0,0 2-8 16,0 1-3-16,-2 1-6 0,-3 1-5 15,-1 1-7-15,-3 4 0 0,-1 5-4 16,-6 3-1-16,-1 3-2 0,-2 7 0 16,-6 2 0-16,-1 4-2 15,-4 7-14-15,-9 8-6 0,-3 3-16 16,5-5 6-16,10-7 3 0,8-10 8 16,4-7 17-16,0 5 4 0,-1 1 0 15,-1 1 3-15,4-4 8 0,2-4-2 16,5-3-7-16,1-6 0 0,2-3 1 15,3-4 4-15,0-1 11 0,0-7 28 16,3-2 8-16,-1-6-7 0,4-3-7 16,0-6-5-16,-1-2 2 0,4-9 4 15,-1 3-6-15,2 2-13 0,1 2-4 16,-3 7-6-16,4-1-4 0,-2 2-1 16,2 4-7-16,1 1 1 0,0 2-1 15,1 2-2-15,-3 4 2 0,2 0 0 16,-1 6 0-16,-1 1 3 0,2 4 0 15,-1 5-3-15,0 5 0 0,2 3-1 16,-1 5 1-16,-1 2 0 0,1 2-1 16,-4-1-1-16,4 2-11 0,-3 0-16 15,1-1-6-15,3-2-15 0,-3 1-12 16,3-2-24-16,-4-2-47 0,4 2-58 16,-2-5-63-16,-2-5-102 0</inkml:trace>
  <inkml:trace contextRef="#ctx0" brushRef="#br0" timeOffset="91672.33">13869 13768 599 0,'0'0'164'0,"0"0"-44"0,0 0 7 0,0 0-67 15,33 4-31-15,-21 5-3 0,3 3-8 16,2 5-6-16,-1 4 1 0,4 6 2 16,4 10-6-16,3 11-5 0,4 11-2 0,1 4-2 15,-1-4-1-15,-5-6-2 16,-10-8 0-16,-1-4-1 0,-7-1 2 16,-4 1-2-16,-4-2-7 0,-2 0-9 15,-8 1-9-15,-5-4-10 0,0-6-34 16,0-5-26-16,-1-8-56 0,-11 4-10 15,5-2-44-15,-3-4-102 0</inkml:trace>
  <inkml:trace contextRef="#ctx0" brushRef="#br0" timeOffset="92127.92">14804 13928 404 0,'0'0'140'0,"0"0"-60"0,0 0 61 0,24-35-28 15,-15 24-40-15,-1 1-4 0,0 0 4 16,-3 3-6-16,1 0-14 0,-3 3-12 16,-1 1-4-16,1 3-10 0,-3 0-12 31,-2 2-14-31,-1 6 0 0,-9 6-1 0,2 7 4 0,-10 11-4 15,-6 18 2-15,-8 18-1 0,0 5-1 16,1 2 0-16,3-9-11 0,5-7-2 16,1-3 0-16,-3-4-3 0,4 2-15 15,2-5-11-15,2-2-13 0,2-4-28 16,1-3-45-16,2-4-83 0,1-3-9 16,5-10-51-16</inkml:trace>
  <inkml:trace contextRef="#ctx0" brushRef="#br0" timeOffset="92566.42">14417 14115 597 0,'0'0'182'0,"0"0"-77"0,0 0 31 0,0 0-67 15,1 0-38-15,0 0 3 0,0 0-12 16,1 0-13-16,-2 0-7 0,1-1-2 15,1 1-6-15,-2 0-9 0,0-1-24 16,1 1-36-16,4 0-52 0,3 0-56 16,-3 1-40-16,3 0-86 0</inkml:trace>
  <inkml:trace contextRef="#ctx0" brushRef="#br0" timeOffset="92753.93">14962 14499 1067 0,'0'0'24'0,"0"0"-24"0,0 0-22 0,0 0-85 15,0 0-225-15,13-45-138 0</inkml:trace>
  <inkml:trace contextRef="#ctx0" brushRef="#br0" timeOffset="101968.65">17668 9501 1 0,'0'0'17'0,"0"0"2"0,0 0 11 0,0 0-6 16,0 0 13-16,9-2 24 0,-9 2 17 15,1 0-2-15,-1 0-6 0,0 0-4 16,0 0-9-16,0 0-1 0,0 0-4 15,0 0-10-15,0 0-6 0,0 0-6 16,0 0-10-16,0 0-5 0,0 0 2 16,0 0-1-16,2-2-5 0,-1 1 0 15,-1-2-1-15,0 2 3 16,0-1 11-16,0 0 6 0,-3 0-1 16,0 1-2-16,-2 1 0 0,0 0-17 15,-5 0-8-15,-2 4 0 0,-2 1 2 16,0 4 5-16,-5 1-1 0,-2 3-4 15,-4 2-1-15,1 4 5 0,-2 2 4 16,-3 2 4-16,4 1 0 0,1 1-2 16,0 1 2-16,2 1 1 0,6-3-5 15,2 2-1-15,5-1-1 0,2 0 1 16,3-3 4-16,2 1 5 0,2-2 2 16,6-1 0-16,2-2 5 15,2-3 0-15,4-1 1 0,2-2 5 16,6-4-5-16,0-2-7 0,5-2-11 15,-1-2-5-15,9-2-4 0,-5 0-1 16,2-3-20-16,0-2-17 0,-7 0-23 16,5-3-30-16,0 0-22 0,-1 0-53 15,7-3-45-15,-6 1-54 0,-5 1-154 0</inkml:trace>
  <inkml:trace contextRef="#ctx0" brushRef="#br0" timeOffset="102283.13">18059 9596 436 0,'0'0'64'0,"0"0"-5"0,0 0 12 0,29-25 36 0,-14 16-47 0,1 2-11 16,5-2 7-16,2-1-11 0,1 1-6 15,1 0-16-15,1 1-7 0,0-2-3 16,0 2-6-16,0 1-6 0,0 0-1 16,-2 3-4-16,-1-1-18 0,-1 3-36 15,-2-1-34-15,-2 3-24 0,2-1-44 16,-6 1-79-16</inkml:trace>
  <inkml:trace contextRef="#ctx0" brushRef="#br0" timeOffset="102595.75">18326 9595 179 0,'0'0'248'0,"0"0"-136"0,0 0-40 16,0 0 26-16,0 0-44 16,0 0-19-16,0 0 12 0,11-24-14 15,-11 22-9-15,0 2 0 0,0 0-2 16,-1 3-12-16,-1 3-8 0,-3 2 4 15,0 5 3-15,1 1-2 0,-4 4-7 16,0 3 1-16,0 3 1 0,0 4-2 16,2 0-3-16,1 4-17 0,2-3-24 15,1 2-44-15,2-2-49 0,0 7-22 16,2-8-83-16</inkml:trace>
  <inkml:trace contextRef="#ctx0" brushRef="#br0" timeOffset="102845.76">18111 10044 570 0,'0'0'137'15,"0"0"-51"-15,0 0 46 0,0 0-16 16,47-15-64-16,-28 11 12 0,2 1-8 15,1 0-28-15,-1 1-12 0,1 1-10 16,-2 1-1-16,1 0-5 0,1 0 0 16,1 2-6-16,-3 2-34 0,2 0-45 15,0 2-50-15,9 2-73 0,-4-2-88 16,-2-2-201-16</inkml:trace>
  <inkml:trace contextRef="#ctx0" brushRef="#br0" timeOffset="103972.9">19620 9390 126 0,'2'-2'79'0,"2"0"-11"0,-2 1 22 0,1-1 5 0,1 0-41 15,-3 2-3-15,-1-1 8 0,0 1-2 16,0 0 1-16,0 0-3 0,0-1-28 16,-2 1-15-16,-4 0-7 0,1 0-5 15,-3 3-1-15,-2 3 0 0,-6 4 0 16,-4 5 1-16,-2 2-2 0,-2 9 1 16,-6 10 1-16,-3 12 0 0,0 16-1 15,2 7 1-15,7 1 2 0,4-4 1 16,5-6 3-16,7-2 20 0,1-3 33 15,6-4 6-15,1-4 4 16,7-4-15-16,2-7-33 0,1-7-12 16,2-8-9-16,-2-7-11 0,0-3-41 15,2 0-55-15,9-5-62 0,0-1-93 16,-4-7-130-16</inkml:trace>
  <inkml:trace contextRef="#ctx0" brushRef="#br0" timeOffset="104642.03">19751 9811 403 0,'0'0'84'0,"0"0"-5"0,0 0 17 0,32-35-50 0,-20 24-17 0,1 2 26 16,4-3-18-16,0 3-4 0,2-1-3 16,-1 1-4-16,1 1-3 0,0 2-10 15,-2 0-6-15,0 2 1 0,-3 2-5 16,1 2 2-16,-3 0-2 0,-2 4-1 15,0 3-1-15,-1 3 0 0,-1 5 2 16,-2 4-3-16,1 3 2 0,-3 3-1 16,-2 1-1-16,2 2 1 0,-1 1-1 15,-2 0 0-15,1 2 1 0,-2-1-1 16,0-1-2-16,-3-1-3 0,-4-1 4 16,-2-2-1-16,-5-3-1 0,-2-2 1 15,-3-3 0-15,-1-3 2 0,-1-4 0 16,-2-3 0-16,1-3 0 0,0-4-13 15,0-2 4-15,0-5 6 0,4-5 2 16,0-4 1-16,2-5 0 0,3-6 0 16,1-10 1-16,1-9 0 15,6-9 0-15,5 0 8 0,3 7 10 16,11 11 11-16,0 10 13 0,0 7 4 16,-1 6-10-16,3 0-1 0,5 1 0 15,5-2 2-15,9-1 4 0,8 2 0 16,5 0-6-16,3 4-7 0,-4 2-11 15,-5 4-4-15,-10 1-7 0,-7 2-6 16,-8 0-1-16,2 0 0 0,-1 0 1 0,3 1-1 0,1-1-5 16,-5 0 3-16,-2 1-3 0,-3-1-8 15,-3 1-9-15,0 0-22 0,-1-1-24 16,-2 1-19-16,1-1-24 16,0 0-29-16,2-4-46 0,-2 2-41 15,0-1-95-15</inkml:trace>
  <inkml:trace contextRef="#ctx0" brushRef="#br0" timeOffset="107616.59">20928 9587 292 0,'0'0'60'0,"0"0"-2"0,0 0 26 0,0 0-13 0,2-35-32 16,-2 26-2-16,0 1-1 0,0 2 9 15,0 1-9-15,0 2-6 0,0 3 0 16,0 0-9-16,-2 5-4 15,-1 4 0-15,1 6-1 0,-2 6-5 16,-1 12 1-16,-2 15 1 0,-1 13-8 16,-2 5-2-16,2 2 1 0,0-6-1 15,-2-10-3-15,2-1 0 0,-2-2 0 16,2-4-14-16,-1-4-23 0,2-4-28 16,1-4-41-16,-1-4-38 0,0-9-55 15,3-8-147-15</inkml:trace>
  <inkml:trace contextRef="#ctx0" brushRef="#br0" timeOffset="108101.75">21157 9790 219 0,'0'0'93'0,"0"0"2"0,0 0-1 0,0 0-28 16,0 0-30-16,0 0 5 0,21-9-4 16,-19 9 1-16,0 0-1 15,-1 0-5-15,0 0-4 0,-1 0-5 16,0 0-2-16,-3 2 6 0,-3 1-20 15,-5 2-2-15,-3 1-3 0,-7 3 2 16,-3 1-4-16,-3 2 0 0,-2 2-5 16,1 2-6-16,0 2-1 0,1 0 0 15,1 2 1-15,2 0 1 0,5 0 6 16,1 1 4-16,6 0 2 0,3 0 7 16,4 1 14-16,5-3 5 0,2 1 6 15,7-2 4-15,5 0 6 0,3-1-3 16,4-1-7-16,3-2 1 0,3-2 2 15,0-1-4-15,0-2-3 0,3-1-11 16,-4-2-11-16,0-2-6 16,-1-1-2-16,-3-3-19 0,-2 0-38 15,-1 0-40-15,-3 0-34 0,-2-2-39 16,1-2-46-16,-2 3-33 0</inkml:trace>
  <inkml:trace contextRef="#ctx0" brushRef="#br0" timeOffset="108649.11">21320 10128 474 0,'0'0'82'0,"0"0"6"16,0 0 17-16,24-34-46 0,-14 22-50 15,0 1 5-15,-1 0-6 16,0 1-2-16,0 0-4 0,-2 3 6 15,-1 2 10-15,-1 1 6 0,0 1 0 16,1 3-12-16,0 0-7 0,1 1-5 16,0 3 0-16,0 3-1 0,2 2-1 15,-2 0-4-15,-1 3 3 0,0 2 3 16,-1 1-1-16,0 0-3 0,-1 3-2 16,-2 0 2-16,1 0 3 0,-1 0 1 15,0-1 2-15,1-2 3 0,1-1 13 16,0-4 5-16,2-3 3 0,-1-3-5 15,0-3-6-15,0-1 0 0,1-5 14 16,0-2 11-16,2-4 7 0,0-1-6 16,0 0-13-16,1-1 0 0,1 1-4 15,0-3-5-15,1 2-6 0,1-2-5 16,0 0-4-16,3 1-2 0,-1 0-1 16,0 1-1-16,1 0 0 0,0 1 0 15,-2 1 1-15,2 2-1 0,-4 0 0 16,-2 2-1-16,0 2 1 0,-2 2-2 15,-3 0 1-15,0 3-2 0,-2 1-3 16,-2 5-2-16,0 4 1 0,0 4 5 16,-1 1 0-16,-1 2 0 0,-1 3-5 15,0 1-11-15,0 0-16 0,1 0-9 16,0 1-24-16,1 0-22 16,1 2-9-16,0 0 3 0,3 1-9 15,4-3 12-15,2-1-7 0,3-2-46 16,6-1-28-16,-3-4 24 0</inkml:trace>
  <inkml:trace contextRef="#ctx0" brushRef="#br0" timeOffset="109039.63">22022 10322 250 0,'0'0'108'0,"0"0"14"0,0 0-36 0,40-33-35 0,-28 22-24 16,-3 0 15-16,-2 0-5 0,1 0-5 15,-4 1 1-15,0-1 1 0,-3 1 6 16,1-1 16-16,-2 1 9 15,0 0 2-15,0 0-4 0,0 0-7 16,0 0-15-16,0 0-8 0,1-2-16 16,0 0-12-16,1 0-2 0,-1 1-3 15,0 1 0-15,-1 2-1 0,0 1 0 16,-1 3 1-16,-1 1-1 0,-2 2-1 16,0 1 1-16,-4 2-7 0,0 4 2 15,-1 5 5-15,0 1-1 0,-2 5-1 16,1 3-6-16,1 3-2 15,-1 1 7-15,4 2 4 0,0 1 0 16,3-2 6-16,1-3 11 0,2-1 5 16,0-2-5-16,4-5-5 0,0-4-6 15,1-5-2-15,0-4 7 0,2-1 9 16,-2-7 22-16,1-4-13 0,2-3-20 16,-3-5-6-16,1-4-3 0,-3-11-7 15,-2 4-32-15,1-2-13 0,-2 1-16 16,1 9-24-16,-1-1-38 0,-1 4-59 15,-1 6-69-15,-1 4-88 0</inkml:trace>
  <inkml:trace contextRef="#ctx0" brushRef="#br0" timeOffset="109705.79">22217 10082 334 0,'0'0'118'0,"0"0"2"0,0 0 0 0,0 0-40 0,24-24-47 0,-18 19-11 16,-1-2 4-16,0 0-5 0,0-1 2 15,-1 0 5-15,0 2-4 0,-1 0-7 16,0 2 0-16,-1 0-4 0,0 1-3 15,-2 2-6-15,1 1-1 0,-1 0-3 16,0 4-11-16,0 3 7 16,-2 2 2-16,0 7 1 0,0 0 1 15,1 3 0-15,1 3 0 0,0 1 1 16,1 1 0-16,4 0 0 0,1-1 11 16,0-1 10-16,0-1 5 0,1-1-6 15,-1-6 0-15,2-1 4 0,-2-6 0 16,0-3 5-16,-1-4 11 0,1-3 19 15,1-5-27-15,0-2-17 0,0-3-5 16,0-2 2-16,0-1-8 0,-2 0-2 16,-1-1 2-16,0 2 1 0,1-1 5 15,-1 2 8-15,0 3-3 16,0-1-10-16,-1 1-3 0,0 1-2 16,1 1-1-16,-1 0 1 0,2 1-2 15,-2 1-1-15,0 2-3 0,1 1-2 16,-1 3 1-16,0 1 0 0,0 1-4 15,0 6-3-15,-1 4 4 16,1 2 7-16,0 3-1 0,-1 1 1 0,1 1 0 0,0-1 2 0,3 1 0 16,-1-2 2-16,2-1-2 0,0-2 1 15,1-3 0-15,1-3 2 0,-3-3 2 16,0-2 13-16,0-2 14 0,0-7 15 16,0-2-7-16,-1-3-16 0,0-5-6 15,0-3-10-15,1-5-8 0,1-7-4 16,-1 4-33-16,-1-2-13 15,0 5 1-15,-1 7-2 0,0 1-30 16,1 4-35-16,-2 3-52 0,3-1-67 16,-2 3-25-16,-1 2-95 0</inkml:trace>
  <inkml:trace contextRef="#ctx0" brushRef="#br0" timeOffset="110286.16">22693 10050 326 0,'0'0'109'0,"0"0"-19"0,25-13-2 0,-15 7-37 0,1-2-31 16,-1 0-16-16,-2 1 2 0,-1 0-6 16,-1 0 0-16,1 2 2 0,-1 2 12 15,-2 0-2-15,0 2-1 0,0 1-11 16,-1 1-1-16,0 5 0 0,-1 1 1 16,-1 4-2-16,-1 0-2 15,0 6 2-15,-2-1 2 16,-2 2 1-16,-1 2-1 0,0 0 1 0,0 1 0 15,1-2 2-15,-1 0 9 0,4-1 16 32,1-1 7-32,0-5-1 0,0 1-6 0,1-6-5 15,2-3-5-15,-1-1-4 16,1-3 33-16,0-3 20 0,0-3-8 16,2-3-6-16,1-5-13 0,3-3-10 15,0-3-9-15,1-2-8 0,3 0-9 16,-1-1-2-16,1 2 2 0,2 0-1 15,-2 3 3-15,2 0-2 0,-2 1 1 16,0 3-4-16,-2 3-1 0,0 0 0 16,0 2-1-16,-3 3 0 0,0 1 1 15,-2 2-1-15,1 2-3 0,-2 1 1 16,-1 5-4-16,1 4 0 0,-2 2 2 16,-1 5 0-16,-1 1-8 0,-1 2-7 15,0 0-8-15,-2 2-21 0,-1 0-42 16,1 0-39-16,-1 1-32 0,-2 7-14 15,1-4-13-15,1-5-95 0</inkml:trace>
  <inkml:trace contextRef="#ctx0" brushRef="#br0" timeOffset="110666.18">23018 9536 51 0,'0'0'353'0,"0"0"-249"0,0 0 41 0,39 3-45 0,-28 3-41 0,1 4-37 16,0 4-4-16,-1 6-5 0,3 5 5 15,-1 9-1-15,3 13-4 0,1 14 1 16,-2 6 5-16,-3 2-4 0,-3-3 1 16,-1-7-3-16,-5-1 0 15,0-4-2-15,-3-1-3 0,0-4-4 16,-2-3-2-16,-2-1 1 0,-5-2-3 16,-1-5 0-16,-4-2-10 0,2-10-1 15,0-5-30-15,1-9-9 0,0-3-26 16,-2 0-13-16,-4-1-12 0,-2-2-8 15,-3-4-24-15,4-2-50 0,4-3-44 16</inkml:trace>
  <inkml:trace contextRef="#ctx0" brushRef="#br0" timeOffset="111091.38">24132 9695 857 0,'0'0'94'0,"0"0"23"0,0 0-40 0,0 0-58 0,38 0-19 16,-29 0-24-16,-3 0-30 0,-1 0-61 15,-1 0-30-15,-4 0-32 0,0 0-119 16</inkml:trace>
  <inkml:trace contextRef="#ctx0" brushRef="#br0" timeOffset="111247.19">24166 10022 843 0,'0'0'108'15,"0"0"-19"-15,0 0-27 0,0 0-62 16,0 0-143-16,0 0-171 0,0 0-146 0</inkml:trace>
  <inkml:trace contextRef="#ctx0" brushRef="#br0" timeOffset="113895.17">18852 11515 84 0,'0'0'160'0,"0"0"-100"0,0 0-7 0,0 0 23 16,-1-19-27-16,1 16-12 0,0-2-1 15,0 2-4-15,0-2-2 0,0 1-11 16,0 0-2-16,1-1 4 0,2 0 4 15,-1 1 1-15,1-2 1 0,2 0-1 16,1 0-7-16,0-1 4 0,4 2-4 31,1-1-7-31,1-1-3 0,0 2 1 16,2-1 1-16,0 3 1 0,0-1 6 16,-1 3 4-16,3 0 2 0,-3 1-6 15,3 0 1-15,-3 2-8 0,1 2-1 16,-1 0-5-16,-1 3-1 0,0 0-1 15,-1 3-3-15,0-1 3 0,-1 1 0 16,-2 3 3-16,-1 1 0 0,-3 1-1 16,1 3 2-16,-4 1 5 0,0 0 2 15,-1 4 4-15,0 1-1 0,-2 1-3 16,-5 0-3-16,1 2-4 0,-3 0 0 16,-3-1-1-16,-1 2-3 0,-5-2 0 15,1 1 0-15,-3-1-1 0,1-3-2 16,-1-2 1-16,-1-1 0 15,4-2-1-15,0-2 1 0,4-3 2 16,0-3-2-16,5 0 0 0,3-5-1 16,2 0-1-16,2-4 1 0,1 2 0 15,0-3 2-15,0 0 1 0,3 0 3 16,3-4-1-16,2 1 5 0,3-3-3 16,0-1 1-16,1-1 0 0,1-3-1 15,0 1-2-15,1-2-2 0,1-1 2 16,0-1-5-16,1-3 6 0,1-2-4 15,1-1-2-15,3-1 0 0,-1-2 1 16,1-1-1-16,1 1 0 0,1 0 0 16,-1-2 1-16,1 3-1 15,-1 0 0-15,0 2 0 0,-2 0 0 16,-1 2 1-16,-1 1-1 0,-3 2 0 16,1 1 0-16,-3 0 0 0,-2 5 0 15,1-2 0-15,-2 2 1 0,-2 1 0 16,1 1-1-16,-4 1 0 0,2 0 0 15,-6 3 1-15,2-1 4 0,-3 3 3 16,0 0-4-16,-1 1-4 0,-3 0-1 16,-3 4-2-16,-3 2 0 0,-1 5 2 15,-2 0 1-15,0 4 0 0,-2 2 0 16,-1 1 1-16,0 4-1 0,-1 1 0 16,2 5-1-16,-5 6 1 0,1 8 1 15,0 6-1-15,1-2 1 16,6-7 2-16,6-10 10 0,3-12 12 15,3 0 1-15,0 1-7 0,5 1-5 16,2 3 8-16,2-2-1 0,5-4 2 16,2 0 2-16,6-6 0 0,2-1 2 15,8-3-3-15,9-3-10 0,6-3-9 16,1-5-5-16,-4-3-3 0,-5 0-19 16,-10 1-14-16,-4 0-14 0,-8 1-23 15,0-1-27-15,0-3-21 0,9-6-58 16,-3 2-92-16,-7-1-98 0</inkml:trace>
  <inkml:trace contextRef="#ctx0" brushRef="#br0" timeOffset="114411.86">18907 11260 261 0,'0'0'148'0,"-1"-2"-81"0,1 1-2 0,0 1 22 0,0-1-49 0,1 0-20 16,4 1 23-16,3-1 6 0,5 0 2 16,1-1-5-16,3 1 10 0,4 0 5 15,4-1-2-15,5-1 4 0,8 2-3 16,11 0-8-16,11-2 3 0,0 1-6 15,0 1-9-15,-5 0-11 0,-7-1-14 16,-1 1-5-16,-1-1-3 16,-3 2 0-16,-7-1-1 0,-8 1-4 15,-8-1 3-15,-6 0 2 0,-2 0-1 16,1 1-2-16,-1-1-2 0,1-1-1 16,-3 1-1-16,-3 0-30 0,-3-1-29 15,-2 0-23-15,-1 1-22 0,-1 0-67 16,2 1-56-16,-2-2-55 0,0 0-161 15</inkml:trace>
  <inkml:trace contextRef="#ctx0" brushRef="#br0" timeOffset="114939.37">21066 11305 262 0,'0'0'216'0,"0"0"-172"0,0 0 4 0,5-13 12 15,-3 7-33-15,-1 3-14 16,1-2 14-16,1 2 2 0,-2 0 12 16,3 3-4-16,-1 0 1 0,-2 0-24 15,1 4 4-15,1 3 2 0,-1 2 2 16,0 4 3-16,0 4 0 0,-1 3-9 16,1 5-5-16,-1 2 0 0,0 3-8 15,1-1-2-15,0 3 4 0,0-3-5 16,3-1-8-16,-2-3-33 0,0-2-10 15,1-1-22-15,-1-2-29 0,-2-4-16 16,1 1-41-16,-2-4-72 0</inkml:trace>
  <inkml:trace contextRef="#ctx0" brushRef="#br0" timeOffset="115283.58">20841 11415 448 0,'0'0'103'0,"0"0"-38"0,0 0 44 16,0 0-15-16,44-11-47 0,-22 7 20 16,2-2 6-16,5 1-6 0,1-1-12 15,0 2-15-15,1 0-8 0,-2 0-6 16,1 1-7-16,1 1-6 0,-2-1-11 16,-3 2-2-16,0 1-3 0,-3-1-39 15,-1 1-41-15,-4 0-55 0,0 1-38 16,1 4-47-16,-3-1-60 0</inkml:trace>
  <inkml:trace contextRef="#ctx0" brushRef="#br0" timeOffset="115690.27">20924 11905 467 0,'0'0'113'0,"0"0"-18"0,0 0 48 0,41-4-35 0,-20 1-21 0,6-1 19 16,7 1-32-16,8-1-19 0,-5 1-10 16,-4 0-14-16,-6 2-14 0,-6 1-2 15,2 0-4-15,3 4-6 0,-2-1-5 16,1 2-1-16,-2-1-3 15,-4 1-27-15,2 2-32 0,-3 0-20 16,-1 0-21-16,0 0-53 0,4 4-53 16,-4-3-59-16,-3-2-158 0</inkml:trace>
  <inkml:trace contextRef="#ctx0" brushRef="#br0" timeOffset="116597.12">22420 11430 191 0,'0'0'83'0,"0"0"-14"0,0 0 14 0,0-5-20 15,0 5-27-15,0-2-1 0,1 1 11 32,1-2 5-32,3 1-1 0,4-3-5 0,1 3 0 0,2-4-3 0,5 0-16 15,2 2-7-15,4-1-2 0,2-1-5 16,2 3-1-16,0-1 2 0,0 1 1 15,2 0-4-15,-2 2-1 0,1 0 0 32,-1 0-4-32,-2 1 2 0,-3 0-1 0,-4 1-2 0,0 0-4 0,-4 5 0 15,-3-1 0-15,-3 4-5 0,-3 0 3 16,-5 5-1-16,0 3 3 0,-8 1 0 16,-3 3 1-16,-7 4 0 15,-4-1 1-15,-3 3-2 0,-2 1 1 31,-3 0-1-31,0-1-3 0,-1 0 0 16,0 0 3-16,1-1 0 0,0-1 1 16,2 0-1-16,3-2 1 0,0 0 0 15,4-4 1-15,4 0-1 0,5-3 0 0,5-4 6 0,5-2 4 0,3-2 6 16,6-2 9-16,6-4 14 0,4 0 10 31,6-2-10-31,8 0-10 0,7-1-7 16,10-1-3-16,1 1 4 0,-5 1-8 15,-3 0-3-15,-8 0-7 0,-3 0-3 16,-6 1-3-16,-5-1 0 0,-1 2-7 0,3-1-23 0,3 0-15 0,0 1-15 16,-3-2-21-16,-2 1-32 0,-4 0-31 15,-1 1-44-15,-5-1-26 0,-3 0-107 16</inkml:trace>
  <inkml:trace contextRef="#ctx0" brushRef="#br0" timeOffset="117050.63">22474 11629 384 0,'0'0'103'0,"0"0"-23"0,21 0 49 0,-4-1-8 0,4-1-42 0,6-1 8 16,8 1-1-16,8-1-7 0,6 1-19 31,-1 2-11-31,-12 0-9 0,-9 0-14 0,-8 2-8 0,-2-1-3 0,3 1-10 16,1-1-4-16,0 3-1 0,-1-2-16 31,-3 2-41-31,-3-1-24 0,-1-1-23 16,-4 2-61-16,-2 1-77 0,-4-2-71 15</inkml:trace>
  <inkml:trace contextRef="#ctx0" brushRef="#br0" timeOffset="117880.72">23448 11929 222 0,'0'0'84'0,"0"0"-27"0,0 0 27 0,0-8-15 0,0 5-19 16,0 0-6-16,0 2 19 0,0-1 4 15,-1-1 11-15,1 2-10 0,-1 0-9 16,0 0-11-16,0 0-1 0,-1 0-12 15,1 1-10-15,-2 0-6 0,-1 1-13 16,0 2-1-16,-3 4 2 0,-2 4 5 16,-2 3-4-16,-1 1 3 0,-3 2-4 15,-3 4 6-15,-1 2 5 0,-2 2-2 16,-1-1-3-16,2 1-8 0,1-1-4 16,1-1 0-16,2-3 1 15,1-2-2-15,1-2 1 0,3-3 1 16,1-2-2-16,2-3 5 0,1-3-2 15,1-4 1-15,2-1 3 0,-2-6 16 16,3-2 5-16,1-4-5 0,1-3-2 16,1-4-7-16,0-2-3 0,2-2-6 15,1-4-4-15,3 1 3 0,-2 1 6 16,1 2 4-16,2 3 4 0,-1 1-5 16,3 4-6-16,-2 2 1 0,1 3 0 15,0 2 0-15,-1 2-3 0,0 2 0 16,1 4-1-16,1 0-2 0,2 4 0 15,0 4-2-15,1 4 3 16,1 4 0-16,0 4 3 0,2 3 0 16,-1 2 0-16,0 0-2 0,0 1-1 15,-1-3-3-15,-1-1 0 0,0-2 0 16,0-2 0-16,-2-3-12 0,-1-2-14 16,0-4-21-16,-4-2-35 0,0-2-44 15,0-3-45-15,-2-2-69 0,0 0-93 16</inkml:trace>
  <inkml:trace contextRef="#ctx0" brushRef="#br0" timeOffset="118193.06">23798 11925 574 0,'0'0'166'0,"0"0"-38"0,0 0-18 0,12 0-53 16,-10 0-23-16,-1 0-27 16,-1 4-1-16,-1 6-4 0,-4 4 2 15,-3 4 17-15,-2 8 12 0,-3 7-12 16,-4 7-3-16,1 8-9 0,0-1-8 15,3-8-1-15,3-8-1 0,-3-4-20 16,3-3-22-16,-1 0-36 0,-2 1-31 16,3-7-38-16,-6 5-35 0,3-3-39 15,3-6-114-15</inkml:trace>
  <inkml:trace contextRef="#ctx0" brushRef="#br0" timeOffset="118800.16">23834 12291 214 0,'0'0'138'0,"0"0"-50"0,0 0 12 15,0 0-38-15,0 0 2 0,0 0-7 16,23-20-1-16,-19 16 4 16,0 0-15-16,0-1-3 0,2 0-5 15,-1 0 5-15,3 0-8 0,-1-2-13 16,0 1-9-16,1 2-6 0,0 0-2 15,-2 2 3-15,-1-2 0 0,0 4-4 16,-2 0 0-16,1 0-3 0,-1 0 0 16,1 5-1-16,-3-2 0 0,0 3 0 15,-1 3 1-15,0 2 1 0,-1 2-1 16,-2 2 3-16,-4 0-2 0,0 2 4 16,-2-1-3-16,-2-1-1 0,-1 0-1 15,1 0 3-15,-1-2-3 0,1-1 1 16,1-3-1-16,2-2 2 0,2-1 0 15,2-2 13-15,2-2 10 0,1-1 0 16,1-1 6-16,1 0 10 0,3 0 2 16,3 0-2-16,4-2-8 0,1-1-7 15,2 2-14-15,1 1-7 0,2 0-2 16,-1 0 0-16,2 0-3 0,-1 0 0 16,0 3 0-16,1 0-1 0,0-2-5 15,0 3-9-15,-4-1-13 16,1-1-9-16,-2 1-17 0,-1-1-18 0,0 1-26 0,-2 0-53 0,1-2-63 15,-2 0-47-15,-2-1-178 0</inkml:trace>
  <inkml:trace contextRef="#ctx0" brushRef="#br0" timeOffset="125254.14">24766 11723 141 0,'0'0'69'0,"0"0"7"0,0 0-3 16,0 0-8-16,-3 0-34 0,2 0-7 16,1 0 6-16,-1 0 0 0,1 0-6 15,0-1 5-15,0 1 2 0,0-1-3 16,0-1-1-16,0 1-4 0,3 0 2 16,1-4 3-16,2 2-5 0,3-2 0 15,1-1-5-15,1 0-3 0,3-1 0 16,-1 3 6-16,3-2-10 15,-2 1 6-15,2 0-4 0,-3 1-3 0,2-1-5 16,-1 3-1-16,0-2-4 16,1 4-1-16,-3 0 1 0,1 1-2 15,-2 4 1-15,0 2 0 0,-1 2 1 16,-1 2 0-16,-1 3 0 0,0 0 1 16,-3 1 0-16,-1 3 1 0,-2 0 0 15,0 2 0-15,-2-1 3 0,-2 2-2 16,-4 0-1-16,-4 1 2 0,-3-1-2 15,-1 0-1-15,-4 0 1 0,0-2 0 16,-2-2 2-16,-1 1-3 0,1-2 3 16,-1-3 5-16,1-1-2 15,1-2-5-15,0-2 0 0,1-3-2 16,2-3-3-16,1-2 2 0,1 0 1 16,2-6 2-16,0-2 2 0,2-3-2 15,2-2 4-15,-1-4 15 0,3 0-2 16,2-4 1-1,1-1 4-15,3-3-4 0,1-3 2 0,5 1 2 0,5-2-4 16,4 1 0-16,4 0 0 0,3 0-3 16,3 5-2-1,2-2-2-15,2 4-2 16,2 1 2-16,6 1-5 0,8-2 6 16,6 2-8-16,3 4-2 0,-2 3 2 15,-6 7-4-15,-3 3-2 0,-2 1 2 16,-3 1-1-16,-8 1-1 0,-6 0 0 15,-7 2 0-15,-2-1 0 0,0 1-1 16,1 1 1-16,-1-2 0 0,-3 3-6 16,-5-3-4-16,0 1-8 0,-4-1-9 15,-1-1-12-15,0-1-7 0,0 0-15 16,-2 0-12-16,0 0-13 0,0 0-21 16,-2 0-29-16,-3 0-15 0,1-1-57 15,-1-1-71-15</inkml:trace>
  <inkml:trace contextRef="#ctx0" brushRef="#br0" timeOffset="125894.67">24733 12239 151 0,'0'0'111'0,"0"0"-39"0,0 0-11 0,0 0-20 16,3-1-3-16,3 0-1 0,6-2 15 15,4-1 1-15,7 0 0 0,10-2-3 16,12-3-8-16,12 0-6 0,8 1 0 16,-1 1 0-16,-1 2-11 0,-7 2-10 15,2-1-11-15,1 2-2 0,-4 1-2 16,-1 1-2-16,-6 0-13 0,-4 1-26 16,-5 1-18-16,-5 2-15 0,-7-2-14 15,-6 0-4-15,-2 2-23 0,-7-2-57 16,-2 1-66-16</inkml:trace>
  <inkml:trace contextRef="#ctx0" brushRef="#br0" timeOffset="126831.83">24479 12980 364 0,'0'0'58'0,"0"0"-27"0,0 0 32 0,0 0 2 0,26-37-33 16,-13 24 5-16,2 1 10 0,1 0-2 16,4-2-11-16,-1 0-1 0,3 0-11 15,0 2-8-15,0 0-3 0,0 1-6 16,1 1-2-16,-1 3-2 0,-2 1-1 16,-1 3 0-16,0 0 0 0,-5 3-1 15,-2 0 0-15,0 4-1 0,-4 4-3 16,-2 3-1-16,0 3-2 15,-1 2 1-15,-1 2 1 0,0-1-1 16,0 2 1-16,0 1-2 0,-1 0-2 16,0 0-2-16,1 2 3 0,0-2 2 15,-1 0 2-15,0-1 5 0,1-1 0 16,-1-1 3-16,1-2-3 0,-1 0 1 16,0 0 2-16,-1-3 3 0,-1-2 9 15,2-1 0-15,-2-3 2 0,0-2 0 16,1 0-4-16,-1-3 2 0,1-1 5 15,1-2 15-15,0-7 12 0,1-2-12 16,-1-4-16-16,1-6-13 0,0-2 2 16,2-12-6-16,-1-12 2 0,1-14-3 15,-2-7 0-15,0 1 1 0,1 5-1 16,1 8-1-16,-1 7 0 0,1 12 0 16,-2 11 4-16,-1 9 0 0,-1 3 4 15,1 2 4-15,0-2 3 0,1 1 8 16,-1 3 0-16,-1 2 5 0,-1 3-3 15,1 1-6-15,1 0-12 0,1 1-1 16,1 0-4-16,4 1 0 0,2 0 2 16,2 0 5-16,4 0 6 0,5 0 8 15,3-1 15-15,13-3 1 0,10 0-7 16,8-1-2-16,3 0-9 0,-4 1-8 16,-9 1-6-16,-5 1-3 15,-4 0-3-15,-6 1 1 0,-5-1-2 16,-8 1-1-16,1 1-6 0,-1 0-23 15,4 2-26-15,0 0-18 0,-5 2-17 16,-2 1-34-16,-4 1-42 0,-8 7-54 16,-2-2 4-16,-2 0-83 0</inkml:trace>
  <inkml:trace contextRef="#ctx0" brushRef="#br0" timeOffset="127661.72">25158 12844 304 0,'2'-3'93'0,"0"2"-34"0,0-2 32 0,2 0-29 16,1 2-27-16,2-2-15 0,1-1 8 15,2 2-6-15,1 0-11 0,0 0 4 16,0 2-5-16,0 0-5 0,-1 4 1 16,-2 1 5-16,-1 0 6 0,-1 4 7 15,-1-1 1-15,-1 1-4 0,-1 3-11 16,0 0-6-16,-2 3 1 0,-1 0-4 16,0 1 1-16,0 2-1 0,0 0-1 15,-1 0 0-15,-1 0-2 0,-1-1 0 16,-1 0-1-16,1-3 3 0,-2 0 0 15,1 0 2-15,1-6-2 0,0 0 1 16,1-2-1-16,1-3 1 0,-1-2 1 16,2-1 3-16,-1-1 2 0,1-5 5 15,0-2 21-15,1-3 7 0,2-5-8 16,4 0-5-16,2-1-3 0,0-4-4 16,2 0-4-16,2-1 0 0,1 1-6 15,1-1-1-15,0 0-4 0,3 2 2 16,-4 0 2-16,3 4 3 0,-3-1 6 15,1 3 4-15,-1 2-6 0,-1 0-7 16,-1 1-9-16,-2 4 1 0,-1 1 0 16,-2 2-2-16,-1 2 0 15,-2 1 1-15,-1 0-1 0,-1 1 0 16,0 1-1-16,2 3-2 0,-2 1 1 16,0 1 2-16,1 1 1 0,0 0 0 15,0 3-1-15,1-2 0 0,0 3 1 16,1 0 0-16,0 2 0 0,0 0 0 15,-1 1 0-15,1 1 0 0,0 3 0 16,-2 0 0-16,1 1 0 0,1 2 0 16,-3 1 2-16,1 0-2 0,-1 1 3 15,1 0-3-15,-1 0 0 0,1-2 0 16,1-1 0-16,-1 0 1 0,1-3-1 16,-1 0 0-16,0 0 0 15,0-3 0-15,0-3-1 0,-1 0-6 16,0-4-14-16,0-1-26 0,1-3-43 15,2-3-57-15,0-3-100 0,0-3-144 16</inkml:trace>
  <inkml:trace contextRef="#ctx0" brushRef="#br0" timeOffset="133895.22">18954 14121 126 0,'0'0'74'0,"0"0"-42"15,0 0 47-15,0-7 17 0,0 4-15 16,0 0 1-16,1 1 0 0,2-2 2 16,-2 1-16-16,4-3-15 0,1 0-11 15,1 1-9-15,1-1-3 0,4 0-3 16,0 1 1-16,2-1 2 0,0 1-5 15,3 2-6-15,-1-1-1 0,5 4-6 16,0 0-3-16,-1 2-4 0,0 4 0 16,2 3-1-16,-1 4-4 0,-1 3 4 15,-3 1-2-15,-2 6 0 0,-1-1 0 16,-4 5 0-16,-4-1-1 0,-4 2 0 16,-2-1-1-16,-5 1-9 0,-6 0-8 15,-2-2-2-15,0 0-5 0,-4-3 6 16,0-2 1-16,-1 0 2 0,-3-5-3 15,1 0-2-15,0-6-3 0,-1-2 4 16,0-3 3-16,-1-5 2 0,1 0 9 16,0-7 3-16,0-2 4 0,4-5 0 15,1-4 9-15,2-2 10 0,3-3-5 16,3-5-8-16,3-8 7 16,5-9 9-16,6-6-6 0,7-2-5 15,4 7-4-15,-2 11 9 0,1 11 1 16,-3 7 8-16,2 1 2 0,3-3 3 15,4 1 2-15,4-1 1 0,9 0 4 16,8 2-6-16,11 1-6 0,1 2-4 16,-6 5-5-16,-3 3-5 0,-10 3-5 15,-6 1-8-15,-5 0 1 0,-10 2-2 16,0-1 0-16,0 1-7 0,2 0-20 16,0 0-25-16,-2 0-22 0,-1 0-24 15,-1 0-61-15,-2 1-94 0,-2-1-52 16,-1 0-125-16</inkml:trace>
  <inkml:trace contextRef="#ctx0" brushRef="#br0" timeOffset="134522.54">20114 14330 139 0,'0'0'69'0,"2"-7"-36"0,0 2 8 0,0 2 16 0,0-1-8 0,0 1-7 16,1 0 13-16,0 0 4 0,0 0-2 15,0 0-1-15,-1 0-5 0,3 0-4 16,-2 0-8-16,1 1-4 0,-1-1-7 15,-2 3-6-15,4-2-13 0,-3 2-7 16,-1 0-1-16,1 0-1 0,0 2-4 16,-1 6-1-16,-1 4-2 0,0 4-6 15,0 5 1-15,0 5 4 0,-2 2 5 16,1 1-1-16,1 0-5 0,3 3-3 16,4-2-1-16,1-2 8 0,6 0 5 15,0-2 4-15,4-2 1 0,2-2 20 16,2-3 9-16,3-3 10 0,0-5 8 15,0-4 12-15,-2-5 0 0,1-3-2 16,-2-6-8-16,-1-5-17 0,-1-4-3 16,-1-5-9-16,-4-2-10 0,1-11-9 15,-4-11-5-15,-4-12-1 0,-2-1-8 16,-5 4-19-16,-1 11-4 0,-4 15-10 16,3 9-9-16,-3 6-10 0,0 3-49 15,-1 2-42-15,-2 0-32 16,-7 2-10-16,1 5-59 0</inkml:trace>
  <inkml:trace contextRef="#ctx0" brushRef="#br0" timeOffset="135142.95">20597 14518 299 0,'0'0'122'0,"0"0"-74"0,0 0 28 0,19-34 0 0,-8 22-44 0,0 2-8 16,3-2 11-16,0 2-13 0,2-1-8 15,0 1-4-15,3 0 2 0,-3 3-7 16,1 2-2-16,-4 2-2 0,1 2-1 15,-3 1 1-15,-2 2-1 0,0 4 0 16,-3 1-2-16,0 1-1 0,-1 3-4 16,-2 3 1-16,1 1 2 0,-1 4 1 15,0 0-5-15,-2 5-6 0,-1-2 8 16,0 1 4-16,0-1 2 0,0 1 0 16,-1-5 6-16,1 1 5 0,0-4 11 15,0-3-7-15,0-4-5 0,2-4 4 16,2-2 3-16,0-2 19 15,1-4 7-15,2-3 9 0,-1-1 14 0,5 0-7 16,-3 0-18-16,2-3-13 16,2 3-15-16,0-4-2 0,2 1-3 15,0-2 2-15,2 0-4 0,0-1-2 16,0 0-2-16,0 0 1 0,-1 1-3 16,0 1 1-16,1 0-1 0,-4 1 0 15,0 3 0-15,-3 2 0 0,-2 2-3 16,-3 0-2-16,-1 2 0 0,-2 2 0 15,-1 0-4 1,0 1 4-16,0 4 1 0,0 0 1 16,0 4-5-16,1 0-1 0,1 2 0 15,0 1 1-15,0 1-1 0,5 1-5 0,-2 3-11 0,1-1-6 16,0 1-3-16,1 3-19 0,-1-1-18 16,-2 1-25-16,1-2-41 15,-1 6 6-15,0-7-73 0,-1-4-70 16</inkml:trace>
  <inkml:trace contextRef="#ctx0" brushRef="#br0" timeOffset="135423.69">21345 14180 693 0,'0'0'105'0,"0"0"-12"0,0 0 8 0,10-5-78 0,-8 5-23 15,1 5-12-15,-2 6 3 0,1 4 7 16,-2 8-10-16,0 9 5 0,0 11 6 16,-3 11-1-16,-2 3-2 0,2 0-10 15,0-8-9-15,1-4-15 0,0-3-15 16,1-6-20-16,-1 1-37 0,1-11-58 15,-1-9-111-15</inkml:trace>
  <inkml:trace contextRef="#ctx0" brushRef="#br0" timeOffset="135814.72">21577 14345 68 0,'0'0'438'0,"0"0"-336"16,0 0-33-16,0 0-22 0,0 0-47 16,0 0-2-16,7-35-36 15,-15 33-26-15,-5 0 6 0,-3 2-21 16,-4 3 12-16,-1 4 26 0,-2 1 29 15,0 2 6-15,2 1-25 0,3 2 11 16,2 0 20-16,4 0 8 0,1 1 10 16,4 0 31-16,4 0 24 0,3-2 14 15,2 1 14-15,6 0-13 0,3 0-10 16,2 0-18-16,4-2-12 0,0 1-8 16,3-2-4-16,3-1-1 0,-2-2-5 15,2-1-9-15,1-2-8 0,0 1-4 16,-2-1-9-16,2-1-2 0,-2-2-35 15,-3-1-20-15,0 0-20 0,-2 0-15 16,-3 0-34-16,-1 0-35 16,-3 0-91-16</inkml:trace>
  <inkml:trace contextRef="#ctx0" brushRef="#br0" timeOffset="136268.06">21725 14485 462 0,'0'0'133'0,"0"0"-68"15,0 0 59-15,23-35-64 0,-12 22-52 16,-1 0-6-16,1 1-2 0,2 0-2 16,-2 0-3-16,-2 3 2 0,1 0 3 15,-2 3 0-15,0 1 0 16,-1 3 1-16,1 2 7 0,-1 0 14 16,-2 2-5-16,0 4-10 0,-1 1-7 15,-1 1-1-15,1 2-9 0,-2 1-7 16,0 2 2-16,0-1 7 0,-2 2 4 15,0 1 3-15,0 1 1 0,0-1 1 16,0 0-1-16,-2 1 0 0,0-3 1 16,1-2 0-16,0 0 0 0,-1-3-1 15,2-4 3-15,0-1 8 0,0-3 19 16,3-1 35-16,-1-4 7 0,2-4-33 16,1-2-18-16,1-3 5 0,1-2-2 15,2-3-7-15,-1-1-6 0,2 2-1 16,2-1 6-16,-1 3 0 0,2 2-8 15,1 2-6-15,-1 3-1 0,1 2 0 16,-2 3-1-16,1 1 0 0,-2 0 2 16,0 3-2-16,-1 0 0 0,-3 5-1 15,-1 1-2-15,-2 3-2 0,-1 4 0 16,-1 3-10-16,-2 4-14 0,-1 3-21 16,-1 3-19-16,-1 1-35 0,-1 1-35 15,-2 9-50-15,0-6-60 0</inkml:trace>
  <inkml:trace contextRef="#ctx0" brushRef="#br0" timeOffset="136689.94">22358 14489 355 0,'0'0'148'0,"0"0"-79"0,0 0 41 0,27-34-19 16,-22 22-34-16,-2 0-13 0,-1 1 13 16,-1-2-8-16,-1 1-11 0,0 1-18 15,0 1-3-15,-3 1-5 0,1 1-3 16,-1 2-4-16,-1 0-5 16,-1 5 0-16,-4 1-6 0,-1 1 1 15,-3 6 0-15,-4 6 0 0,-2 2 1 16,0 6-10-16,-1 4-14 0,2 1-17 15,0 4 12-15,4 0 19 0,2-1 11 16,6-2 3-16,3-3 8 0,3-1 2 16,1-5-4-16,6-1-1 0,5-8 14 15,1-2 6-15,3-6 4 0,2-2 1 16,3-6 4-16,-2-2 2 0,1-4 6 16,-1-4-2-16,-4-2-16 0,0-6-20 15,-4-8-4-15,-2 2-33 16,-3-2-26-16,-2 4-19 0,-3 8-19 15,-1 3-30-15,-6 2-75 0,0 8-41 16,-2 3-89-16</inkml:trace>
  <inkml:trace contextRef="#ctx0" brushRef="#br0" timeOffset="137333.5">22449 14522 342 0,'0'0'113'0,"0"0"-9"0,0 0 24 16,0 0-68-16,23-33-20 0,-18 22 18 15,1 1-14-15,-2-1-15 0,0 2-5 16,1-2 8-16,0 3 0 0,-1-1-4 16,0 3-1-16,0-1-10 0,-1 1-9 15,-1 2 1-15,0 1-7 0,-1 2-1 31,0 1-1-31,-1 0 0 0,1 0-4 16,-1 1-3-16,0 4 0 0,0 3-6 0,0 1-1 0,0 5 5 0,0 3 6 16,0 1 2-16,0 3 1 0,2 2 0 15,0 0 1-15,2 0-1 0,0 1 0 16,2-1 1-16,1 0-1 0,1-3 0 16,3 0 2-16,-2-4-1 0,1-1 2 15,0-2 11-15,-1-6 6 0,-1-1 3 16,1-5 6-16,-2-1 15 15,-1-5-4-15,1-2-10 0,1-2-5 16,-1-4-2-16,-1-1-4 0,-1-3-8 16,0-5-4-16,0-4-5 0,1-2-2 15,0 1 2-15,-1 1-1 0,0 4-1 16,0 4 0-16,-2 4 0 0,3 2 2 16,-3 3-1-16,-1 2-1 0,0 1 0 15,-1 2-1-15,-1 3-2 0,0 1-2 31,1 2-7-31,-1 4 3 0,1 5 7 16,0 4-1-16,1 2 3 0,1 3 0 16,0 0 1-16,1 0-1 0,0-2 4 15,2-1-1-15,1-3 4 0,1-1 9 16,1-4 11-16,0-1 9 16,-1-2-5-16,0-4 1 0,0-2-8 0,0-2 0 15,0-4-5-15,0-2-12 0,-1-4-5 16,0-3-2-16,-2 0-8 15,-1-6-19-15,-2-1-7 0,0 0-12 16,-1-3-11-16,0 4-7 0,0 3-15 16,0 2-25-16,-1 6-27 0,2 2-27 15,-2 2-38-15,2 1-3 0,-2 4-49 16</inkml:trace>
  <inkml:trace contextRef="#ctx0" brushRef="#br0" timeOffset="138006.01">22929 14484 414 0,'0'0'135'0,"6"-6"-32"0,-2 0 23 0,3 0-32 0,0 1-56 0,2-4-5 15,0 2-4-15,-1 2-15 0,1-2-9 16,-2 2-2-16,-1 0 1 0,1 4 0 15,-1 0-3-15,-1 1 6 0,1 0 0 16,-1 2 1-16,-1 4-8 0,0 2-1 16,-2 5-2-16,0 1 3 0,-2 4 0 15,0-1 0-15,-1 4 1 0,-2 0 1 16,1-1-2-16,-1-1 0 0,-1-1-2 16,1 0 2-16,0-2-1 15,-1-3 2-15,2 0-1 0,1-5 0 16,-1-2 0-16,1-4 4 0,1-2 0 15,0 0 9-15,0-6 26 0,0-2 8 16,1-1-12-16,1-4-4 0,1-2-2 16,3-4-7-16,-1-2-6 0,2-1-7 15,2-3-5-15,2 2 4 0,0 1 0 16,1 3 4-16,2 3-4 0,0 3-4 16,0 3-4-16,-2 1 1 0,1 5-1 15,-2 0 1-15,-1 4 0 0,0 0 4 16,-3 1 10-16,0 4 5 0,-1 2-6 15,-1 4-5-15,1 0-7 0,-2 6-1 16,-1 0-1-16,-1 2 0 0,-1 2 1 16,-1-1-1-16,0 0-5 15,0-1-11-15,0 1-8 0,1-1-4 16,-1-1-10-16,1 1-14 0,-1-2-35 16,0 0-47-16,2 1-70 0,0-4-64 15,1-4-137-15</inkml:trace>
  <inkml:trace contextRef="#ctx0" brushRef="#br0" timeOffset="138944.41">23545 13968 494 0,'8'4'26'0,"5"3"-24"0,5 3 43 0,3 5 2 16,3 5-19-16,0 7-24 0,5 13 3 15,1 11-1-15,0 12-2 0,0 7-4 16,-4-4 10-16,-5-5 10 0,-3-1 16 16,-2-1 4-16,-6 3 0 15,-4-1 3-15,-6-3-14 0,-6-3 5 16,-7-7-2-16,-4-4-15 0,-2-4 1 16,-1-6 5-16,2-6-6 0,3-7-1 15,2-6-4-15,1-2-7 0,-2-2-2 16,-1 3-3-16,-3-1-5 0,1-2-32 15,-1-3-16-15,4-4-23 0,-2-1-30 16,2-3-39-16,-6-3-22 0,3-2-79 16</inkml:trace>
  <inkml:trace contextRef="#ctx0" brushRef="#br0" timeOffset="139690.1">18946 13683 243 0,'0'0'74'0,"0"0"-8"0,16-17 34 16,-14 12-25-16,1 2-20 0,-3 0 6 15,0 2 4-15,0-1-21 0,-3 2-3 16,-2 0-9-16,-4 1-15 0,0 4-3 16,-4 2-1-16,-5 4 2 0,-3 6-1 15,-2 6-6-15,-8 15-7 0,-6 14-1 16,-7 19 0-16,1 11 0 0,4 4-9 15,8-2-21-15,8-7-12 16,4 0 15-16,5-3 22 0,6-2 5 0,8-1 0 0,4-2 14 0,8-6 0 16,2-3 1-16,7-7-3 0,5-3-10 15,5-5-2-15,2-5-2 0,2-2 2 16,-2-2-1-16,-5-8 1 0,-4-6 5 16,-7-5 10-16,1-2 6 0,-1 0 0 15,2 1-5-15,1 4-9 16,-3-5-7-16,-4-1-8 0,0 0-45 15,-3-1-41-15,0 1-45 0,-3-2-33 16,-2-3-109-16</inkml:trace>
  <inkml:trace contextRef="#ctx0" brushRef="#br0" timeOffset="140305.69">25087 14323 645 0,'0'0'41'0,"0"0"0"0,0 1 25 0,0-1-9 0,0 1-14 0,0 3-34 15,0-2-8-15,0 2-1 16,0-1-1-16,1 2-4 0,0-1-32 15,0 1-53-15,2 6-32 0,0-4-21 16,1 0-102-16</inkml:trace>
  <inkml:trace contextRef="#ctx0" brushRef="#br0" timeOffset="140446.2">25142 14666 563 0,'0'0'36'15,"0"0"-35"-15,0 0-1 0,0 0-26 16,0 0-137-16,0 0-154 0</inkml:trace>
  <inkml:trace contextRef="#ctx0" brushRef="#br0" timeOffset="141749.81">19435 16603 187 0,'0'0'151'0,"0"0"-87"0,0 0-7 0,0 0 9 0,0 0-11 16,15-2-17-16,-8 0 26 0,5-2 8 16,3 1-17-1,2-2-12-15,2 0-5 0,3 0-8 0,-1 0-4 0,4-2-5 16,0 0-10-16,-1 0-5 0,0 3-6 15,3 1 1-15,-3 2 0 0,-2 1 8 16,-2 4 2-16,-2 4-3 0,-4 3 0 16,0 3 0-16,-6 5-3 0,-1 2 2 15,-6 3-4-15,-1 4-1 0,-6 6-2 16,-3-2-1-16,-7 0 0 0,-5 7-5 16,-8-3-6-16,1 2-12 0,0-6 1 15,4-6 11-15,5-8 12 0,-2 2 0 16,-2 0 1-16,5-4 2 0,2-4 0 15,5-5 0-15,3-2-3 0,5-4 5 16,2-1 3-16,2-6 11 0,5-4 0 16,5-2 4-16,3-3-3 0,4-5-7 15,7-1-1-15,1-2-3 16,1-2-4-16,4 0 0 0,5-3 2 16,7-4 0-16,6-2-3 0,1 2 1 15,-7 6 4-15,-7 6 5 0,-12 7 1 16,-7 2 0-16,-2 2-1 0,1 1-5 15,1 0 0-15,-2-2-1 0,-5 3-1 16,-3 3 0-16,-4 1 1 0,-3 3-5 16,0 0 0-16,-6 1-3 0,-3 5-7 15,-4 5 2-15,-2 3 5 0,-3 6 0 16,-2 2 2-16,1 3 0 0,2 2-2 16,3 2 0-16,-2 0 1 0,7 1-1 15,1-2 1-15,1 2 0 0,3-2 12 16,4-2 8-16,0 0 12 0,6-5-1 15,3-4-9-15,4 0-6 0,4-4-4 16,3-3-2-16,3-4-5 16,4-3-1-16,2-3-5 0,1 0-15 15,2-7-25-15,-1-1-27 0,0 1-8 16,-1-4 5-16,-1 1-12 0,-2 0-26 16,3-7-53-16,-7 3-50 0,-5 0-94 15</inkml:trace>
  <inkml:trace contextRef="#ctx0" brushRef="#br0" timeOffset="142140.35">19691 16345 447 0,'0'0'99'0,"-8"-4"-21"0,6 3 47 0,0-1-48 0,2 0-25 0,2 0 9 15,5 1-4-15,6-3 6 0,4 1-3 16,7-3 5-16,5 2-13 15,7-3 4-15,10 1-5 0,7 0-3 16,2 1-17-16,-6 1-7 0,-5 3-12 16,-9 1-7-16,-1 0-2 0,-7 0-1 15,-6 0-2-15,-6 1 0 0,2 0-19 16,1 1-33 0,-1-1-23-16,3 0-45 0,-2 0-50 0,4-1-85 0,-4-1-60 15,-4-1-146-15</inkml:trace>
  <inkml:trace contextRef="#ctx0" brushRef="#br0" timeOffset="142718.97">21746 16462 330 0,'0'0'68'0,"0"0"-5"0,0 0 46 0,1-1-43 0,-1 1-21 16,1 0-4-16,0 3-14 0,0 1 4 16,0 4-1-16,0 3 0 0,-1 1-8 15,0 4 4-15,0 3-7 0,0 5-13 16,0 1 0-16,0 4-6 0,0 5 2 15,3 7 2-15,2 4-4 0,-1-4 0 16,1-10-8-16,-2-8-16 0,-1-6-18 16,0 2-31-16,-1 3-24 0,1 7-26 15,-1-7-64-15,0-4-116 16</inkml:trace>
  <inkml:trace contextRef="#ctx0" brushRef="#br0" timeOffset="143048.32">21537 16740 496 0,'0'0'91'0,"0"0"-61"0,0 0 107 16,35-2-23-16,-15-1-24 0,4 1 12 16,9-2-13-16,8-1-21 0,9 0-15 15,0 1-13-15,-3 1-20 0,-7 2-8 16,-3 0-4-16,-4 1-3 0,-7 0-5 16,-4 0-2-16,-6 0-24 0,-3 2-20 15,3-1-26-15,1 4-24 0,0-1-44 16,-4 4-40-16,-4-1-47 0,-4 1-83 15</inkml:trace>
  <inkml:trace contextRef="#ctx0" brushRef="#br0" timeOffset="143330.09">21511 17111 556 0,'0'0'94'0,"0"0"-52"0,0 0 92 0,0 0 12 0,35-5-43 0,-13 1-15 16,10-1-11-16,11-2-19 0,7 1-16 15,3 1-18-15,-6 0-16 0,-6 1-3 16,-6 3-3-16,0-1 0 0,-2 0-2 15,-4 2-21-15,-5 0-48 0,-5 0-23 16,-1 1-5-16,4 1-59 0,14-1-53 16,-3 0-75-16</inkml:trace>
  <inkml:trace contextRef="#ctx0" brushRef="#br0" timeOffset="144002.29">23331 16463 470 0,'0'0'162'0,"0"0"-86"0,0 0 53 0,0 0-37 0,0 0-30 0,34 0-12 16,-27 0-4-16,0 1-15 0,0 2-15 15,-1 2 0-15,-1 3-2 0,-1 3-1 16,-1 6 5-16,0 2-5 15,-2 5-3-15,-1 2-2 0,0 4-5 16,-4 7-1-16,-2 8-1 0,-4 6 0 16,0 2-1-16,0-7 0 0,-2-5-2 15,1-6 1-15,2-5-5 0,0-5 6 16,2-7 1-16,0-1 1 0,0 1 3 16,1 3 7-16,-1-3 3 0,4-2 0 15,2-4-4-15,1-5-7 0,2-3 0 16,4-2 4-16,3-1 13 0,3-1 5 15,3 0-7-15,3 0-10 0,3-2-2 16,2 1-3-16,1-2-4 0,2 2 0 16,0-1-1-16,1-2-13 0,-1 3-14 15,0-1-18-15,-2-2-15 0,1 1-1 16,-3-1-11-16,-2-3-25 0,-3 2-41 16,0-5-38-16,-5 2-29 0,-5-1-122 15</inkml:trace>
  <inkml:trace contextRef="#ctx0" brushRef="#br0" timeOffset="144269.4">23224 16720 761 0,'0'0'61'0,"0"0"-20"0,0 0 100 15,0 0-25-15,36 7-31 0,-15-7 3 16,11 0-16-16,9-3-16 0,10-2-17 16,3-2-17-16,-4 1-12 0,-2 4-9 15,-5-1-1-15,1 1 0 0,0 1-11 16,-2 1-29-16,-1 0-32 0,-2-1-52 31,0-1-42-31,-1-2-78 0,-12-1-84 0</inkml:trace>
  <inkml:trace contextRef="#ctx0" brushRef="#br0" timeOffset="146677.84">24358 17082 145 0,'0'0'88'0,"0"0"-23"0,0 0 2 16,0 0 3-16,0 0-16 0,12-1 3 15,-10 1 8-15,-1-1 6 0,0 1 1 16,0 0 12-16,-1-1-9 0,0 1-22 16,0-1-10-16,0 1-6 0,0 0-8 15,0 0-1-15,0 0-1 0,0 0-10 16,-3 0-8-16,-2 4-5 0,-2 2-4 16,-2 5-2-16,-4 4 2 0,-2 4 2 15,-3 2 0-15,-2 3-1 0,-3-1 0 16,-2 0 2-16,1 1 0 0,1 0-3 15,0-3 2-15,0 2-2 0,2-3-1 16,1 0 1-16,1-3 0 0,4-2 0 16,1-5 1-16,3-2 0 15,2-1 0-15,3-4 1 0,2-3 0 16,1 0 1-16,2-7 2 0,1-4 0 16,0-3-1-16,0-1 5 0,4-5 2 15,1-1 3-15,3-1 2 0,-2 1-1 16,3 0 5-16,-1 2 1 0,2 4 7 15,-2 1-3-15,0 4-6 0,0 1-1 16,-1 4-5-16,-2 0 2 0,0 4-4 16,0 1-1-16,0 0-2 0,2 2-6 15,1 6-2-15,1 4 0 0,0 4 0 16,3 4 0-16,-1 1 1 0,1 3 2 16,0 1 0-16,1 2-1 0,1-1 0 15,-2-2-2-15,1 2 0 16,0-4 0-16,-3-1-19 0,1-1-34 15,-2-3-40-15,-3 1-38 0,2-4-65 16,-2-5-98-16,-3-4-85 0</inkml:trace>
  <inkml:trace contextRef="#ctx0" brushRef="#br0" timeOffset="146943.45">24693 17158 602 0,'0'0'114'0,"0"0"-74"0,0 0 74 0,1-3-58 0,-1 4-26 0,-4 4-16 16,-1 5 3-16,-5 3 16 0,0 5 4 15,-1 4 2-15,-6 9-9 0,-2 8-9 16,-2 7-7-16,-1 2-6 0,2-3-5 15,3-2-3-15,2-3 0 0,1-4-28 16,2-6-31-16,3-4-33 0,2-8-36 16,-3 10-45-16,0-5-41 0,2-1-116 15</inkml:trace>
  <inkml:trace contextRef="#ctx0" brushRef="#br0" timeOffset="147507.97">24687 17509 243 0,'0'0'189'15,"0"0"-135"-15,0 0 61 0,0 0-28 16,0 0-30-16,0 0-2 0,27-26 1 16,-19 22-16-16,-1-2-3 0,0 0 0 15,1 1-13-15,1 2-6 0,-1-1-10 16,1 3 1-16,-2 1-3 0,-1 0-3 15,0 0-3-15,-2 0-3 0,-1 2 1 16,0 5-2-16,-2 3 2 0,-1 3 2 16,0 4-3-16,-5 3 1 0,-1 2 2 15,-2 3 2-15,-2-3-1 0,0-1-1 16,-1-1-6-16,0-2-7 0,0 0-10 16,2-3 2-16,-1-2 17 15,3-4 4-15,2-2 0 0,3-1 1 16,0-4 12-16,2 0 17 0,2-1 11 15,3-1 11-15,3-1 6 0,4-2-9 16,1 0-13-16,2 0-8 0,1 1-7 16,2 0-12-16,-2 0-8 0,2 0 2 15,-1 2-3-15,0-1-1 0,-1 1-10 16,-1-1-21-16,-2 1-19 0,0-1-22 16,-2 1-33-16,-2 0-40 0,4-4-34 15,-4 3-8-15,-2-3-82 0</inkml:trace>
  <inkml:trace contextRef="#ctx0" brushRef="#br0" timeOffset="148367.47">25507 17207 891 0,'0'0'66'0,"0"0"-66"0,0-1 9 0,0-1 18 0,0 0-27 16,0 1-35-16,0-1-16 0,-1 1-17 15,-1-1-47-15,0 1-33 0,1 1-57 16,0 0-160-16</inkml:trace>
  <inkml:trace contextRef="#ctx0" brushRef="#br0" timeOffset="149259.51">26670 16685 163 0,'0'0'106'0,"0"0"-58"0,0 0 59 0,0 0-15 16,6-10-25-16,-6 7 2 0,0 1 1 16,0-1-11-16,0 1-7 0,0 0-17 15,0-1-6-15,0 0 3 0,0 2 2 16,-1 0-5-16,1-2-3 0,-2 3-3 15,2-1-6-15,-2 0-5 0,1 1-3 16,0 0-5-16,-1 0-4 0,-2 0 0 16,-2 0 1-16,-2 0 0 0,-1 2-1 15,-4 0 1-15,-3 0 2 0,-1 1-3 16,-4 1 1-16,-3 1-1 0,-2 0 0 16,-2 3 0-16,-1 1-2 0,0 0-2 15,3 2-5-15,1-1 7 0,3 1 0 16,4-1 0-16,4 3-2 0,4-1-5 15,2 0 5-15,5 1-2 0,3 0 3 16,2 0 2-16,6-1 1 16,4-1 4-16,4 0 7 0,2-3 0 15,4-1-1-15,0 1-2 0,0 2 0 16,2-1-2-16,-1 0 3 0,0 1 2 16,-2 0 3-16,2 0 3 0,-3 2 3 15,0 1-4-15,0 1-10 0,-2 1 1 16,0-2 5-16,-3 1 8 15,-5 0-2-15,-2-1-6 0,-4-4-3 0,-4 3 6 16,-5-4 9-16,-5 0 2 0,-6-1 2 16,-4-1-3-16,-4-1-9 0,-3-2-6 15,-3-1-6-15,-1 0-1 0,-1-2-3 16,-1 0-10-16,-4-4-16 0,5 1-20 16,0-2-13-16,2 2-31 0,6 0-21 15,-1 2-48-15,-1 1-44 16,8 0-14-16,5 0-120 0</inkml:trace>
  <inkml:trace contextRef="#ctx0" brushRef="#br0" timeOffset="149830.69">26054 17305 82 0,'-3'0'11'0,"-2"1"47"0,0 0 34 0,-2 0-24 15,3 1 5-15,1 0 11 0,0-1-1 16,1 1-3-16,1 0-1 0,1-1 7 16,1-1 0-16,5 1-1 0,4-1 1 15,6 0-13-15,4-1-8 0,8-3-1 16,12-1-9-16,13 0-2 0,15-1-1 16,5 2-3-16,-2 2-9 0,-3 2-15 15,-12 0-10-15,2 0-12 0,-4 2-3 16,-2 2-15-16,-3 1-12 0,-3 1-12 15,-4-1-31-15,-6 1-33 0,-8-1-38 16,-8-2-59-16,-5 3-56 16,-4-2-23-16,-5-1-131 0</inkml:trace>
  <inkml:trace contextRef="#ctx0" brushRef="#br0" timeOffset="150827.2">25892 17984 275 0,'0'0'70'0,"0"0"-31"0,0 0 70 0,0 0-19 0,37-41-37 16,-26 33 3-16,2-1 7 0,-1 0-1 16,1 4 0-16,-2-1-10 0,0 0-13 15,2 0-1-15,-2 1-1 0,2 1-14 16,-1-1-5-16,-1 2 0 0,1 0 0 16,-2 2-4-16,1 0-6 0,-1 1-5 15,-1 0-3-15,0 3 1 0,-2 3 0 16,0 1 1-16,-1 4 1 0,-1 0-3 15,-1 3 1-15,0 4 0 0,-1-1-1 16,0 3 0-16,1 2 0 16,-1 0-1-16,1 2-3 0,-1-3-5 15,0 1-6-15,0-2 3 0,0 1 3 16,-1-4 1-16,1 0 5 0,0-3-2 16,0-3 1-16,0 0 3 0,-1-4 1 15,0-2 0-15,1-2 1 0,-1-2 1 16,0-1 3-16,0 0 0 0,0-2 7 15,0-4 12-15,1-3 2 0,0-2 4 16,0-4 4-16,2-5-6 0,-1-3-3 16,1-11-5-16,1-13-5 0,0-11-7 15,1-8 0-15,-2-1 2 0,-1 5-1 16,1 6-1-16,-1 5-2 0,0 5 2 16,-2 8 5-16,1 7 5 0,-2 8 6 15,1 7 1-15,-2 2-6 0,1-1-1 16,0 0 1-16,0 2 1 0,1 3-1 15,-1 3 4-15,1 3 2 0,0 0-6 16,1 1-5-16,2 0 0 0,2 2-1 0,4-1-2 16,2 1 5-16,5-1 4 0,4 1 4 15,4 0 4-15,10-1 0 0,10-2 1 16,9 1 0-16,2-1-4 0,-3 3-10 16,-5 0-6-16,-7 0-5 0,1 1-2 15,-2 0-2-15,-2-1-5 0,0 1-15 16,-3 0-14-16,-2 0-15 0,-6 0-16 15,-7 0-31-15,-7 0-17 0,-4 0-25 16,1 0-23-16,-4 2-38 0,-5 3-55 16,-2-1-17-16,-4 2-99 0</inkml:trace>
  <inkml:trace contextRef="#ctx0" brushRef="#br0" timeOffset="151598.03">26453 17827 391 0,'0'0'88'0,"2"0"-38"0,0 0 58 0,3 0-21 16,-1-1-11-16,4 0 10 0,-1 1-11 15,1-1-12-15,0 1-15 0,2 0-15 16,0 0-13-16,-1 0-7 0,2 2-6 16,-2 3-5-16,0 1-2 0,-2 2 0 15,0 1 0-15,-3 3-1 0,0 3 0 16,-3 5 1-16,-1 2-1 0,0 3 1 15,0-1 1-15,-1 3-1 0,-2 1 0 16,0-1-1-16,-1 0 1 0,1-3-1 16,-2 2-8-16,1-5 0 0,1-4-2 15,1-3 2-15,0-5 8 16,2-4 0-16,0-2 2 0,0-3 5 0,0-2 9 16,3-4 16-16,2-4-4 0,0-5-3 15,4-1 6-15,0-6 10 16,2-3-5-16,3-5-12 0,3-6-3 15,5-5-3-15,-1 2 0 0,-3 9-7 16,-2 8 5-16,-3 8-1 0,4 0 6 16,-1 0-5-16,1 2-6 0,-3 4-3 15,1 1-2-15,-3 3 1 0,0 3 5 16,-2 1 4-16,-1 6 5 0,1 4-8 16,0 6-2-16,-2 3-1 0,0 6 9 15,1 4 2-15,-1 0-2 0,-2 4-3 16,0-1-6-16,1-1 0 0,0-1-1 15,-1-1-4-15,0-3 0 0,1-4-1 16,0-1 1-16,-2-5-3 16,0-4-12-1,-2-2-33-15,-1-5-21 0,-1-2-53 16,0-2-42-16,-1-1-24 0,0-4-72 16,0-1-98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3T14:30:21.990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261 5199 281 0,'0'0'72'0,"1"-1"-24"0,0-1 7 16,1 1 1-16,-2 0-24 0,0 0-6 16,0 1 4-16,2-1 4 0,-1 0 6 15,-1-3 9-15,0 2 5 0,0-4-6 16,2 2-8-16,-1 0-8 0,0-1-8 15,0 2-3-15,-1 1-6 0,3 0-10 16,-3 2-5-16,2 0-6 0,-1 2-9 16,1 7-2-16,1 1 17 0,-1 8 11 15,0 5 6-15,-1 11-3 0,-1 13-1 16,-3 8-5-16,0 3 0 0,0-7-5 16,-1-5 0-16,1-8-1 0,3-2-2 15,-1-2 2-15,1-7-1 16,0-6-1-16,-1-7-8 0,0 2-23 15,1-2-6-15,-2 2-6 0,2-1-24 16,0-5-17-16,0-3-16 0,0-7-29 16,3-6-42-16,-1-1 28 0</inkml:trace>
  <inkml:trace contextRef="#ctx0" brushRef="#br0" timeOffset="234.36">2306 5204 384 0,'0'0'190'15,"0"0"-125"-15,0 0 35 0,0 0 5 16,0 0-60-16,0 0-25 0,8-13 3 16,-3 8-4-16,3 1-3 0,-2 0-1 15,4-3-5-15,0 0-10 0,3 2 0 16,0 0-1-16,4 1-3 0,1 1-27 15,4 0-37-15,3 2-23 0,2 0-34 16,11 1-2-16,-8 0-36 0,-2 1-75 16</inkml:trace>
  <inkml:trace contextRef="#ctx0" brushRef="#br0" timeOffset="422.81">2280 5452 628 0,'0'0'15'15,"0"0"-3"-15,0 0 18 0,0 0-3 16,0 0 10-16,0 0 57 0,42 2-26 16,-20-4-15-16,2-2-14 0,3-2-17 15,1 0-16-15,2-2-6 0,3 1-36 16,-1 0-58-16,14 0-61 0,-7 1-95 15,-4 1-128-15</inkml:trace>
  <inkml:trace contextRef="#ctx0" brushRef="#br0" timeOffset="1199.03">3169 5465 285 0,'0'0'67'0,"0"0"-54"16,0 0 25-16,0 0 14 0,0 0-13 16,0 0 0-16,24-33 10 0,-23 30 8 15,-1-1 13-15,0 1 1 0,0-1-14 16,-1 0-7-16,0-1-7 0,0 0 0 16,-1 1-14-16,-2-1-10 0,4-2-12 15,-3 1-7-15,0-2-2 16,-1 2-9-16,-2-1 2 0,-1 2 6 15,-3 2-10-15,-3 0-10 0,-1 3 3 16,-5 2-10-16,-5 6-7 0,-1 6-6 0,-3 4-1 0,-1 4 14 16,3 2 9-16,1 4-9 0,3-1-15 15,2 2 5-15,7-1 7 0,5-2 13 16,1-3 14-16,5-3 6 0,2-3 0 16,4 0 12-16,3-4 24 0,-1-4 4 15,4-2 3-15,0-1 7 0,0-5 9 16,0-1-2-16,2-3-10 0,1-5 3 15,2-3-17-15,0-4-18 0,2-4-10 16,2-1-4-16,0-2 2 0,-1-1-3 16,1 0-3-16,0 2-19 0,-3 3 14 15,0-1 2-15,-2 5 6 0,-1 2-7 16,-3 3-16-16,-2 2 9 0,0 1-2 16,-4 5-5-16,-2 1-1 0,-2 0-21 15,0 5-55-15,0 4 85 0,0 7 8 16,0 3 2-16,-2 5 3 15,-3 1 1-15,3 2-1 0,-1 1 1 16,1-1 0-16,2-4 7 0,0 2 7 16,5-6 5-16,1 0 12 0,0-3 12 15,2-2 16-15,3-3 5 0,0-3 7 16,2-1-1-16,4-6 5 0,-1-1-17 16,3-4-26-16,4-6-19 0,-2-3-14 15,3-3-1-15,1-2-53 0,-3-2-38 16,4-3-55-16,4-8-52 0,-7 5-51 15,-3 3-162-15</inkml:trace>
  <inkml:trace contextRef="#ctx0" brushRef="#br0" timeOffset="1497.17">3676 5519 460 0,'0'0'68'0,"0"0"-47"0,5-17 48 0,-3 11-31 16,0 2-36-16,-2 0 0 0,1 2 4 16,0 2 2-16,-1 0-8 15,0 0-3-15,3 2-8 0,-1 5 11 16,1 5 14-16,0 2 8 0,1 6-9 15,0 2-7-15,-2 5-4 0,3 1-2 16,-1 2 1-16,-2 0-1 0,1 2-6 16,0 4-14-16,-3-4-35 0,0-1-47 15,-2 6-24-15,-4-12-77 0</inkml:trace>
  <inkml:trace contextRef="#ctx0" brushRef="#br0" timeOffset="1669.51">3707 5246 594 0,'0'0'181'16,"0"0"-178"-16,0 0-2 0,0 0-1 16,0 0-105-16,0 0-90 0,0 0-33 15</inkml:trace>
  <inkml:trace contextRef="#ctx0" brushRef="#br0" timeOffset="1991.4">3965 5095 924 0,'0'0'49'16,"0"0"-43"-16,0 0-4 0,0 0-2 16,32-7-24-16,-25 15-11 0,2 7 12 15,1 8 12-15,1 10 6 0,0 16 5 16,0 12 1-16,-2 1 3 0,-2-2 7 15,-1-7-5-15,-1-9-3 0,0 0-3 16,-3-2 2-16,2-1 0 0,-2-3 1 0,0-1-3 0,-2-10-17 16,3-3-47-16,-2-7-43 0,-1-2 18 15,0 4-28-15,0-3-85 0,-1-4-116 16</inkml:trace>
  <inkml:trace contextRef="#ctx0" brushRef="#br0" timeOffset="2775.25">5126 5266 70 0,'0'0'286'0,"0"0"-229"0,0 0 16 16,7-21 4-16,-5 18-29 0,0 1-17 15,-1 1 6-15,0 0-12 0,-1 1-25 16,1 0 0-16,1 5-25 0,1 6 25 15,-1 5 6-15,1 5 8 0,-2 5-6 16,-1 7 1-16,0 6 4 0,-3 8-5 16,-1-2-5-16,-1-3 1 15,0-10-2-15,1-10 1 0,-1-7 16 0,2 2 8 16,-1-1-3-16,1 2-1 0,-1 2-4 16,0-4-10-16,1-3-9 0,1-2 3 15,1-4 5-15,0-4 10 0,1 0 2 16,0-3 13-16,1 0 34 0,3 0 2 15,4-5-9-15,4 0-13 0,4-2-21 16,3-1-13-16,1-1-6 0,3 2-7 16,2-1 1-16,1 0-1 0,0-2-1 15,2 2-21-15,-1 1-25 0,1 0-20 16,-1 0-41-16,-2 1-45 0,4-2-49 16,-8 1-70-16</inkml:trace>
  <inkml:trace contextRef="#ctx0" brushRef="#br0" timeOffset="3012.95">5087 5522 624 0,'0'0'185'0,"0"0"-112"0,0 0 15 0,45-9-50 0,-27 3-22 16,2-2-7-16,2 0-3 16,-2-1-6-16,2 1-6 0,-1 0-48 15,0 1-38-15,3 0-42 0,7-2-36 16,-5 4-82-16</inkml:trace>
  <inkml:trace contextRef="#ctx0" brushRef="#br0" timeOffset="3451.78">5635 5515 164 0,'0'0'99'16,"0"0"-13"-16,0 0 24 0,0 0-38 15,0 0-13-15,0 0 22 0,0 0 9 16,0 0-9-16,0-34-25 0,0 29-16 15,-2 0-15-15,1 0-8 0,-1-1-7 16,0 4-7-16,1-1-2 0,-1 0 0 16,1 3 1-16,0-1-1 0,-3 1-1 15,0 0-13-15,-1 5-4 0,-4 3 1 16,-3 4 5-16,0 5 2 0,-1 4-10 16,0 1-3-16,2 5-7 0,3-1 15 15,3 2 10-15,4-2 2 16,2 0 2-16,6-1 13 0,2-3 21 15,4-6-12-15,4 1 15 16,3-6 18-16,0-4 7 0,2-3-5 0,-1-4-5 16,-3-6 14-16,1-6-17 0,-4-3-14 31,1-12-1-31,-4-9-18 0,-1-11-16 16,-5 3-4-16,-4 9-26 0,-2 14 17 15,-1 11 6-15,-2 4 3 0,-1 0-17 16,-4-1-31-16,0 1-13 0,-1 1-19 15,-3 3-12-15,2 1-28 0,0 1-34 16,0 0-59-16,4 0-102 0</inkml:trace>
  <inkml:trace contextRef="#ctx0" brushRef="#br0" timeOffset="4186.96">6681 5472 332 0,'0'0'96'0,"4"-11"-48"0,0 6 38 0,1-2-25 15,2 1-20-15,-1 0-1 0,1 0 12 16,0 2-4-16,2-1-10 0,0 0-15 15,0 2-13-15,1 0 3 0,3 2-7 16,0 1-3-16,2 0-3 0,0 7-5 16,1 3 5-16,-1 6 5 0,2 3 3 15,-2 5 5-15,0 4-2 0,-2-1 3 16,-1 2 2-16,-3-1 2 0,-3-2-1 16,-3-2-7-16,-3-2-4 0,0-2-3 15,-6-1 0-15,-2-6 0 0,-4-4 3 16,-1-4-2-16,-2-3 7 15,0-2-3-15,-2-7 0 0,0-5 1 16,0-3 15-16,2-4 3 0,0-4-10 16,4 0 4-16,3-2 8 0,5 3 8 15,3 0 10-15,2 3 3 0,7 2-17 16,5-1-5-16,5 2-5 0,5 1-10 16,2-1-5-16,4 2-5 0,1 0-3 15,0 3-7-15,2-1-38 0,4 3-32 16,4 2-21-16,5 0-36 0,-5 5-49 15,-3 1-40-15,-13 1-38 0</inkml:trace>
  <inkml:trace contextRef="#ctx0" brushRef="#br0" timeOffset="4703.06">7401 5500 375 0,'0'0'156'0,"0"0"-84"0,0 0 56 0,35-1-82 0,-23-2-18 0,-2 1 1 16,1 1 2-16,0-2-4 0,0 0-1 16,3 1-2-16,-1-3 20 15,3 1-1-15,-2 0 6 0,3-2-12 16,-1 0-13-16,0 3-3 0,-2-2-7 15,-1-1-1-15,-1 3 4 0,-2-2 5 16,-2 1 8-16,-2-1 14 0,-2 0-6 16,-2-2-10-16,-2 0-13 0,0-1-11 15,-3 1-4-15,-3 0-3 0,-3-1-5 16,0 2-4-16,-3 0-2 0,-2 4-4 16,-1-1 2-16,-3 3-5 0,-3 1 10 15,0 4 0-15,-2 5 1 0,-3 2-1 16,1 4-4-16,1 1-10 0,1 2-1 15,0 3 10-15,4-1 11 16,4 3 5-16,4 1 1 0,1-2 18 16,6 2 17-16,2-2 4 0,2-2 0 15,5 0-2-15,6-3-3 0,3-3-4 16,4-1-6-16,4-5-5 0,4-3-8 16,7-5-6-16,9-2-6 0,4-8-31 15,2-5-12-15,-5-2-10 0,-9 4-9 16,-11-1-16-16,-5 2-19 0,-2 2-65 15,12-6-60-15,-3 3-44 0,-2-2-173 16</inkml:trace>
  <inkml:trace contextRef="#ctx0" brushRef="#br0" timeOffset="5203.64">7951 5493 313 0,'0'0'102'0,"0"0"-12"0,0 0 19 0,0 0-39 0,0 0 1 15,11-12 10-15,-10 8-12 0,0 0-2 16,0 1-18-16,0 0-2 0,0 2-9 16,0 1-13-16,-1 0-11 0,1 0-12 15,0 0-1-15,2 5-1 0,0 2 0 16,0 3 2-16,1 7 3 0,0 4 3 15,0 9 4-15,2 9 4 0,0 9 2 16,-1 5 1-16,1-4-4 0,-1-2-2 16,2-7-7-16,0 4-1 0,-2 0-1 15,0-1-3-15,-2-2 1 0,-2-2-2 16,-1-2 3-16,0-6-3 0,-3-3 2 16,-2-7 2-16,2-6 7 0,-2-4 4 15,-1 0-2-15,-2-2-3 0,-1-4-5 16,-1-3 5-16,-1-4-1 0,0-7 4 15,-1-5-13-15,-1-4-2 0,-2-14-18 16,0-11 7-16,1-7-2 0,4 1 5 16,6 12-2-16,4 13 12 15,1 11 2-15,6 4 13 0,2-4-5 16,4 0-3-16,4-2-4 0,2 4 0 16,3 0 6-16,2 0-4 0,0 2 4 15,-1 1-4-15,2 1-5 0,-2 0 0 16,-2 1-3-16,-5-1-25 0,-2 4-39 15,-6-1-27-15,-2-3-37 0,-4 3-55 16,-5-6-54-16,-3 2-49 0</inkml:trace>
  <inkml:trace contextRef="#ctx0" brushRef="#br0" timeOffset="5406.97">8043 5403 625 0,'0'0'104'0,"0"0"-66"0,0 0 51 0,0 0-89 16,0-15-35-16,0 9-65 0,-2-1-4 16,-1 2-48-16,-1 1-116 0</inkml:trace>
  <inkml:trace contextRef="#ctx0" brushRef="#br0" timeOffset="5564.37">8335 5759 925 0,'0'0'92'15,"0"0"-65"-15,0 0 29 0,0 0-56 16,0 0-121-16,0 0-103 0,0 0 30 15,25-35-24-15,-21 27-118 0</inkml:trace>
  <inkml:trace contextRef="#ctx0" brushRef="#br0" timeOffset="6198.95">9120 5236 236 0,'0'0'159'0,"0"0"-108"0,0 0 68 0,0 0-29 0,36-26-33 15,-26 16-20-15,-1 2 3 0,-1 0 6 16,-1-2-10-16,-1 2 0 0,-2 3 20 15,-1 1 0-15,-2 3 3 0,0 1-7 16,-1 0-25-16,0 2-13 0,0 6-3 16,1 5 1-16,0 8-1 0,0 6-3 15,0 12 3-15,1 12 2 0,1 10 1 16,1 4-6-16,0-3-4 0,0-7-1 16,-3-6 3-16,-1-2-6 0,-1-4 0 15,-5 0 0-15,1-5-8 0,0-2-44 16,-1-7-38-16,2-8-31 0,1-5-49 15,2-1-29-15,-1-6-54 0</inkml:trace>
  <inkml:trace contextRef="#ctx0" brushRef="#br0" timeOffset="6527.13">9516 5198 694 0,'0'0'64'0,"0"0"-50"16,0 0 79-16,0 0-71 0,36-28-16 15,-30 28-5-15,0 5 16 0,-2 6 26 16,0 8 24-16,-3 4 2 0,-1 11-5 15,0 10-12-15,0 11-18 0,0 1-19 16,0-1-10-16,0-6-5 0,2-7 2 16,0 2 0-16,-1 1-1 0,1-6-1 15,-1 1-5-15,-1-3-17 0,0-3-29 16,0-8-43-16,-3-6-37 0,-1-3-77 16,1-4-68-16,-1-5-189 0</inkml:trace>
  <inkml:trace contextRef="#ctx0" brushRef="#br0" timeOffset="6747.05">9260 5702 828 0,'0'0'141'0,"0"0"-78"0,37-15 70 0,-14 7-96 16,3 0-26-16,3 0-11 0,-1-1 0 16,0 1-22-16,-1-3-42 0,0 3-21 15,-2 1-42-15,7-2-40 0,-6 3-41 16,-5 1-85-16</inkml:trace>
  <inkml:trace contextRef="#ctx0" brushRef="#br0" timeOffset="7231.62">9940 5754 396 0,'0'0'78'0,"0"0"-71"0,0 0 41 16,35-21-16-16,-29 13-16 0,0 0-5 16,-2 1 24-16,-3-1 22 0,0 1-4 15,-1 0 1-15,-1 0-4 0,-2 1-26 16,-1 1-16-16,-2 2-8 0,0 2-9 16,-2 1-9-16,-2 1-23 0,0 6-12 15,1 2 13-15,-1 5-3 0,2 3 9 16,1 1 24-16,3 4 9 0,1 1 1 15,2 0 1-15,1-1 8 0,1 1 17 16,4-1 11-16,2 0-5 0,2-4-2 16,3 1 12-16,3-4 5 15,2-3-9-15,1-4 0 0,4-5-9 16,0-2-5-16,-1-2 0 0,0-7-3 16,-1-3 4-16,-4-6 2 0,-2-2-8 15,-4-11-7-15,-5-7 2 0,-5-6-8 16,-5 4-2-16,-5 11-4 0,-2 13-4 15,1 6-1-15,-5-3 0 0,-2 2-5 16,-5-1-13-16,0 4-18 0,1 0-26 16,2 5-48-16,-4-3-70 0,7 3-65 15,1-2-169-15</inkml:trace>
  <inkml:trace contextRef="#ctx0" brushRef="#br0" timeOffset="12162.22">11157 5508 164 0,'0'0'111'0,"0"0"-59"0,0 0 2 16,0 0-22-16,0 0-5 0,0 0-14 16,26-23 3-16,-21 18 15 0,1 0 5 15,0 0 11-15,-1 0 16 0,-1 0-1 16,-1 2-1-16,0 1-5 0,-2 0-17 15,0 2-17-15,2 0-21 0,-2 2-1 16,2 4 0-16,0 4 1 0,-2 4 2 0,0 3 0 16,-1 2 2-16,0 2-1 0,0 1 4 15,-2-1 3-15,-2 1 5 16,2-2 6-16,0-1 4 0,0-4 4 16,0 0-5-16,0-2-7 0,0 0-1 15,1-5-5-15,1-1 1 0,0-4-1 16,0 0 1-16,2-3 5 0,2 0 10 15,2-1 13-15,2-4-6 0,3 0-13 16,1 0-9-16,4-1-6 0,1 0-4 16,3-1-1-16,1 0-2 0,0 1 0 15,1-1-1-15,1 0-13 0,0 2-32 16,-1-1-12-16,0 1-22 0,-2-1-34 16,-2 1-18-16,0-1-55 0,-8 3-39 15,-3-2-104-15</inkml:trace>
  <inkml:trace contextRef="#ctx0" brushRef="#br0" timeOffset="12396.57">11346 5334 558 0,'0'0'24'0,"0"0"-12"0,0 0 24 0,0 0-36 0,-10-17-22 16,10 15-53-16,0 0-21 0,1 1-60 16,0 0-70-16</inkml:trace>
  <inkml:trace contextRef="#ctx0" brushRef="#br0" timeOffset="12885.17">11838 5334 334 0,'0'0'54'0,"0"0"20"0,0 0 6 15,0 0-47-15,0 0-19 0,33-31 3 16,-28 26 6-16,-2-2-2 0,-1 1 2 16,-1 0 0-16,-1 2 4 0,0-1 10 15,-1-2 8-15,-2 1-11 0,-1-1-3 16,-1 2 5-16,1 1-5 15,-1-2 0-15,0 3-8 0,-2-2 2 16,1 0-2-16,-2 0-4 0,3 1 1 16,-2 1 1-16,0 3-3 0,-1 0-8 15,-1 4-2-15,0 3 5 0,-1 1-6 16,0 3 2-16,-1 2 0 0,0 4-5 16,-2 5 0-16,1 5-1 0,-1 8 2 15,1 13 4-15,-2 10 4 0,2 6 2 16,4 1-3-16,3-2 0 0,-3-7-4 15,1 1-4-15,-2-2-1 0,-1-4 0 16,0-1-1-16,2-7-2 0,0-2-5 16,0-7-12-16,4-10-5 0,1-5-17 15,0-4-17-15,2 3-33 0,0-2-40 16,1-2-59-16,0-5-64 0,1-5-124 0</inkml:trace>
  <inkml:trace contextRef="#ctx0" brushRef="#br0" timeOffset="13120.2">11539 5735 561 0,'0'0'192'0,"0"0"-110"0,0 0 49 0,0 0-50 0,50-36-5 0,-26 26-21 16,3 0-3-16,3 0-24 0,0 1-23 15,0 1-4-15,0-2-1 0,-2 3-10 16,3 0-52-16,-1 2-68 0,14-4-110 31,-6 2-69-31,-5 0-163 0</inkml:trace>
  <inkml:trace contextRef="#ctx0" brushRef="#br0" timeOffset="13714.29">13140 5227 258 0,'0'0'106'0,"0"0"-51"0,0 0 51 15,0 0-29-15,5-35-22 0,-3 28-3 16,1 0 12-16,0 0-3 0,1 1-15 16,0 2 6-16,2 1-9 0,-2 2-11 15,0 1-11-15,0 4-7 16,0 5-4-16,-2 2 3 0,1 4 2 0,-3 6-4 16,0 4 1-16,0 11-5 0,-5 11-4 15,-1 9 0-15,-1 1-2 16,-2-2 2-16,1-5 0 0,0-7 5 15,1-1 3-15,-3-2 4 0,1-5 0 16,2-6-4-16,0-7-2 0,1-5-1 16,2-2-2-16,0 1-3 0,0 2 2 15,2-2-2-15,2-4 1 0,0-4 2 16,5-3-1-16,3-3 3 0,4-2-1 16,1 0 1-16,2-4-2 0,2-1-5 15,4-2 2-15,-1-1-3 0,2 0-15 16,0 1-23-16,1-1-13 0,-2 0-29 15,0-1-39-15,-1-1-37 0,1-5-40 16,-4 2-61-16</inkml:trace>
  <inkml:trace contextRef="#ctx0" brushRef="#br0" timeOffset="13948.77">13078 5554 616 0,'0'0'149'0,"0"0"-83"0,34-5 54 0,-15-1-84 0,3-1-26 16,4 0-5-16,0-1-5 0,-1 1-17 15,2-1-47-15,0-1-27 0,0 2-46 16,12-3-35-16,-7 3-82 0</inkml:trace>
  <inkml:trace contextRef="#ctx0" brushRef="#br0" timeOffset="14370.63">13554 5592 309 0,'0'0'63'15,"0"0"-28"-15,0 0 96 0,0 0-55 16,0 0-9-16,37 28 13 0,-20-27 1 16,0-1-23-16,4 0-16 0,1 0-10 15,0-2 8-15,-1-3 0 0,1 1-5 16,0-3-5-16,-1 0-13 0,-1 0-5 16,-1 1 0-16,-3-2 3 0,1 1-3 15,-7-2-4-15,1 0-3 0,-5 0-2 16,-3-3-2-16,-3 3-1 0,0-2 0 15,-6 1-6-15,-2 2-5 16,-5-1-3-16,-2 2-4 0,0 3-11 16,-2-1-9-16,1 3 9 0,-4 2 12 15,1 0 3-15,-2 2 7 0,-1 5 3 16,-3 1-5-16,1 4-4 0,0 5-7 16,2 1 2-16,0 3 2 0,1 1 7 15,2 5 6-15,2-1 2 0,3 3 1 16,2-2 20-16,2 0 10 0,5-3-3 15,2 1-10-15,3-4-8 0,4-2-8 16,5-2 2 0,6-5-3-16,3-1-4 0,2-5-45 0,4-5-65 0,14-2-92 15,-5-5-33-15,-3-1-108 0</inkml:trace>
  <inkml:trace contextRef="#ctx0" brushRef="#br0" timeOffset="14824.44">14165 5535 585 0,'0'0'126'0,"0"0"-70"0,0 0 48 0,0 0-104 15,0 0-5-15,12-39-53 0,-20 35-33 16,0-1-38-16,-6 3 40 0,1 2 44 16,-4 0 44-16,-1 1 1 0,-2 5 3 15,2 1 7-15,-2 1-1 0,1 3 2 16,3 0-8-16,2 2-3 0,0 1-2 16,4 0-7-16,1 1-7 0,1 2 1 15,5 0-6-15,2-1 12 0,1 3 5 16,7 1 0-16,1-3 4 0,6 2-1 15,-1-4 0-15,4 2-3 0,4-3 4 16,-3 0 12-16,3-2 27 0,-5 2 10 16,3-1 15-16,-6-1 10 15,1-2-7-15,-3 1-19 0,-5-3-3 16,-1-1-4-16,-2-3-15 0,-6-1-11 16,-3 0 4-16,-7 0 3 0,-4-2-3 15,-6-1-5-15,-5 0-8 0,-4 0-6 16,-10-1-3-16,7-2-47 0,3 0-59 15,-4-4-48-15,14 0-21 0,-3 0-106 16</inkml:trace>
  <inkml:trace contextRef="#ctx0" brushRef="#br0" timeOffset="15262.17">14311 5227 482 0,'0'0'26'0,"0"0"13"0,0 0 72 0,0 0-85 0,38-29-22 16,-35 29 2-16,2 3 3 0,-4 7 2 15,0 6 13-15,-1 10-10 0,0 12-4 16,-5 13 12-16,-3 4 0 0,0 0 1 16,-3-5-4-16,0-5 6 0,1-1 14 15,-2-3 22-15,3-2 14 0,2-5-8 16,2-7-7-16,4-3-14 0,1-9-9 16,0-1-5-16,5 0-4 0,2 0-10 15,3-3-8-15,4-3-4 0,2-2-3 16,4-5 2-16,-1-1-3 0,5 0 0 15,-2 0-2-15,3-1-1 0,-1 1-7 16,0-1-8-16,1 0-9 0,-3 0-10 16,-1 0-14-16,1-2-16 15,-2 1-30-15,-5-2-42 0,-3-4-58 16,-4 1-56-16,-3-1-163 0</inkml:trace>
  <inkml:trace contextRef="#ctx0" brushRef="#br0" timeOffset="15450.34">14347 5617 794 0,'0'0'133'0,"0"0"-64"16,37-6 62-16,-12 2-88 0,0 2-24 16,10 0 1-16,3-1 7 0,9 2-15 15,-9 1-10-15,-5-1-2 0,-9 1-43 16,-6 0-57-16,18 0-68 0,-4 0-89 15,2-2-76-15</inkml:trace>
  <inkml:trace contextRef="#ctx0" brushRef="#br0" timeOffset="16090.28">15815 5416 300 0,'0'0'102'15,"0"0"-9"-15,0 0 50 0,44-14-26 16,-32 10-36-16,0 1-6 0,-4-1-20 15,0 1-31-15,-5-1-16 0,-3 1-2 16,0 0-6-16,-6 0-1 0,-7 2-11 0,-6 1-2 0,-4 1 7 0,-12 6 3 16,-8 4-5-16,-14 5-7 0,-1-1-9 15,4 0 6-15,8 1 12 0,14-5-3 16,10-1-4-16,8-1 8 0,5-1 2 16,2 2 2-16,4 1-1 15,3 2 0-15,7 0 3 0,10 0 2 16,8-2 1-16,8 2 5 0,10 2 3 15,12 0 0-15,2 1 4 0,-4-3 6 16,-3-1-1-16,-7 0-3 0,-4-2 4 16,-12 0-3-16,-8-2-7 0,-8-1 5 15,-5-1 16-15,-1 2 10 0,-2 0-13 16,-4 0 0-16,-9 2 9 0,-7-1 0 16,-13 0-15-16,-11 2-15 0,-13-3-8 15,-3-1-1-15,2-4-27 0,6-3-15 16,6 0-19-16,5 0-4 0,5 0-43 15,3 0-35-15,5-7-39 16,7 2-39-16,3-2-127 0</inkml:trace>
  <inkml:trace contextRef="#ctx0" brushRef="#br0" timeOffset="16512.34">16234 5188 469 0,'0'0'89'0,"0"0"-77"0,0 0 41 0,33-28-23 0,-26 26-20 16,-3 2-2-16,-1 6 7 0,-3 7-4 16,-2 4 31-16,-3 7 15 0,-2 10-8 15,-4 10-3-15,-3 8-8 0,0 3-15 16,-2-3-4-16,5-5 7 0,1-7 5 16,1 2 9-16,1-2 9 0,3-3-5 15,2-6-3-15,3-7-8 0,0-9-6 16,0 0-12-16,5-1-6 0,1 1-3 15,5 1-1-15,0-6 2 0,2-5-1 16,4-4 0-16,2-1-6 0,0-4-20 16,3-3-25-16,0-1-16 0,-1-1-28 15,-1-3-52-15,-1-2-24 0,0-7-13 16,-3 5-15-16,-6-2-80 0</inkml:trace>
  <inkml:trace contextRef="#ctx0" brushRef="#br0" timeOffset="16716.07">16117 5524 771 0,'0'0'59'16,"0"0"-5"-16,0 0 32 0,39-3-15 16,-13-2-47-16,16 0-6 0,6-2 16 15,7-1-16-15,-6 2-18 0,-8 1-6 16,-9 0-68-16,-5 3-53 0,4-3-69 15,-7 2-10-15,-1-1-88 0</inkml:trace>
  <inkml:trace contextRef="#ctx0" brushRef="#br0" timeOffset="17356.5">16845 5474 98 0,'0'0'166'0,"0"0"-98"0,0 0 17 16,0 0-10-16,0 0 3 0,0 0 10 15,0 0 3-15,0 0-19 0,13-15-4 16,-8 12-14-16,-4-1-7 0,2-2 2 16,-1 3-2-16,1-2-17 0,-3-2-15 15,3 1-10-15,-3-1-3 0,0-1-2 16,-3 0-3-16,-2 1-12 15,-4-2-6-15,1 1-27 0,-3 1 6 16,-1 2 22-16,-3 0 3 0,1 1-4 16,1 1-3-16,-1 3-7 0,0 0-8 15,1 1-2-15,1 4-3 0,2 2 2 16,2 1-9-16,-1 4 20 0,4 0 14 16,-3 3-1-16,3 2 7 0,-1 1 11 15,0 3 0-15,3 1 0 0,-2 2 0 16,3 2 2-16,-1 0 4 0,3-2 23 15,0 2 21-15,0-3 10 0,3-1-1 16,-1-3-10-16,3-2 1 0,1-5-1 16,0-1 10-16,-1-6-2 0,3-3-12 15,0-2-2-15,3-4-4 0,0-4-8 16,1-5-7-16,1-2 4 0,0-5 6 16,1-3-9-16,0-9-3 0,2 2-4 15,-3 0-7-15,2 1-5 0,-7 9 4 16,2 0 2-16,-1 6-5 0,-4 2-2 15,-2 5-5-15,0 3 0 0,-3 2-1 16,0 2-3-16,0 2-14 0,-3 7-1 16,-5 4 8-16,-1 5 7 0,1 5 2 15,0 2 2-15,-1 3 0 0,1 0 0 16,1 1 1-16,1-1 2 0,4-2 0 16,2-1 8-16,0-5 8 15,5-2 1 1,3-3 3-16,0-4-1 0,5-7-3 0,1-1-7 0,5-3-3 15,3-7-9-15,0-4-4 0,2 1-48 16,1-4-36-16,2-3-40 0,0-1-37 16,7-16-84-16,-4 5-58 0,-6 1-102 15</inkml:trace>
  <inkml:trace contextRef="#ctx0" brushRef="#br0" timeOffset="17717.82">17248 5157 553 0,'0'0'22'0,"0"0"-14"0,16-14 40 0,-10 9-14 15,-2 3-34-15,0 2 0 0,-4 0-7 31,0 9-6-31,-1 5 13 0,-6 12 32 16,-5 13 3-16,-2 13 24 0,-2 5-8 16,3-2-8-16,3-5-2 0,6-9-6 15,-1 0-7-15,5-5 0 0,0-8 5 16,0-5-1-16,0-5 0 0,5-3 0 16,-1 1-6-16,3 2-6 0,1-3-5 15,4-4-2-15,-2-7-2 0,1-4-3 16,3-1-8-16,1-6-28 0,0-2-33 15,4-3-21-15,-1 0-36 16,-1-3-48-16,5-10-28 0,-5 2-33 16,-2 2-92-16</inkml:trace>
  <inkml:trace contextRef="#ctx0" brushRef="#br0" timeOffset="17999.06">17234 5448 576 0,'0'0'124'0,"0"0"-39"16,0 0 8-16,36-10-56 0,-21 4-34 15,0 2-1-15,0-1 4 0,-1-1 0 16,-1 2 7-16,-2 0 1 0,4-1 1 16,-5 3-6-16,2 2-5 0,-4 0 2 15,0 0 2-15,-1 2-5 0,0 4 0 16,-2 0-3-16,0 2-2 0,0 4-1 15,-4 3 3-15,1 3 0 0,-2 2 2 16,0 4 8-16,0-1 2 0,0 2-7 16,0-1-5-16,-2-2 0 0,2 0-7 15,0-2-51-15,0-2-45 0,0-1-66 16,2-3-60-16,1-6-161 0</inkml:trace>
  <inkml:trace contextRef="#ctx0" brushRef="#br0" timeOffset="18139.81">17536 5336 831 0,'0'0'129'15,"0"0"-62"-15,0 0-21 0,0 0-46 16,24-38-94-16,-21 32-41 0,3 1-65 16,0 2-3-16,-3 1-9 0,-1 2-12 15</inkml:trace>
  <inkml:trace contextRef="#ctx0" brushRef="#br0" timeOffset="18684.99">17819 5389 195 0,'0'0'119'0,"0"0"-45"0,0 0 13 15,0 0-29-15,0 0-19 0,0 0-4 16,0 0-8-16,0 0-2 0,20-19 8 16,-20 16 4-16,0-1 9 0,-3 1-7 15,0-1-27-15,-2 2-9 0,-3 1-3 16,-3 1-1-16,-3 0 0 15,-5 2-4-15,0 4-6 0,-5 0-11 16,2 3 2-16,-1 1-2 0,3 0 12 16,2 1 7-16,5-1 2 0,2 0 1 15,6 0 6-15,1-1 16 0,4 1 5 16,0-2 11-16,4 1-4 0,4-3-11 16,3 1 3-16,4-1 1 0,2-1-5 15,0 0-7-15,4 0-6 0,-1-2-2 16,3 1-5-16,-3 2 1 0,0 0-1 15,0 2 5-15,-2-1 2 0,-5 2 3 16,0 2-2-16,-7-1 1 0,-3 3 5 16,-3-1 9-16,-3 3 14 0,-5-1 3 15,-6-1-5-15,-4 1-6 0,-2-5-11 16,-4 3-12-16,-1-4-4 0,-1-2-4 16,-4-1-14-16,-4-1-34 0,2-1-36 15,-1-3-35-15,-6-4-69 0,10-6-63 16,4 0-137-16</inkml:trace>
  <inkml:trace contextRef="#ctx0" brushRef="#br0" timeOffset="19125.63">18091 5114 462 0,'0'0'94'0,"0"0"-42"0,0 0 87 0,34-30-55 0,-24 23-61 15,-4 3-2-15,1 1 11 0,-3 1-19 16,-2 2 4-16,-2 0-9 15,0 4-8-15,0 3 6 0,0 5 5 16,-3 4 5-16,-4 6-4 0,2 5-9 16,-4 8-1-16,-3 9 0 0,-3 10 2 15,1 0-2-15,0-3-2 0,1-7 0 16,5-9 2-16,0-1 0 0,0-1 11 16,3-7 18-16,1-6 12 0,4-3 7 15,0-4-9-15,0 0-11 0,0 4-5 16,6-2-8-16,2-2-8 0,3-4-4 15,3-3 3-15,1-3-8 0,3-3-7 16,-1 0-2-16,3-2-6 16,0-2-15-16,1-2-14 0,0-4-21 15,0 1-38-15,-3 0-32 0,7-8-41 16,-8 6-32-16,-4-1-131 0</inkml:trace>
  <inkml:trace contextRef="#ctx0" brushRef="#br0" timeOffset="19312.88">18010 5479 727 0,'0'0'167'16,"0"0"-105"-16,0 0 55 0,0 0-40 16,43-6-59-16,-23 3-6 0,4-1-3 15,1-2-8-15,1 3-1 0,0-3-28 16,0 0-36-16,-1 2-57 0,9-5-72 15,-7 2-126-15</inkml:trace>
  <inkml:trace contextRef="#ctx0" brushRef="#br0" timeOffset="19547.47">18483 5484 657 0,'0'0'130'15,"0"0"-79"-15,0 0 12 0,0 0-47 16,0 0-16-16,0 0 1 0,0 0 0 16,0 0 1-16,21 35 27 0,-22-25 30 15,-2 4-1-15,-1 2-21 0,0 2-14 16,-1 1-15-16,2-1-8 0,0 2-1 16,0-2-48-16,-1-2-40 0,1 1-38 15,0-1-32-15,0-1-7 0,0-5-26 16,1-3-41-16</inkml:trace>
  <inkml:trace contextRef="#ctx0" brushRef="#br0" timeOffset="19688.72">18564 5269 822 0,'0'0'66'0,"0"0"-49"16,0 0-17-16,0 0-3 0,32-35-172 15,-26 30-26-15,-1 0-101 0</inkml:trace>
  <inkml:trace contextRef="#ctx0" brushRef="#br0" timeOffset="20032">18919 5353 534 0,'0'0'93'0,"0"0"-23"16,0 0 34-16,0 0-81 0,0 0-23 16,0 0-8-16,-45-5 6 0,17 14 2 15,-12 8 6-15,-6 6 7 0,-1 5 2 16,3-1 11-16,12-2 2 0,13-9 5 15,5-2 10-15,8-1 18 0,-1 1-1 16,4 0 2-16,-1 1 2 0,4-2 8 16,5-3-2-16,4-1-1 0,4-2-6 15,8-3-9-15,10-4-6 0,11 0-25 16,13-4-14-16,2-2-5 0,0 0-4 16,-3 0-21-16,-5 0-48 0,0-2-48 15,-1 1-70-15,-11 0-102 0,-10 0-167 16</inkml:trace>
  <inkml:trace contextRef="#ctx0" brushRef="#br0" timeOffset="22680.77">20110 5157 47 0,'0'0'56'0,"0"0"-34"0,0 0 14 16,0 0 21-16,0 0-11 0,0 0-8 15,14-24 2-15,-10 20-1 0,-2-1 3 16,0 1 9-16,-1 0 1 0,0 0-5 16,1 1-4-16,-1 1 1 0,-1 0 2 15,1 0-5-15,2 1-4 16,0 1-5-16,-1 0-3 0,0 0 3 15,1 0-17-15,-1 3-6 0,-1 4 0 16,1 4 7-16,0 4 9 0,-2 4 7 16,-2 3 3-16,-2 11 2 0,-3 9-7 15,-2 10-10-15,0 6 4 0,0-5-5 16,3-4-5-16,2-7-7 0,0 0-6 16,1-2 3-16,-1-3-4 0,0-1-14 15,3-8-41-15,0-5-38 0,0-7-48 16,1 1-45-16,2-1-7 0,-1-5-99 15</inkml:trace>
  <inkml:trace contextRef="#ctx0" brushRef="#br0" timeOffset="22966.82">20388 5490 392 0,'0'0'70'15,"0"0"-34"-15,0 0 58 0,0 0-6 0,0 0-31 0,11-16-3 0,-9 16-3 16,-2 0-30-16,0 5-5 0,-2 2 2 16,0 5 12-16,-1 4 6 0,-1 2-1 15,0 4-16-15,3 1-12 0,0 0-2 16,1 1-5-16,0-1-8 0,1-2-22 15,2-1-25-15,-1-4-20 0,0-1-40 16,0-3-43-16,-1-5-41 16,1-5-103-16</inkml:trace>
  <inkml:trace contextRef="#ctx0" brushRef="#br0" timeOffset="23107.5">20455 5264 649 0,'0'0'15'0,"0"0"-15"16,0-33 35-16,0 19-35 0,0 0-30 16,3-3-105-16,0 4-67 0</inkml:trace>
  <inkml:trace contextRef="#ctx0" brushRef="#br0" timeOffset="23531.52">20679 5492 622 0,'0'0'85'15,"0"0"-19"-15,0 0 87 0,0 0-67 16,0 0-42-16,36 2 0 0,-19-4-5 15,4-4-20-15,2 1-7 0,-1 1-1 16,1-2 6-16,-1 1 9 0,-1-2 2 16,1 1-2-16,-2-1-12 0,-3 0 3 15,-2 0 8-15,-3-1-8 16,-1 0-8-16,-3-4-3 0,-3 3-6 16,-3-1-19-16,-2-2-26 0,-2 0 21 15,-5 0-42-15,-4 2 19 0,-4 3-33 16,-2 2 24-16,-3 3 23 0,-3 2 17 15,-1 6 9-15,0 4 7 0,1 4-3 16,1 5 1-16,0 2-2 0,4 5 3 16,2 1 1-16,4 3 1 0,4 1 16 15,3 1 8-15,4-2 6 0,2 1-4 16,6-2-6-16,4 0-10 0,2-5-8 16,4 0-3-16,2-7-45 0,1-4-80 15,12-5-109-15,-5-4-60 0,-2-4-45 16</inkml:trace>
  <inkml:trace contextRef="#ctx0" brushRef="#br0" timeOffset="24000.33">21287 5492 473 0,'0'0'104'0,"0"0"28"0,0 0-8 0,0 0-76 15,30-33-35-15,-28 24 1 0,-2 2-5 16,-1 0-9-16,-6 1-9 0,-2 0 1 16,-5 2-4-16,-1 1 7 0,-2 2 3 15,0 1 2-15,-2 1-6 0,0 4-12 16,1 0 0-16,0 0 3 0,2 4 8 15,0-1 6-15,3 2-1 0,0 2 2 16,4 0 5-16,4 1 13 0,3 2 0 16,2-1 5-16,6 0-10 0,4 0-1 15,4-2 10-15,1 0 3 0,4 0 3 16,1-1-1-16,-2 0 3 0,2-2 1 16,-4-2 2-16,-1 0 0 0,-5-2-1 15,-2-2-9-15,-3 1-7 0,-5-2-5 16,0-1 4-16,-8 0 1 0,-3 1-4 15,-6-1-4-15,-3-1-2 0,-3 0-2 16,-3 0-1-16,0-1-3 0,-1-2-30 16,1 2-33-16,0-2-42 0,-2 0-36 15,1 2-46-15,-4 1-26 0,7 0-53 16</inkml:trace>
  <inkml:trace contextRef="#ctx0" brushRef="#br0" timeOffset="24693.69">22500 5071 330 0,'0'0'61'0,"11"-6"35"0,-4 0-24 0,0 1-32 15,0-1-5-15,-2 2 2 0,0 0-7 16,-2 2 2-16,-1 2-3 0,-1 0 1 16,-1 6-12-16,0 2 2 15,-3 6 20-15,-3 4 9 0,-3 5-15 16,-3 5-2-16,-2 10-15 0,-5 10-10 16,-1 11-2-16,3 0-1 0,6-3 10 15,5-12 20-15,5-12 17 0,1-8 1 16,7 4-18-16,-1-4-2 0,2-3-13 15,2 1 1-15,2-9 12 0,2 0 19 16,2-3 2-16,1-4-5 0,3-5-3 16,1-1-16-16,0-5-11 0,0-4-3 15,-2-5-1-15,-3-6-4 0,1-3-5 16,-5-4-2-16,-3 1-3 0,-2-1-5 16,-6 4-8-16,-5 1-20 0,-6 2-33 15,-6 2-42-15,-6 2-30 0,-2 4-20 16,-4 2-30-16,-11 6-21 0,6 1 10 15,6 2-95-15</inkml:trace>
  <inkml:trace contextRef="#ctx0" brushRef="#br0" timeOffset="25079.89">22837 5495 197 0,'0'0'262'0,"0"0"-203"16,33-7 71-16,-18 0-70 0,0 0-53 16,-2-1-7-16,0-1 3 0,1-2 1 15,-3 2 22-15,2-1 27 0,-2 0 15 16,-1-1-15-16,0 0-12 0,-2 1-19 16,-2-2-15-16,-2-1-7 0,-2 1-5 15,-2-1-39-15,-3 1-42 0,-4 0-24 16,-5 2 0-16,-4 3 29 0,-3 2 65 15,-4 5 16-15,-4 0 1 0,-1 7 13 16,-1 3 8-16,0 6-3 0,2 1-6 16,0 5-11-16,5 2-2 15,2 2-1-15,4 1 1 0,7 0 0 16,3-2 28-16,5 1 56 0,1-3 12 16,6-1 5-16,5-4-19 0,4-1-9 15,4-4-21-15,4-5-26 0,4-4-17 16,2-4-9-16,6 0-12 0,8-4-56 15,5-7-49-15,2-3-42 0,-7-3-45 16,-13 2-32-16,-8 1-128 0</inkml:trace>
  <inkml:trace contextRef="#ctx0" brushRef="#br0" timeOffset="25460.12">23318 5095 565 0,'0'0'55'0,"0"0"-1"0,0 0-1 0,0 0-48 0,0 0-5 0,18-25-5 15,-18 25-5-15,0 7-19 0,0 4 16 16,-1 7 13-16,-3 6 19 0,-3 11 10 15,0 13 10-15,-1 9 2 0,0 2 0 16,1-5-6-16,1-7-5 0,4-10-3 16,0-4-3-16,2-5-7 0,0-8 3 15,0-5 4-15,0-2 2 0,1 0 0 16,1 1-8-16,0-3-8 0,1-4-4 16,0-1 1-16,3-4 1 0,-1 0 4 15,3-2-3-15,1 0-9 0,3-2-1 16,-1 0-26-16,1 1-28 0,2-1-31 15,-1-2-16-15,5-5-44 0,-4 2-54 16,-1-4-118-16</inkml:trace>
  <inkml:trace contextRef="#ctx0" brushRef="#br0" timeOffset="25627.73">23194 5375 838 0,'0'0'60'0,"0"0"72"16,40-5-68-16,-6 2-51 0,9 0-11 16,9-1-2-16,-1 1-19 0,-4 0-51 15,-6 1-76-15,-6 0-33 0,-10 1-50 16,-3 0-145-16</inkml:trace>
  <inkml:trace contextRef="#ctx0" brushRef="#br0" timeOffset="26199.81">23706 5363 549 0,'0'0'39'15,"0"0"55"-15,0 0-16 0,0 0-54 16,0 0-16-16,24-32 1 0,-23 28-5 15,1 2-4-15,-2 2 0 16,0 0-8-16,0 4-6 0,0 5 6 0,0 2 5 0,0 6 3 0,-1 1 3 16,-1 4-3-16,-1 2 2 0,2 1-2 15,1-1 0-15,0 3 1 0,1-4-1 16,3-1 3-16,1-3 18 0,0-4 3 16,0-2-4-16,1-5 3 0,-1-1 11 15,1-6 8-15,0-1 8 16,0-1 27-16,1-5-18 0,0-1-15 15,1-2-4-15,-1-3-4 0,0 1-1 16,-1-3 1-16,2-1-1 0,-2 0-5 16,0 0-7-16,1 0-6 0,-1 1-7 15,0 1-6-15,0 1-3 0,0 1-1 16,-1 1 0-16,0 0-3 0,-1 2-5 16,1 2-1-16,-1 0-7 0,-1 4-1 15,1 1-1-15,0 1-2 0,-1 0-3 16,1 2-1-16,0 6-5 0,2 4 16 15,-1 2 6-15,-1 1 4 16,1 1 3-16,0 0 1 0,0-1 0 16,3 0-1-16,-1-3 1 0,1-2 2 15,1-2 2-15,0-2 21 0,1-2 12 16,-1-4 3-16,2 0-1 0,-1-5 8 16,-1-2-6-16,2-1-12 0,-1-4-16 15,-1 1-10-15,1-5-4 0,-1 0-27 16,0-3-42-16,1 0-24 0,-2 1-23 15,-1 2-7-15,-1 2-56 0,4 1-51 16,-2 3-85-16</inkml:trace>
  <inkml:trace contextRef="#ctx0" brushRef="#br0" timeOffset="26608.02">24230 5404 323 0,'0'0'139'0,"0"0"-32"0,0 0 1 0,0 0-71 16,38 12-13-16,-28-10-4 0,3-2 1 16,-1 0 3-16,1 0-8 0,-1 0 2 15,0-2 9-15,2 0-5 0,-3-2-8 16,2 1-8-16,-2-2 3 0,-1-1 0 15,0 1-2-15,0-2-3 0,-1-2-4 16,-1 1 3-16,-1-2-1 0,-3-1-2 16,-3 1-4-16,-1 1-24 0,-3 0 0 15,-3 2-8-15,-4 0-4 0,-3 6 5 16,-3 1 21-16,-2 4 8 0,-5 8-2 16,-2 5 8-16,-1 4 3 0,0 5 25 15,3 2 22-15,2 2 7 0,4 0 17 16,5-1 2-16,4 1-2 0,3-2-4 15,3-2-28-15,2-3-26 0,2-3-11 16,2-6-5-16,4-2-7 0,1-6-24 16,3-4-29-16,2-2-57 0,13-7-79 15,-5-1-25-15,-1-3-100 0</inkml:trace>
  <inkml:trace contextRef="#ctx0" brushRef="#br0" timeOffset="26998.54">24512 5357 339 0,'0'0'143'15,"0"0"-40"-15,0 0-10 0,0 0-47 16,39 0 3-16,-28 0-12 0,-1 0-11 16,-1 0-5-16,3 0-6 0,0 0 5 15,1 0 15-15,2 0 6 0,-1-1-3 16,2-2-18-16,-1-2-12 0,0 0-7 15,-1 0-1-15,-1-1 3 0,-3 2-2 16,-2 1 0-16,-2 0 1 16,-2-1-1-16,-3 2-1 0,-1-3-15 15,-5-1 15-15,-3 0 0 0,-1 2 0 16,-6 1-2-16,-2 3-4 0,-6 3 1 16,-2 6 0-16,-2 6 3 0,0 4 1 15,0 3 1-15,4 2 21 0,3 1 7 16,5 1 6-16,3-2 9 0,4-2 7 15,4-1-9-15,2-2-4 0,2-4-10 16,1-2-12-16,5-3-4 0,2-3 0 16,5-2-8-16,3-1-3 0,5-2-45 15,1-2-47-15,2 0-52 16,12 0-37-16,-6-2-53 0,-2-2-73 0</inkml:trace>
  <inkml:trace contextRef="#ctx0" brushRef="#br0" timeOffset="27561.16">24816 5367 452 0,'0'0'95'0,"0"0"-72"0,0 0 60 0,0 0-39 16,38-29-35-16,-28 22-6 0,1 0 0 15,-1 1-1-15,-1 4-2 0,0-1-3 16,-2 1 3-16,0 2 0 0,-1 0 3 16,-1 2 2-16,0 4-1 0,-2 4-3 15,-1 6 1-15,-2 2 5 0,0 4 0 16,-3 3-2-16,-3 1-2 15,1 2 1-15,-1-1 7 0,0 0 12 16,1-2 4-16,0-1-5 0,-1-5-4 16,2-1-7-16,2-6-4 0,0-4 0 15,2-5 3-15,0-3 18 0,0 0 90 16,1-2-10-16,3-6-61 0,3-3-34 16,2-6-5-16,2-4 3 0,2-5-7 15,7-9-4-15,7-8-1 0,4-5-8 16,-1 6 0-16,-6 11 8 0,-11 15 1 15,-3 9 3-15,0 0 2 0,0 0-3 16,1 0-1-16,-3 4 2 0,-2 1 10 16,-1 2 7-16,-2 4-1 0,3 3-13 15,-3 5-1-15,1 0-2 0,-1 4-2 16,-1 0 1-16,0 1-2 16,0 0-2-16,1 2-18 0,0-2-13 15,0 1-11-15,3 0-13 0,-2 0-21 16,1-1-33-16,0 1-30 0,2 3-45 15,-2-5-52-15,0-3-116 0</inkml:trace>
  <inkml:trace contextRef="#ctx0" brushRef="#br0" timeOffset="28295.17">26645 5232 338 0,'0'0'50'0,"0"0"-14"0,0 0 73 0,0 0-52 16,0 0-16-16,32-39 8 0,-30 34 16 15,-1-1-13-15,-1-1-13 0,-1 2-3 0,-3-1 2 0,-1 3-26 0,-3 1-7 16,-3 1-5-16,-3 1-2 16,-5 2-4-16,-3 5 3 0,-2 5 0 15,-3 4 1-15,0 3 1 0,1 5-1 16,2 0 0-16,2 2-1 0,4 1 3 15,4-1-1-15,3 0 1 0,5-1 10 16,4-1 18-16,2-2 24 0,6-1 6 16,5-4-6-16,4-1-10 0,5-3-18 15,5-4-8-15,1-3-10 0,7-3-6 16,9-3-1-16,1-2-39 0,-1-2-41 16,-11-1-36-16,0-7-43 0,-11 5-58 15,0-1-97-15</inkml:trace>
  <inkml:trace contextRef="#ctx0" brushRef="#br0" timeOffset="28749.04">26838 5250 527 0,'0'0'21'16,"0"0"12"-16,40-16 56 0,-20 10-6 15,0-1-57-15,0 0-10 0,0 3-5 16,0 1 8-16,0 2-6 0,-2 1 2 16,1 2 13-16,-1 4-2 0,0 4 2 15,-2 1-14-15,-2 3-9 0,0 5 1 16,-1 3 1-16,-1 1-6 0,-1 3 0 15,-2 1 0-15,-2-4 1 0,0 1 0 16,-1-3-1-16,-2-3 1 0,-2-1-2 16,-2-4-2-16,-1-2-6 0,-5-4-16 15,-4-1 2-15,-1-5 19 0,-3-1 0 16,-2-3 1-16,0-3 2 0,2-1 0 16,0-2 5-16,3-1-1 0,3-3 4 15,1-3 15-15,3-2 4 0,4-1 10 16,3-2 16-16,6 2 10 15,4-1-3-15,6 1-22 0,4 2 4 16,10-1-6-16,8 1-12 0,8-1-8 16,-1 3-10-16,-4 4-6 0,-12 3-2 15,-11 3-51-15,-3 0-34 0,-3 3-16 16,2 0-57-16,8 0-35 0,-1 1-61 16,-6 0-126-16</inkml:trace>
  <inkml:trace contextRef="#ctx0" brushRef="#br0" timeOffset="29046.04">27744 5277 403 0,'0'0'148'0,"0"0"-116"0,0 0 27 0,0 0 6 0,0 0-38 16,15-21-15-16,-14 19 4 0,-1 2 18 16,0 0-20-16,0 3-14 0,-2 6 9 15,-1 2 23-15,-1 4 10 0,-1 4-8 16,0 2-19-16,0 1-11 0,0 2-4 16,0 0 0-16,2-1-39 15,0 1-44-15,1-2-32 0,0 4-29 16,2-6-74-16,-1-5-128 0</inkml:trace>
  <inkml:trace contextRef="#ctx0" brushRef="#br0" timeOffset="29186.55">27860 5110 1015 0,'0'0'106'0,"0"0"-96"0,0 0 55 16,11-43-65-16,-8 30-78 0,0 1-150 15,-1-5-41-15,-2 3-25 0</inkml:trace>
  <inkml:trace contextRef="#ctx0" brushRef="#br0" timeOffset="29609.39">28132 4893 621 0,'0'0'44'0,"0"0"25"16,0 0 0-16,0 0-60 0,0 0-9 15,0 0 0-15,0 0-6 0,27 52 4 16,-29-19 2-16,-8 17 9 0,-1 11 2 15,-3 8 3-15,1-2 16 0,2-8-2 16,3-11 0-16,1-4-3 0,0-4 3 16,0-8-2-16,3-7 0 0,-1-8 1 15,4 0-4-15,-1-2-7 0,-1-1 8 16,1 0-4-16,1-4-7 0,1-6-5 16,0 0 6-16,0-4 22 0,4 0 37 15,3 0-29-15,5-3-27 0,-1 0-10 16,4-2-4-16,0-1-3 0,2-1-3 15,1-1-14-15,1 0-21 16,0-3-21-16,0 0-1 0,-2-3-34 16,1 0-38-16,-5 0-26 0,-3-5-38 15,-5 3-64-15</inkml:trace>
  <inkml:trace contextRef="#ctx0" brushRef="#br0" timeOffset="29765.63">28035 5301 783 0,'0'0'134'0,"0"0"-10"0,0 0-5 0,0 0-85 16,46-31-18-16,-27 23-16 15,4 0 0-15,2 2 0 0,1-1-32 16,-1 2-57-16,8 1-112 0,-5 0-83 16,-3 0-127-16</inkml:trace>
  <inkml:trace contextRef="#ctx0" brushRef="#br0" timeOffset="29890.63">28504 5418 732 0,'0'0'190'0,"0"0"-99"0,0 0 29 16,0 0-101-16,0 0-19 0,0 0-97 16,0 0-104-16,0 0-107 0,0 0-195 15</inkml:trace>
  <inkml:trace contextRef="#ctx0" brushRef="#br0" timeOffset="30391.24">29236 5232 460 0,'0'0'108'0,"0"0"-86"0,0 0 5 15,0 0-27-15,0 0-1 0,0 0-40 16,29-36-2-16,-27 33 27 0,0 2 14 16,-2 1-26-16,0 6-15 15,0 6 36-15,0 6 7 0,0 10 3 16,0 0-2-16,0 4 2 0,0-2-3 16,6-5 0-16,2 0 0 0,0 1 35 15,6-5 38-15,0-4 18 0,3-3 22 16,1-2 28-16,2-5-22 0,-2-2-22 15,2-4-2-15,1-1-10 0,-4-3-29 16,1-4-22-16,-2-3 2 0,1-4-7 16,-4-6-13-16,-1-5-16 0,1-12 0 15,1-8-42-15,0-8-49 0,2 3-47 16,-3 11-29-16,-2 11-63 0,-3 13-69 16,-1 7-153-16</inkml:trace>
  <inkml:trace contextRef="#ctx0" brushRef="#br0" timeOffset="31012.04">30060 5341 356 0,'0'0'184'0,"0"0"-87"0,0 0 23 0,0 0-39 0,0 0-36 0,37-28-21 15,-32 20 5-15,2 1-7 0,-4-1 2 16,0 0 26-16,1 0 7 0,-1 0-10 16,-1-1-8-16,1 1-14 0,0 1-5 15,-2 0-2-15,0 0-11 0,-1-1-7 16,0 1-1-16,-2-1-12 0,-4 2-1 15,-4 0-9-15,-6 5-22 0,-1 1-17 16,-7 6 16-16,-1 3 12 0,-4 8 10 16,0 1 1-16,0 6 3 15,1 2 8-15,4 2-11 0,3 4 18 0,6-3 4 16,2 0 1-16,8-1 4 0,3-4 26 16,2-3 15-16,7-4-1 15,3-3-5-15,2-7 3 0,1-2-15 16,2-5 3-16,0-5 6 0,2-2-8 15,-1-5-9-15,1-2-8 0,-2-2-10 16,0-4-1-16,0-1-17 0,0-1-2 0,-2 1 4 0,-1 0-5 16,-2 0-6-16,0 4-6 0,-3 3-1 15,-1 3 10-15,-2 3 12 0,-3 4 5 16,-1 4-16-16,0 0 4 0,-1 7 11 16,-4 4 7-16,1 4 14 15,0 1 8-15,3 3 0 0,-2-1 7 16,2 1 9-16,1 0-4 0,0-3-6 15,1 2-7-15,3-2-6 0,4-1-8 16,1-1-2-16,4-2-5 0,4-3-12 16,1-2-32-16,4-3-23 0,2-4-76 15,1 0-84-15,10-6-21 0,-9-1-4 16</inkml:trace>
  <inkml:trace contextRef="#ctx0" brushRef="#br0" timeOffset="31261.95">30544 4889 775 0,'0'0'82'0,"0"0"44"0,0 0-40 0,9-4-86 0,-9 11-7 0,0 7-5 15,-1 6 10-15,-4 10 2 0,-3 12 0 16,-3 12 20-16,0 4 3 0,-2-2 1 15,4-2 6-15,1-8-5 0,1 1-8 16,0-3-10-16,2-3-5 0,2-5-2 16,0-6-13-16,3-8-50 15,0-4-33-15,0-5-56 0,3 3-64 16,2-5-72-16</inkml:trace>
  <inkml:trace contextRef="#ctx0" brushRef="#br0" timeOffset="31622.59">30796 5323 383 0,'0'0'76'0,"0"0"-4"15,0 0 57-15,0 0-66 0,0 0-19 16,0 0-15-16,0 0-27 0,0 0-2 15,-1-25-13-15,-6 37 13 0,-2 3 54 16,0 3-3-16,2 3-26 0,-1 0-3 16,2 2 4-16,3-2 7 0,2-2 2 15,1-1-2-15,1-1-4 0,5-3-2 16,2-2 1-16,0-3 12 0,3-4-9 16,2-2 9-16,1-3 15 0,0 0 7 15,1-5-8-15,2-3-14 0,-3-5-19 16,3-4-9-16,-2-6-12 0,2-9 0 15,1-13 0-15,2-7-17 0,-1-2-36 16,-5 11-20-16,-4 13-14 0,-4 13 14 16,-3 8 10-16,-1 1-34 15,-1-1-89-15,2 2-75 0,1 1-45 16</inkml:trace>
  <inkml:trace contextRef="#ctx0" brushRef="#br0" timeOffset="32053.78">31183 5303 458 0,'0'0'96'0,"0"0"-23"0,0 0 0 0,45 9 0 0,-28-9-57 15,-1-1-8-15,3-4-4 0,-1 0-1 32,3-2-2-32,1 0 4 0,-2 1 13 15,2-2 0-15,0 1-5 0,-3-3-8 16,0-1-1-16,-2 0 0 0,-4-2 6 16,-4-2-10-16,-2 2 1 0,-7 1-2 15,-2 2-8-15,-7 0-12 0,-6 5-9 16,-7 3 12-16,-11 4 2 0,-14 12 12 15,-7 8-1-15,-3 12 5 0,5 4 24 16,12 2 33-16,9-1 9 0,4-1 27 0,6-2-9 16,7-5-17-16,5-8-17 0,6-6-13 15,1-1 2-15,2 0-4 0,0-1-4 16,2 1-1-16,5-4 2 0,3-5-7 16,6-3-16-16,3-3-9 15,4-1-63-15,1-6-52 0,2-2-26 16,4-4-56-16,13-11-37 0,-6 1-64 15</inkml:trace>
  <inkml:trace contextRef="#ctx0" brushRef="#br0" timeOffset="32507.23">31852 5178 423 0,'0'0'49'0,"0"0"-42"0,0 0 6 0,0 0-13 0,0 0-4 16,-28-28 4-16,8 24 1 0,-10 3 35 16,-9 1 2-16,-7 4 8 0,-1 4-3 15,11 1-7-15,9 0-10 0,12-3-8 16,4-1-2-1,-1 1 3-15,1 1 0 0,0 0-8 0,4 1-7 0,4 2 3 16,3-1-1-16,2-1 32 0,3 3-6 16,5-1-5-16,2 1 4 15,3 0-13-15,1-1-6 0,3 1-4 16,-1 2-6-16,4-2-1 0,-2 2 0 16,-2 1 6-16,0 1 31 0,-3 1 1 15,0-1-2-15,-5 1-5 0,-5 0-2 16,-5-1 7-16,-3-1 9 0,-7-2 1 15,-5 0-11-15,-5 0-8 0,-2-2-8 16,-5-3-6-16,-7-1-5 0,-6 0-2 16,-7-2-2-16,1 0-5 0,0 1-26 15,10-3-42-15,7-1-16 0,6 1-26 16,7 0-25-16,-8-2-90 0,2-1-87 16</inkml:trace>
  <inkml:trace contextRef="#ctx0" brushRef="#br0" timeOffset="49704.79">2749 7326 195 0,'0'0'69'0,"0"0"-14"0,0 0 29 16,0 0-29-16,1-6-20 0,-1 4-3 15,0 1 10-15,0-1 5 0,-1 0-6 16,-1-1-6-16,-1 0 5 15,3 2-7-15,-1-1-1 0,0 1-3 16,1 0-6-16,0 1-13 0,1 0-10 16,4 0 0-16,4 0 3 0,2 0 0 15,2 1 4-15,2 1 2 0,3-1 4 16,0 0 7-16,1-1 1 0,2 0 4 16,-1 0 4-16,2-1 1 0,-1-3-10 15,1 1-4-15,-3-3-2 0,0 2-6 16,-1-1-1-16,-4 0 4 0,-1 0-2 15,-4-2 1-15,-1 0 4 0,-2 0 0 16,0-1-6-16,-4 1-2 0,-2-3 1 16,0-1-7-16,-2 0 2 0,-4-1-3 15,-2 0 1-15,-1-1-9 0,-2 0-5 16,-2 2-2-16,-1 0-1 0,-2 3 6 16,2 2 4-16,-2 4 1 0,0 2-4 15,-1 1 3-15,-3 7 0 0,2 4 3 16,-3 4 3-16,2 4-1 0,-1 1 1 15,0 4 1-15,3-1 0 0,0 2 0 16,3 0 0-16,1-1 0 0,4 1 1 16,2-2 2-16,4 0 0 15,3 0 10-15,0-3 4 0,5 0 5 16,3-1 5-16,3-1 5 0,3-1 5 16,-1-1-2-16,6-2-1 0,-3-2-5 15,6-2-13-15,-2-3-10 0,-2-1-2 16,4-2-2-16,-2-2-2 0,1-2-28 15,-1-1-41-15,0-3-64 0,6-4-81 16,-6 2-98-16,-3-1-184 0</inkml:trace>
  <inkml:trace contextRef="#ctx0" brushRef="#br0" timeOffset="49845.93">3327 7588 741 0,'0'0'0'0,"0"0"-8"0,0 0-32 0,0 0-183 0,17-45-235 15</inkml:trace>
  <inkml:trace contextRef="#ctx0" brushRef="#br0" timeOffset="50567.13">3779 7410 390 0,'0'0'86'0,"0"0"4"0,0 0 37 16,0 0-36-16,0 0-27 0,0 0-2 15,0 0-9-15,0 0-6 0,-16-22-3 16,16 18 8-16,0-1-16 0,0 0-9 16,0-1-7-16,0-1-2 0,0-1-11 15,-1 1-5-15,-1-2-2 0,-1 1-11 16,-1-1-12-16,-2 0 5 0,-3 0-4 16,1 2-3-16,-2 2-11 0,-3 3-11 15,-1 1-8-15,-3 1 9 0,3 5-3 16,-2 3-2-16,3 5-10 0,1 1 15 15,1 1 4-15,3 1 9 0,1 3 12 16,3-3 14-16,2 2 6 0,2-2 0 16,3-2 1-16,2 0 11 15,3-1 14-15,3-3 18 0,0-2 2 0,3-2-3 16,-1-2 8-16,-2-4-5 16,2 0 5-16,-1-4 9 0,-3-1-8 15,-2 0-9-15,1-2-14 0,-1-2-9 16,-3-1-2-16,1 1-5 0,1-2-4 15,-4 2-5-15,3 2 3 0,-3 0 6 16,0 2 5-16,0 2 4 0,-1 0-5 16,-1 1-8-16,0 2-8 0,0 0-8 15,0 6-6-15,2 3-1 0,0 6 13 16,2 7 2-16,1 12 4 0,6 11 10 16,0 12 2-16,0 2-2 0,0-3-10 15,-4-9-2-15,-1-7-1 0,-2-3 0 16,-2-4-1-16,-2-4 2 15,0-7-2-15,0-4 0 0,-3-3 1 0,-2-1-1 16,-1 0 0-16,-2-1-1 16,-2-5-1-16,-1-3-14 0,-4-4 2 0,2-1 3 15,-4-6 5-15,2-5 6 0,-2-4 3 16,0-4 2-16,-2-4-5 16,6-3 0-16,1-2-3 0,5-2-15 0,4 0-24 15,5 1-37-15,7-5 9 0,5 3-48 16,4-1-58-16,19-11-52 0,-7 13-72 15</inkml:trace>
  <inkml:trace contextRef="#ctx0" brushRef="#br0" timeOffset="50692.28">4063 7602 503 0,'0'0'153'0,"0"0"7"0,0 0-2 0,30 18-78 16,-25-16-41-16,-5 0-5 0,0-2-7 15,0 0-12-15,0 0-15 0,-5-1-32 16,-2-3-75-16,-3-6-68 0,0 2-90 15,4-4-109-15</inkml:trace>
  <inkml:trace contextRef="#ctx0" brushRef="#br0" timeOffset="51530.79">5069 7328 350 0,'0'0'85'0,"0"0"-38"0,0 0 57 0,38-32-40 0,-23 22-34 15,3 1-6-15,2-1 12 0,0 1-5 16,2 3-1-16,0-1 13 0,0 0-4 15,0 3-7-15,2 1 2 0,-2 3-2 16,-2 0-18-16,1 5-14 0,-3 4-2 16,0 3 2-16,-2 5 1 0,-3 4 1 15,-1 4-1-15,-2 2 3 0,-2 2 0 16,-4 1-3-16,-3-1 1 0,-1-1 2 16,-5 0-2-16,-3-1 0 0,-3-2-1 15,-2-1 0-15,-2-3 1 0,0-1 0 16,-2-3 1-16,0-2-1 0,-2-3 2 15,0-3 3-15,-3-5-3 16,0-1-1 0,-1-2 0-16,1-1 2 0,0-5-2 0,0-5 5 15,1-4 4-15,1-4 2 0,1-3 10 0,1-10 5 0,5-10 0 16,6-6-1-16,5 4-8 0,5 8 1 16,4 12 3-16,5 4 2 0,3-3 1 15,5-2-11-15,6-2 0 0,7-1-4 16,11 0 2-16,10 1 3 0,4 2 4 15,1 5 5-15,-4 3 1 16,-6 4-6-16,1 3-5 0,-4 2-2 16,-1 1-7-16,-6 2-3 0,-1 0-2 15,-5 1-2-15,-6 1-1 0,-5 1-8 32,-7 1-39-32,-2 0-43 0,2 2-52 15,12 3-80-15,-4 0-137 0,-2-2-172 16</inkml:trace>
  <inkml:trace contextRef="#ctx0" brushRef="#br0" timeOffset="51986.96">6826 7210 581 0,'0'0'126'0,"0"0"-81"0,6-21 68 0,-2 13-38 15,0 1-36-15,1 1-21 0,-2 1 12 16,0 2 1-16,0 2-20 0,-2 1-6 16,0 0 2-16,2 3-6 0,-1 7-1 15,2 3 4-15,0 5 0 0,-1 7 2 16,-1 9-1-16,0 12 0 0,-2 11-1 15,-1 5-3-15,-4-5-1 0,-1-4-6 16,0-8-1-16,-2 0-6 0,2-3-33 16,1-3-53-16,-1-2-65 0,1-5-43 15,1-11-50-15</inkml:trace>
  <inkml:trace contextRef="#ctx0" brushRef="#br0" timeOffset="52438.2">7169 7451 513 0,'0'0'82'0,"0"0"-55"0,0 0 66 16,0 0-38-16,36-34 1 0,-29 27-13 16,-2-1 1-16,-2 2-12 0,-2 1 1 15,-1-1-15-15,-5 0-18 0,-4 2-4 16,-2 0-8-16,-5 2 4 0,-2 2-5 16,-4 2 2-16,-1 5-10 0,-1 1-8 15,-2 2 3-15,3 4 7 0,1 0-12 16,2 1-7-16,3 2 24 0,2 2 14 15,5-1 19-15,2 3 32 0,4 0 11 16,3 0-1-16,1-2 4 0,3 1-9 16,3 0-10-16,3 0-2 0,4-2-1 15,3 0-9-15,1-2-7 16,2 0-4-16,3-1-8 0,1-1-6 16,-1-1-2-16,1-4-7 0,1-1 0 15,-2-3-30-15,-2-2-37 0,-1-1-36 16,-3 0-52-16,3 1-76 0,-4-2-61 15,-5-1-149-15</inkml:trace>
  <inkml:trace contextRef="#ctx0" brushRef="#br0" timeOffset="52938.05">7418 7671 595 0,'0'0'95'0,"0"0"48"0,0 0-14 16,45-44-61-16,-30 30-38 0,-3 0-15 15,2 0 7-15,-2 2-17 0,-1 2-5 16,0 0 0-16,-2 4-2 0,-2 2-1 16,-2 1 2-16,1 3-2 0,-3 0-6 15,1 2-2-15,0 3-5 0,2 6-2 16,-2 2-4-16,2 4 10 0,-3 3 2 15,-1 1 5-15,0 3 0 0,-1 1 2 16,1 0 2-16,-1-1 1 0,0-1 0 16,1-2 1-16,0-2 2 0,1-3 9 15,-1-2 10-15,0-4-1 0,0-3-8 16,0-4-5-16,0-3 17 0,3-1 46 16,0-6-7-16,2-1-16 0,1-3-5 15,4-2-9-15,1-2-7 0,3 0-9 16,0-5-8-16,2-1-7 0,0 2-3 15,3-2 1-15,-3 3 0 0,-1 1 0 16,-2 3-2-16,-3 4 0 16,-1 2-3-16,-2 3 4 0,-2 2-1 15,-2 2-3-15,-1 1-5 0,-1 2-14 16,-1 3-9-16,-1 4 4 0,1 2-16 16,-1 4-20-16,2 2-14 0,-3 3-9 15,2 1-7-15,-1 2-33 0,1 9-56 16,-1-5-40-16,1-5-111 0</inkml:trace>
  <inkml:trace contextRef="#ctx0" brushRef="#br0" timeOffset="53305.37">8108 7729 69 0,'0'0'256'15,"0"0"-165"-15,17-36 38 0,-11 19-22 0,-1 2-3 16,-1-1-20-16,0 2-18 0,-1 0-20 16,-1 3-5-16,-1 0-4 0,-1 4-14 15,0 0-16-15,-2 0-7 0,-2 4-6 16,-1 2-1-16,-1 1 4 0,-1 7-2 16,-2 5-5-16,-2 6 5 0,-1 4-2 15,-1 4-24-15,2 2 4 0,2 3 8 16,3 0 15-16,0-2 4 0,6-2 13 15,0-3 19-15,3-3-3 16,5-3-7-16,1-4-4 0,0-5 3 16,4-7 8-16,-1-2 19 0,1-7 7 15,0-3-4-15,0-5-4 0,-1-3-9 16,-3-4-9-16,0-10-19 0,-3-5-10 16,-3 0-27-16,-2 5-35 0,-1 10-21 15,-1 6-38-15,-4 2-47 0,-3 0-60 16,2 4-13-16,0 3-94 0</inkml:trace>
  <inkml:trace contextRef="#ctx0" brushRef="#br0" timeOffset="53967.61">8317 7657 435 0,'0'0'90'16,"0"0"67"-16,0 0-13 0,23-35-62 16,-17 21-29-16,0 1-25 0,1-1-5 0,0 0-20 0,0 3-1 15,-2-2-1-15,-1 2 0 0,0 4 2 16,-2 2-1 0,-1 2-2-16,-1 3-2 0,0 1-17 15,0 7-18-15,-3 4 10 16,-2 6 13-16,0 3 1 0,1 3 12 15,1 2 1-15,2 2 2 0,1 0 3 16,0 0-1-16,5-1 9 0,1-1-2 16,4-1 2-16,1-2 6 0,1 1-3 15,2-3-2-15,-1-2-3 0,0 0 3 16,0-4 0-16,-2-5-1 0,-1-3-3 16,-2-5 7-16,-1-2 24 15,-1-5 14-15,1-2-5 0,-1-4-15 16,0-2-13-16,-1-6-16 0,0-2-4 15,-1-5-2-15,1-2 0 0,1 0 0 16,0 3 0-16,-1-1 0 0,2 2 0 16,-1 1 1-16,1 2-1 0,-1 0-1 15,0 5-1-15,-1 3 2 0,-1 3 1 16,-2 3 0-16,0 4 0 0,0 2 1 16,0 1-2-16,-1 5-5 0,0 4 0 15,0 4 4-15,1 6-1 0,-2 3 1 16,0 3 1-16,0 1 0 0,1 2 1 15,1-1-1-15,2-2 2 16,1-1-2-16,1-2 0 0,3-2 2 0,0-2 1 0,1-4 4 0,2-3 14 31,2-3 6-31,1-3-1 0,1-5-4 16,0 0-7-16,0-6 4 0,1-2 12 16,-2-6-4-16,-1-5-5 0,-1-4-3 15,2-11-10-15,-4 2-2 0,-2-2-7 16,-1 2-1-16,-1 8-15 0,-1 1-23 15,-3 3-14-15,-1 7-30 0,0 1-32 16,-1 4-41-16,-1 1-51 0,1 3-31 16,1 2 14-16,-1 1-106 0</inkml:trace>
  <inkml:trace contextRef="#ctx0" brushRef="#br0" timeOffset="54498.97">8908 7717 489 0,'0'0'81'0,"0"0"58"0,31-27-20 16,-18 15-74-16,-1-2-5 0,-1-2-17 16,0 1 3-16,-2 0-15 0,-1 1-1 15,1 2 14-15,0 1-1 0,-1 3-8 16,-1 0-9-16,2 3-6 0,-2 1-1 0,-1 2 1 0,-1 2-6 0,0 3-1 15,-1 5 0-15,-1 2 3 0,-2 4 0 16,-1 3 3-16,0 2 0 0,0 3 1 16,-3 0 14-16,-1 1 2 0,1 0 1 15,0-2 0-15,2 0-2 0,-1-1 4 16,2-5 5-16,0-1 6 0,0-5 11 16,0-3 2-16,2-4-2 0,0-2 2 15,2-5 3-15,2-3-23 16,1-4-6-16,2-3-2 0,1-4-1 15,2-3-3-15,4-12-5 0,7-8-6 16,0 5 0-16,-1 4 1 0,-3 10-1 16,-3 10 0-16,1-1 0 0,2 3-1 15,-3 4 1-15,-1 3 0 0,-3 4 0 16,-3 4 0-16,-3 7 4 0,-3 4 8 16,-1 6 7-16,-2 4 8 0,-2 2 0 15,0 3-1-15,1 6-7 0,1-2-9 16,0-4-3-16,2 1-4 0,2-7-1 15,2 3-1-15,-1-4-1 0,3-2-18 32,-1-2-17-32,-1-6-23 0,1-5-41 0,4-3-78 0,-2-3-105 15,1-2-182-15</inkml:trace>
  <inkml:trace contextRef="#ctx0" brushRef="#br0" timeOffset="60235.57">12982 8901 123 0,'0'0'91'0,"0"0"-12"0,0 0-3 0,5-11-17 15,-5 10-18-15,0-2-1 0,0 0 0 16,0 1-6-16,0-3-7 0,0 2 5 16,0-2-9-16,0-2 2 0,1 0 3 15,1-1-8-15,3-2 0 0,-1 0 7 16,0 1 5-16,4-3-1 0,1 0-1 15,0 1-8-15,3 0-1 0,-1 2 7 16,0-2 1-16,3 3-4 0,-2 0-2 16,1-1-5-16,1 3 2 0,1-1-3 15,-1 0-4-15,2 1-4 0,0 0-5 16,0 0-1-16,0 4-3 0,1 1 0 16,-3 1 0-16,2 1-1 0,-4 6-1 15,-2 3 2-15,-1 3 11 0,-1 4 2 16,-4 4-8-16,0 0-1 0,-4 3 1 15,0 2 3-15,-4 2 0 0,0 0-4 16,-1 1 1-16,-4-1-4 0,1-1 0 16,-5 0 0-16,-3-2 1 0,2 2 0 15,-5-1 1-15,0-2-2 0,2-3 1 16,-2-1 0-16,3-4-1 0,2-3 2 16,3-3 1-16,1-3 1 0,1-5-3 15,4-2 5-15,1-1 10 16,3-5 4-16,1-6 2 0,3 1-5 15,4-6-5-15,7 0 0 0,-1-3-7 16,7-1-4-16,4-1 2 0,1 1-4 16,9-6 0-16,7-1 0 0,8-5 0 15,3 2 0-15,-5 2-3 0,-4 3 3 16,-8 5-3-16,-5 2 1 0,-8 6 0 16,-6 4-1-16,-2 2 3 0,-2-3 0 15,1 0 0-15,-2 2-1 0,-6 2-4 16,-3 3 1-16,-2-1-8 0,-2 3 8 15,-6 1-6-15,-6 0 3 0,-2 7 0 16,-2 3 6-16,-2 4-2 0,-2 4 0 16,-3 2 2-16,2 5 0 15,3 0-1-15,-2 3 2 0,4 0-2 16,4 1 0-16,3-1 2 0,2 0 2 16,4-1 9-16,2-1 13 0,3-3-4 15,0 1-5-15,5-3 1 0,4-3-7 16,2-4-2-16,5-1-3 0,3-6 2 15,0 0-1-15,4-6-3 0,3-1-2 16,-1 0-9-16,2-2-30 0,-5-3-20 16,2 0-15-16,-2-2-55 0,3-4-69 15,-3 0-93-15,-7 1-171 0</inkml:trace>
  <inkml:trace contextRef="#ctx0" brushRef="#br0" timeOffset="60674.46">12973 8518 478 0,'0'0'10'0,"0"0"69"0,0 0 10 0,2 0-6 0,7-1-24 16,4-2-1-16,8-1 29 0,6-2 10 15,10-1-22-15,8-1-14 0,8-2 5 16,2 2-16-16,-4 1-15 0,-4 2-16 16,-6 2-9-16,0-1-2 0,-3 1-2 15,0 3-4-15,-3-1 0 0,-9 1-2 16,-5 0-4-16,-5-1-15 16,-2 1-26-16,-3 0-24 0,1 0-25 15,1 0-54-15,-4 0-47 0,-3-1-78 16,-3 0-138-16</inkml:trace>
  <inkml:trace contextRef="#ctx0" brushRef="#br0" timeOffset="61184.8">14042 8964 430 0,'0'0'97'0,"0"0"-34"0,0 0 66 15,37-11-13-15,-15 4-26 0,11 0 4 16,10 0-15-16,9-3-25 0,3 2-19 16,-4 0-19-16,-2 2-7 0,-6 1-8 15,2 0-1-15,-2 1 0 0,-1 0-43 16,-1 1-55-16,1 0-83 0,-12 2-90 15,-5 0-145-15</inkml:trace>
  <inkml:trace contextRef="#ctx0" brushRef="#br0" timeOffset="62038.05">15172 9206 479 0,'0'0'80'16,"0"0"-40"-16,0 0 46 0,18-31-30 15,-3 16-32-15,-2-3 42 0,6-2 13 16,2-1-10 0,5-1-26-16,6-3-10 15,9-2 0-15,5-6-3 0,1 1 1 16,-1 2-7-16,-8 2-6 0,-2 3-10 15,-9 2 1-15,-3 6-6 0,-5 2 0 16,-3 1 0-16,2-4 4 0,1 0 0 16,2-2-4-16,-5-1 1 0,-2 2-3 15,0-1 1-15,-4 2-2 0,-4 2 1 16,-1 1 0-16,-2 1 0 0,0 4-1 16,-3 0 0-16,-3 2 0 0,2 4 3 15,-3 0-3-15,1 2 0 0,0 1-3 16,-2 1 1-16,2 4-1 0,-2 4 1 15,-4 5 1-15,3 2-3 0,-1 6-10 16,-1 3-2-16,-1 7-1 0,1 10 5 16,2 7 6-16,-1 2 4 0,7-1 2 15,0-6 0-15,0-7 0 0,5-2 2 16,0-6 5-16,1-6 7 0,1-3 2 16,0-5 6-16,3 2 3 0,3 1 8 15,2-2 6-15,4-6-3 0,0-2-9 16,2-6-2-16,0-1-5 0,2-6-3 15,-1-3-3-15,0-6 2 0,-1-5 2 16,-1-4-1-16,4-11-4 0,1-10-7 16,-1-5-4-16,0 0-1 0,-4 12-1 15,-10 13 1-15,-4 10 1 16,3 3-2-16,-4-2 0 0,3 0-1 16,0 0 1-16,-2 5 0 0,-1 2 0 15,-2 2-1-15,0 3 1 0,-3 2-4 16,0 3-10-16,0 9 9 0,-3 3 4 15,-2 5 0-15,2 3 1 0,-1 3-1 16,1 3 0-16,-1 1 1 0,1 1 0 0,0-2 1 16,3-1 5-16,-2 0 14 0,2-2 1 15,0-3 0-15,3-3-4 0,2-4-11 16,2-1-3-16,2-5-3 0,4-3-12 16,1-4-57-16,0-3-54 0,5 0-55 15,9-2-70-15,-7 0-83 0,-2-1-70 16</inkml:trace>
  <inkml:trace contextRef="#ctx0" brushRef="#br0" timeOffset="62523.77">16640 9149 500 0,'2'-2'113'0,"1"-3"-45"0,1 2 9 0,-1-3-25 0,-1-1-50 16,1 0-2-16,-1 2-12 0,0-1 5 15,-1 3 7-15,-1-2 2 0,0 4 0 16,-3 1 5-16,1 0 2 0,-4 1 4 15,-2 6-1-15,0 1 2 0,-3 6 0 16,0 3-1-16,0 0-4 0,3 4-5 16,0 0 2-16,2 0 4 15,5-1 12-15,1-2 20 0,1-1 14 0,8-2 1 16,3-4-5-16,0-3-13 0,7-2 0 16,0-6 0-16,0 0-8 15,0-7 7-15,1-4-2 0,-4-3-2 16,0-1-12-16,-3-6-6 0,-4-5-3 15,0-6-6-15,-4 1-7 0,-5 2-5 16,0 1-11-16,-9 13 0 0,1-1-3 16,-5 4-10-16,-4 6 0 0,1 3-2 15,-1 3-3-15,1 0-19 0,0 3-23 16,2 4-35-16,-5 6-65 16,3-5-77-16,2 2-112 0</inkml:trace>
  <inkml:trace contextRef="#ctx0" brushRef="#br0" timeOffset="63404.51">12728 9687 242 0,'2'0'92'0,"2"0"-18"0,4 0 0 0,0-1-23 0,1-2-18 15,2 1-10-15,1 2 5 16,3-2-1-16,0 1 1 0,5 1 2 16,-3 0 6-16,6 0-4 0,2 1 16 15,4 1-6-15,5 2-13 0,10-2-8 16,11 4-7-16,6 0-8 0,0-3 0 15,1 2-4-15,1-2-1 0,7 1 6 16,7 0-6-16,8 0 1 0,3-1-2 16,7 1 4-16,5-1 6 0,3 0 9 15,9-1 1-15,5 1 0 16,2 1-2-16,2 0-6 0,6-1-5 16,5 1-4-16,1-1 9 0,0 0-5 15,4 0-1-15,-2 1 1 0,5-1-1 16,-2 0 13-16,-1 1 6 0,-1-1-2 15,-2 2-8 1,-3 0 9-16,-6-2-15 0,-8 2-7 0,-3-3-2 0,-5 1 2 16,-8-1-7-16,-8 0 3 0,-6 1-20 15,-9 0-19-15,-4 1-33 0,-13-2-24 16,-7 0-42-16,-9 1-53 16,-15-2-42-16,-10-1-139 0</inkml:trace>
  <inkml:trace contextRef="#ctx0" brushRef="#br0" timeOffset="64232.51">13851 10382 290 0,'0'0'93'0,"2"-7"-18"0,2 0 8 0,1 1-3 0,2-1-24 16,2 1 4-16,-1-1-1 0,3 0-21 15,3 0-8-15,-1 1-4 0,1 1-4 16,-1 1 3-16,0 1 1 0,2 3-6 16,-1 0-2-16,2 0-2 0,-1 5 0 15,-1 2-10-15,0 3-4 0,-3 2 1 16,0 5-1-16,-3 1 2 0,-3 3-4 15,1 3 3-15,-5 1 0 0,-1 0 0 16,-1 1 3-16,-5 2-6 0,-2-3 1 16,-3-2-1-16,-3-2-6 0,1-1-10 15,-6-4 4-15,3 0 2 16,-3-4 7-16,1-5 3 0,0-1 0 16,-1-4 0-16,0-2 0 0,0 0-5 15,3-6 4-15,0-3 1 0,2-3 2 16,2-4 3-16,3-3 9 0,3-3-1 15,4-5 2-15,2-1 8 0,2-1 2 16,5-1 9-16,7-5 3 0,0 4-6 16,2 1-2-16,4-1 2 0,1 7 4 15,4-2 1-15,5 1 3 0,0 2-1 16,8-1-8-16,6 2-1 16,7-1 1-16,-2 3-1 0,-5 5-7 15,-12 6-10-15,-10 3-4 0,-8 2-7 16,0 1-1-16,-1 0-4 0,3 1-10 15,1 1-40-15,2 1-26 0,-3 0-50 16,6 4-43-16,11 4-83 0,-6-1-90 16</inkml:trace>
  <inkml:trace contextRef="#ctx0" brushRef="#br0" timeOffset="64670.26">14973 10239 426 0,'0'0'123'0,"0"0"-30"0,0 0 23 0,16-20-24 0,-13 15-51 0,0 2 15 16,-1-1 11-16,-2 3-15 0,0-1-16 15,0 1-4-15,0 1-1 16,0 0-18-16,-2 3-8 0,-1 3-3 16,-2 4 1-16,-4 3-3 0,1 5 1 15,-3 3 1-15,-5 10-2 0,0 14 1 16,-9 15-1-16,0 8 0 0,1 1-1 15,-3-2-1-15,3-7 1 0,-4-2-2 16,-4-2 2-16,-5 0 1 0,-3 0 1 16,-1-3 4-16,-3-3 7 15,3-4-7-15,2-6-2 0,3-3-1 16,-2-5-2-16,4-5 0 0,2-5-2 16,7-7-40-16,5-2-38 0,7-6-40 15,0-1-46-15,1-1-57 0,2-1-82 16</inkml:trace>
  <inkml:trace contextRef="#ctx0" brushRef="#br0" timeOffset="65737.17">14978 11097 421 0,'0'0'87'0,"11"-15"2"0,-3 6 31 16,5-3-43-16,2-1-34 0,0 0 10 16,5-1-15-16,-1 1 3 0,0 2 8 15,0-1-6-15,0 1-11 0,0-1-8 16,-2 4-3-16,-1-2-7 0,1 2-12 15,-4 2-1-15,1 2-1 0,-3 2 0 16,-1 2-1-16,-1 0-2 0,-1 2 0 16,-3 5 1-16,0 1-2 15,1 3 1-15,0 3-1 0,-1 4 1 16,0 2-4-16,1 4-3 0,-3 1-7 16,2 2-3-16,0 0 7 0,2 1 8 15,-2-2 3-15,2 1 2 0,-1 0 1 16,1-3 0-16,0-1 9 0,1-4 7 15,0-2 5-15,1-3-1 0,-2-5 1 16,-1-2 6-16,-1-2-2 0,1-5 7 16,2 0 10-16,-2-2 4 0,1-7-10 15,1-3-8-15,-2-6-9 0,3-4-4 16,-2-13-8-16,-1-15-3 0,-3-18-2 16,1-9-3-16,-3-1 0 0,2 5-3 15,-2 14-5-15,1 9 3 0,1 15 4 16,-1 8 1-16,-1 9 1 0,1 1 8 15,1-1-2-15,2 0-2 0,-2-3 3 16,2 5 5-16,1-1 5 0,-1 5 0 16,3 1-2-16,0-1-4 0,4 4-8 15,1 0 2-15,4 1 2 0,1 1 6 16,2 2 7-16,4 0 12 0,3 1 7 16,0 0 2-16,9 0-6 15,5-1 0-15,8 1-6 0,0-1-10 0,-3 1-9 16,-5-2-1-16,-6 2-9 15,0-1-1-15,-5 1-10 0,-4 1-23 16,3 1-20-16,-2 1-19 0,-4 0-31 16,3 0-16-16,-6 2-17 0,4 3-20 15,-2 2 3-15,2 10-44 0,-7-2-38 16,-7-1-83-16</inkml:trace>
  <inkml:trace contextRef="#ctx0" brushRef="#br0" timeOffset="66389.24">15766 11017 390 0,'0'0'108'0,"7"-5"-31"0,-1 1 27 0,0-1 4 0,2-1-61 15,0 0-12-15,0 0 8 0,1 1-18 16,-2 1-8-16,-1 0-5 0,-3 2-3 16,2 2 3-16,0 0 3 0,1 5-4 15,0 3-7-15,2 3-1 0,-3 5-3 16,4 3 0-16,-4 3 0 0,0 2 1 15,0 2-1-15,-2 0 3 0,0-1 1 16,-1 1-1-16,-1-3 0 0,1-1-3 16,-2-2 5-16,0-1 0 0,0-2-3 15,0-4 2-15,0-5-4 16,0-2 3-16,0-3-3 0,0-3 8 16,0-1 2-16,0-5-3 0,0-4-2 15,4-3 11-15,1-4 19 0,3-3 2 16,0-7-4-16,3-8-15 0,3-8-6 15,5-11-1-15,2 1 1 0,2 6-6 16,-2 14 0-16,-5 12 3 0,-4 9-2 16,1 2 6-16,1 1 1 0,2-2 6 15,1 2 0-15,-2 2 1 0,0 1 5 16,-2 5 3-16,0 1-9 0,-1 2-7 16,0 7-6-16,0 5-3 0,-1 4-2 15,-3 8 2-15,1 9 5 0,1 9 1 16,0 6 8-16,-1 2-3 0,0-8-7 15,-1-9-4-15,-1-13 0 16,-2-3-2 0,0-4-1-16,0 1-1 0,0 2-4 0,0-1-18 15,-2-3-16-15,-1-2-18 0,1-5-38 0,-3-1-49 0,3-3-69 16,-3 0-118-16,2-2-170 0</inkml:trace>
  <inkml:trace contextRef="#ctx0" brushRef="#br0" timeOffset="69896.1">18686 8943 44 0,'0'0'55'0,"0"0"12"16,0 0 15-16,0 0-16 0,0 0-3 15,22-24-5-15,-19 21-6 0,0-1-11 16,-1 2-14-16,0-4-1 0,-1 3-1 16,3-1 4-16,-3 1 0 0,2-1 0 15,0 3-1-15,-1-2-7 0,1 0 0 16,1 1 0-16,1 0-2 0,-3-1-1 16,4 3 4-16,-2-1 4 0,0 1-2 15,0-1 4-15,0 1-2 0,-2-2 0 16,4 1 4-16,-3-1-1 15,0 2-3-15,-1-1-2 0,-2 1-4 16,2 0-9-16,-2 0-5 0,0 1-5 16,-2 2 10-16,-3 1-6 0,-1 5-2 15,-7 2 1-15,-3 3 1 0,-6 1-4 16,-3 4 1-16,-5 1 0 0,0 1-1 16,0 1 0-16,-6 3 0 0,3-1 0 15,-1-1-1-15,1 1 3 0,3-5 2 16,-8 6 7-16,4-4 2 0,2-1 3 15,2-4-5-15,9-2-2 0,-1 0-1 16,2-2-2-16,7-2 2 0,4-3-4 16,1 0 0-16,6-1-5 0,2-3 1 15,6 1-1-15,2-2 1 0,8 3 2 16,6-2-2-16,8 2 3 0,10 3 1 16,7 5-4-16,-1 1 0 0,1 1-1 15,-8 2 1-15,-5-2-1 0,1 0 3 16,-6-2 3-16,-6-2 1 0,-2-2 1 15,-4-3 0-15,3 2-2 0,-1 2 1 16,1 0 1 0,-3-2-2-16,-4-1-2 0,-4-3-3 0,-1 0-1 0,-3-2 0 15,-2 1 0-15,-2-2-17 0,-1-1-16 16,0 0-18-16,0 0-28 0,0 0-36 16,0 0-40-16,2 0-64 0,-1-3-89 15</inkml:trace>
  <inkml:trace contextRef="#ctx0" brushRef="#br0" timeOffset="71027.97">19593 8897 213 0,'0'-1'105'0,"0"-1"-20"0,2-2-12 0,0 1-20 0,1-2-2 16,2-1 12-16,1 1-3 0,0-1-8 15,3-1 4-15,2-1 1 0,2 0-17 16,3-1 2-16,1 0 1 0,5-1-2 15,0 2-10-15,2 0-7 0,3 0-8 16,-2 1-6-16,1 0 1 0,-2 2-2 16,-3 1 0-16,-2 1-5 15,0 1-3-15,-5 1-1 0,-4 1-1 0,-1 0-3 16,-3 0 3-16,-4 2 1 0,1 0-1 16,-3 3-1-16,0-1 1 0,-3 0 0 15,-1 1 1-15,-2 2 0 0,-3-1 0 16,1-1-13-16,-1 2 11 0,-2 0 2 15,1 2 0-15,-1-2 0 0,0 1 0 16,-1 0 0-16,0-1 0 0,0 2 0 16,-1 0 0-16,2 0 2 0,0 0-2 15,1 2 0-15,-1-1 0 0,2 0 0 16,0 1 1-16,2-1-1 0,1 0 2 16,2-1-2-16,0 1 0 0,1 0 2 15,-2-2-2-15,3 2 0 0,-1-1 2 16,0 0-2-16,-3 2 0 15,3-3 3-15,-2 0-1 0,0 2 5 16,-1 0 0-16,-2-2 2 0,-1 4 1 16,1-3 0-16,-2-1-3 0,1 3-1 15,1-2-4-15,0 1-1 0,1-1-1 16,-1 0 0-16,1 2 0 0,0-2 0 16,0 3 0-16,-3-3 1 0,1 4 0 15,-1-3 0-15,2 2 2 16,0-2 1-16,0 1-2 0,0-3 2 15,-1 1-1-15,2 0 1 16,0-1-3-16,0-2-1 0,1 1 1 0,0-2 0 0,2 0-1 0,0-1 2 16,-1-1 1-16,2 1 0 0,1-1-1 15,-1-1 1-15,2 1 0 0,0-1-1 16,1-1 5-16,0 0 0 0,0 1 5 16,4-1 5-16,2 0 9 0,2-1 6 15,3 0-1-15,5 0 0 16,1-2-4-16,4-1-2 0,1 2-2 15,5-1-5-15,0 1-4 0,1-1 4 16,1 1-4-16,-1 1-3 0,-1-1-3 16,0 1-5-16,-3 0-3 0,-1-1 0 15,-4 1-2-15,0-1-13 0,-1 0-16 16,-4 0-20-16,-1-2-25 0,0 2-42 16,-3-1-30-16,2-3-64 0,-4 0-67 15,-3 0-110-15</inkml:trace>
  <inkml:trace contextRef="#ctx0" brushRef="#br0" timeOffset="71388.37">19475 9072 499 0,'3'0'76'0,"8"0"8"0,3-3 49 0,8-1-23 15,7 2-25 1,9-3 22-16,9 2-34 0,1-1-20 0,-5 4-14 15,-9 0-13-15,-12 0-8 0,-1 0 5 0,-1 3 0 16,1 0-14-16,5 0-6 0,2 2-3 16,-2 0-4-1,-1 0-32-15,0-1-40 0,-5 1-22 0,0 0-46 0,7 3-65 16,-7-1-56-16,-4-3-157 0</inkml:trace>
  <inkml:trace contextRef="#ctx0" brushRef="#br0" timeOffset="72194.06">20390 9207 88 0,'0'0'91'0,"0"0"-16"0,0 0-6 16,0 0-1-16,0 0-27 0,11-4-5 16,-7 4 8-16,-2 0 4 0,-1 0-5 15,1 0 0-15,-1 0 6 0,0 1 13 16,-1-1 9-16,1 0-10 0,0 0 1 15,-1 0-6-15,0 0-7 0,0 0-3 16,0 0-5-16,0 0-12 0,0 0-8 16,0 0 0-16,0 0-9 0,-2 0-8 15,-2 0-1-15,-3 0-2 0,0 4 4 16,-2 1 2-16,-2 4-1 16,-3 2-4-16,0 2 2 0,-2 2-4 15,1 5 1-15,-2-1 1 0,-2 3-1 16,2 0-1-16,-1 4 0 0,1-2 0 15,0 1 1-15,0-2-1 0,0-2 0 16,2-3 1-16,-1-2 0 0,1-3 0 0,0-4 0 0,2-3 0 16,2-4 2-16,1-2 0 0,2-1 1 15,0-6 0-15,3-2 2 0,3-4 8 16,0-2 9-16,2-3-6 16,4 0-5-16,3-1-3 0,1 0-1 15,1 1 3-15,1 1 6 0,2 2-3 16,0 1-1-16,1 2-4 0,0 4-5 15,2-1-3-15,0 1-1 0,0 1 0 16,0 1 1-16,0 3 6 0,-3 1-1 16,0 2 0-16,-1 5 5 0,0 2 6 15,-1 6-6-15,2 2 0 0,-3 6-5 16,0 3-2-16,1 3 4 0,-3 2-5 16,0 0-3-16,-1-3 3 0,-2 0-2 15,3-3-1-15,-2-2 0 0,0-2-8 16,-1-3-24-16,1-2-29 15,-2-3-39-15,0-2-46 0,3-2-65 16,-3-3-97-16,0-2-84 0</inkml:trace>
  <inkml:trace contextRef="#ctx0" brushRef="#br0" timeOffset="72522.28">20769 9330 635 0,'0'0'17'0,"0"0"67"0,14-8 40 0,-10 7-41 0,-2 1-47 0,0 0-31 16,-2 3 4-16,-2 6 4 0,-3 4 2 15,-2 6 5-15,-4 4 8 0,-3 10-6 16,-2 8 2-16,-2 5-2 0,2-4-9 16,4-9-6-16,4-7-7 0,1-6-2 15,-1 3-35-15,0 3-50 0,-1 4-56 16,-3 6-59-16,2-8-42 0,3-3-157 16</inkml:trace>
  <inkml:trace contextRef="#ctx0" brushRef="#br0" timeOffset="73058.63">20876 9674 304 0,'0'0'78'0,"0"0"9"16,0 0-11-16,0 0-18 0,0 0-24 15,0 0 23-15,0 0-7 0,26-28 10 16,-23 22-1-16,0 1-17 16,0-1 0-16,2 0 8 0,0 0-4 15,3-1-18-15,0 1-4 0,0 2-5 16,1 0-3-16,2 1 0 0,-2 0-4 15,0 3 1-15,1-1-7 0,0 1-2 16,-2 0 0-16,1 1-2 16,-3 3-1-16,-1 1 0 0,-2 3-1 0,-1 2 3 15,-1 3 4-15,-1 3 2 0,0 2-3 0,-2 3 1 16,-2 0 4-16,-2 0-3 16,-3 1-2-16,0-2-1 0,-3 1-4 15,-2-3 0-15,0 1-1 0,-1-3 1 16,3-2-1-16,2-3 2 0,1-3-1 15,5-2 11-15,2-3 8 0,2-2 9 16,0-1 27-16,5 0 5 0,4-2-8 16,3 0-18-16,3 1-17 0,3 1-5 15,2 0-3-15,1 0-4 0,2 0-2 16,2 1-1-16,2 2-2 0,0 0-1 16,1-1 0-16,-1 0-19 0,2 0-27 15,-2 0-33-15,-1-1-46 0,8 1-44 16,-6-1-101-16,-6-1-112 0</inkml:trace>
  <inkml:trace contextRef="#ctx0" brushRef="#br0" timeOffset="74435.08">11768 8950 129 0,'0'0'209'0,"0"0"-171"0,0 0 23 0,0 0 9 0,0 0-24 16,0 0-17-16,13-31 2 0,-11 29 14 15,0-1-6-15,0 0-3 0,-1 3 8 16,-1-1 6-16,1 0-9 0,0 0-3 16,0 1-6-16,0 0 1 0,0 0-2 15,1 0-5-15,0 2 1 0,0-2-3 16,0 1-2-16,0 0-5 0,-1 2 0 15,0-1-3-15,-1-1-5 0,0 4 0 16,-2 1 5-16,-5 1-1 16,-6 3-5-16,-5 1-2 0,-6 3-4 15,-9 4-2-15,-9 6 1 0,-9 5 0 16,-2 0 1-16,3 0-2 0,3-3 1 16,8-3-1-16,-3 0 0 0,1 1 0 15,3-1 1-15,2-1-2 0,7-3 2 16,7-5 0-16,8-6-1 0,1 3 0 15,1-1 2-15,0 2 3 0,1-2-1 16,4 0-2-16,4-2-2 0,3 0 0 16,1-1 0-16,5 3 1 0,4 0-1 15,5 0 4-15,3 1-2 0,3-1-1 16,4 3 0-16,1 0-1 0,1 0 2 16,3 1-2-16,0 0 3 15,1 0 0-15,5 2 2 0,4 2 0 16,5-1 0-16,-5-1 3 0,-9-4-4 15,-9-2 2-15,-6-2-1 0,2 1-1 16,1 1-1 0,1 1 0-16,-3-1-3 0,-4 0 0 0,-2-1 1 15,0 0 0-15,-3 0-1 0,-2-1 1 0,-1 0-2 16,1-1 1-16,-2 0-6 0,-1 0-13 16,-1-2-9-16,-1 0-8 0,-1-1-11 15,0-1-16-15,0 0-25 0,0-1-56 16,-3-1-66-16,-1-1-57 0</inkml:trace>
  <inkml:trace contextRef="#ctx0" brushRef="#br0" timeOffset="76810.95">7864 9407 97 0,'0'0'51'0,"0"0"12"16,0 0 14-16,0 0-13 0,-9 0-15 15,7 0 2-15,2 0 9 0,0 0-3 16,0 0-8-16,0 0 3 0,0 0-3 15,0 0-8-15,1 0-1 0,3 0 2 16,3 0 9-16,3 0 7 0,3 0 1 16,4 0-8-16,2 0-11 0,3 0-11 15,3 0-5-15,3 0-7 0,1 0-7 16,0 0-5-16,1 0-5 16,-1 0-4-16,-1-1-41 0,-1-1-52 15,-2-1-55-15,6 1-65 0,-6-3-52 16,-4 1-132-16</inkml:trace>
  <inkml:trace contextRef="#ctx0" brushRef="#br0" timeOffset="77593.11">8892 9097 210 0,'0'0'65'0,"0"0"16"0,0 0-9 0,-6-1-13 0,3-1-15 16,2 1 7-16,-1 0 15 0,2-1-4 16,0-1-2-16,0 2 4 0,1-1-10 15,4 0-3-15,0-1 0 0,3-1 0 16,4-1-7-16,4-1-3 0,3 0 2 16,4-1-10-16,2 1-2 0,3 1-6 31,0-1-9-31,1 1-6 0,2-2-3 15,-1 5-3-15,-1-1-2 0,-1 2-2 0,-2 1 0 0,-3 2 0 0,-3 4 0 16,-3 4-2-16,-3 2 0 16,-6 4-1-16,-5 2 1 0,-3 3-2 15,-3 4 2-15,-5 0 1 0,-7 5 0 16,-3-2-1-16,-4 2-1 0,-4 0 1 16,0 1-3-16,-4-2 4 0,0-1 1 15,0 0 0-15,1-3 1 0,1-1-1 16,1-2 0-16,2-2 0 0,4-2 1 15,5-1 0-15,3-4-2 0,5-3 2 16,3-2-1-16,4-2 0 0,1 0 3 16,6-3 5-16,3-1 3 0,5-1 2 15,3 0-1-15,5-1-2 0,3 0 0 16,2 0-6-16,6 0 4 16,8-1-4-1,7-1-4-15,-2 1 0 16,-10 1-3-16,-8 0-21 0,-11 0-19 15,-2 0-14-15,3 0-6 0,-1 0-20 16,4-1-33-16,-6 0-35 0,-2-1-33 16,-5 0-37-16,-3-2-125 0</inkml:trace>
  <inkml:trace contextRef="#ctx0" brushRef="#br0" timeOffset="77858.64">8922 9338 549 0,'0'0'94'0,"0"0"56"0,0 0 20 0,0 0-51 16,7-14-36-16,7 8-9 0,6 2 17 15,4-2-15-15,5 1-21 0,2-1-11 16,6 1-24-16,7-1-15 0,5 1-5 15,2 2-3-15,-4 0-33 0,-7 3-29 16,-2 1-43-16,-1 5-57 0,1 0-72 16,-8 0-31-16,-5-2-49 15</inkml:trace>
  <inkml:trace contextRef="#ctx0" brushRef="#br0" timeOffset="78547.94">9925 9490 169 0,'0'0'92'0,"0"0"-4"15,0 0 6-15,0 0-31 0,0 0-13 16,28-34-9-16,-24 27 12 0,0 1 6 16,1 0-1-16,-2 2 6 0,-1 0 3 15,0 2 1-15,0-1-5 0,-2 1-17 16,0 1-9-16,0-1-3 0,0 0-13 15,0 2-2-15,0 0-10 16,0 1-6-16,-2 2-3 0,-1 0 2 16,-3 3 0-16,-2 3 1 0,-3 2-2 31,-1 4 6-31,-5 4-1 0,-3 3-1 16,-2 3-3-16,-3 3-2 0,1 1-1 15,-2 1-5-15,1 0-4 0,3-2 5 16,-2 0-8-16,1-4 6 0,1-1 6 15,2-4 1-15,1-3 0 0,3-2 2 16,1-3 0-16,3-4 4 0,2-4-2 16,5-2 1-16,2-1 1 0,1-3 1 15,2-4 9-15,4-3 4 0,2-2-1 16,3-2 5-16,2-1-2 0,3-1 1 16,-1-1 0-16,1 0-1 0,1 1 0 15,-1 0 1-15,3 1-18 0,-2 1-3 16,1 1-2-16,-1 1 1 0,2 4-1 15,-2-1 0-15,2 4 0 0,-2 1 0 16,1 2 0-16,-2 4 0 0,-1 6 4 16,0 5 2-16,-2 5 4 0,-4 5-2 15,-1 3-1-15,-1 2-4 0,-2 0-2 16,0 0 1-16,1-1-2 0,-1-1-8 16,-1-1-25-16,2-2-26 0,-1 0-31 15,0-3-36-15,0 3-68 0,-1-7-118 16,-1-3-153-16</inkml:trace>
  <inkml:trace contextRef="#ctx0" brushRef="#br0" timeOffset="78848.09">10304 9587 556 0,'0'0'118'0,"0"0"19"0,0 0-3 0,23-19-74 15,-17 18-14-15,-3 2-31 0,-2 7-1 16,-1 5 23-16,-6 7 10 0,-3 5 6 16,-4 10-25-16,-4 10-11 15,-2 8-8-15,-1 2-2 0,3-3-1 16,3-8-3-16,2-4-3 0,-1-1-9 15,3 0-40-15,0-3-37 0,3-7-31 16,1-1-58-16,1-10-101 0,2-5-132 16</inkml:trace>
  <inkml:trace contextRef="#ctx0" brushRef="#br0" timeOffset="79392.17">10359 9945 330 0,'0'0'74'16,"0"0"53"-16,0 0-36 0,0 0-17 15,0 0-16-15,23-41-7 0,-17 33 7 16,1 0-5-16,-1-1 0 0,1 2-1 16,-1 0-9-16,2 2-6 0,0-1-5 15,0 2-7-15,-1 2-2 0,0 0-2 16,2 0-6-16,-2 2-6 0,-1 0-5 15,0 4-3-15,-1 2-1 0,1 2 0 16,-3 5 3-16,-2 2 1 0,-1 4 0 16,-1 1 1-16,-3 2 4 0,-4-1-3 15,0 1 1-15,-2 0-2 0,-3 1-2 16,1-2-2-16,-1-2 0 0,1-3 0 16,2-2-1-16,2-4 3 0,2-1-2 15,2-4 5-15,3-2 6 16,1-1 18-16,0 0 17 0,4-2 9 15,5 0-8-15,1 0-13 0,4-2-6 16,5 0-9-16,1-1-4 0,1 0-8 16,1 1-5-16,2-1-1 0,-1 0-2 15,-2 1 0-15,1-1-26 0,-1 1-15 16,-1-1-19-16,0 0-34 0,-2 0-40 16,-2-1-36-16,4-3-76 0,-4 1-80 15</inkml:trace>
  <inkml:trace contextRef="#ctx0" brushRef="#br0" timeOffset="119628.04">3559 13338 91 0,'0'0'54'0,"0"0"8"0,0 0 10 0,0 0 13 16,14-11-14-16,-12 8-19 16,0 2-4-16,0-1-8 0,0 1-4 15,0-1 2-15,0 0 3 0,0 1 2 16,0-2-8-16,0 1-7 0,-1 1-2 15,0-1-2-15,-1 0 0 0,0 0-5 16,0 0 1-16,0-1 6 0,0-1 7 16,-1-1 0-16,-2 1-10 0,-3-1-3 15,3 1 2-15,-2 1-2 0,-3-2 1 16,3 0-5-16,-4 1-7 0,1 0-6 16,-1 2 1-16,1 0-1 0,-1 2 0 15,0 1-3-15,1 4-6 0,-2 5-10 16,-1 5-7-16,-1 4 4 0,0 6-5 15,1 1 2-15,2 4 5 0,1-1 11 16,2-1 0-16,5-1 2 0,1-2-2 16,3 0 6-16,5-4 8 15,4 0 16-15,1-4-2 0,4-2 1 16,1-2 1-16,6-3 11 0,0-4 2 16,0-3 8-16,0-3 1 0,0-6 4 15,0-3-7-15,-1-5-9 0,-5-3 2 16,2-2-7-16,-5-4-6 0,-5 0-8 15,-3-6 3-15,-4-6-9 0,-3-8-9 16,-8-3-3-16,0 7-13 0,-4 10-4 16,2 13-14-16,2 9-36 0,-3 0-11 15,-2 2-23-15,-3 3-59 0,1 2-38 16,-7 13-23-16,4 1-15 0,4-1-49 16</inkml:trace>
  <inkml:trace contextRef="#ctx0" brushRef="#br0" timeOffset="120206.28">3858 13511 540 0,'0'0'99'0,"0"0"19"0,0 0 22 0,-1-9-77 0,1 5-32 16,0-3 13-16,1 0-5 0,3 0-8 15,1 1-8-15,0-2-6 0,1 0-1 16,0 2 4-16,2 0-2 0,0 2-5 16,-1 1-1-16,1 1-1 0,0 0-2 15,2 1-2-15,0 0-6 0,-1 1-1 16,4 2-2-16,0 1 0 0,2 4 0 15,-1 1-1-15,2 4 0 0,-1 2 2 16,1 1 1-16,-2 5 2 0,1-1-1 16,-2 2 0-16,-2 1-1 0,-1-1 0 15,-4 1-2-15,-3-3-4 0,-3 0-1 16,0-1-2-16,-6-2 1 16,0 0 2-16,-3-4 4 0,2-2 1 15,-1-4 1-15,3-2 2 0,-2-3 1 16,1-1 5-16,1-3 7 0,0-4 9 15,1-5 19-15,0-4-12 0,2-4-11 16,1-4-4-16,1-2-1 0,2-2 0 16,3-1 5-16,3 0 0 0,2 4 5 15,4 1-4-15,0 4 2 0,5 1-2 16,-1 3-6-16,-1 2-6 0,4 2-7 16,-3 0-2-16,-1 4-2 0,-1 2-4 15,0 2-26-15,0 1-33 16,0 2-26-16,1 1-34 0,0 1-20 15,-1 5-70-15,3 5-54 0,-2-1-26 16</inkml:trace>
  <inkml:trace contextRef="#ctx0" brushRef="#br0" timeOffset="120598.11">4466 13688 539 0,'0'0'99'0,"0"0"-43"0,18 6 22 0,-10 0-52 0,0 2-10 16,-1 5-4-16,1 2 0 0,-2 6 16 16,-3 0 5-16,-1 5 6 0,-2 0 10 15,-2 2 20-15,-4 0-8 0,-3-3-14 16,0 2-13-16,-2-4-6 0,-1 2-11 15,1-4-10-15,-1-2-7 0,-1-2-23 16,1-2-67-16,-2 0-99 0,3-1-134 16,3-6-158-16</inkml:trace>
  <inkml:trace contextRef="#ctx0" brushRef="#br0" timeOffset="124033.84">14984 13914 131 0,'0'0'231'0,"-4"0"-156"0,3 1-17 0,0 0 33 0,-1-1-24 16,1 0-21-16,1 0 9 0,0 0 2 15,0 0 4-15,0 0-7 0,0 0-2 16,0-2 3-16,0-1-1 0,4-4-3 16,4 0-6-16,0-4-6 0,2-3-9 15,7-3 1-15,1-3 1 0,2-1-4 16,5-2 1-16,2-1-3 0,8-6-4 15,4-5 2-15,7-4 2 0,2-3-2 16,-5 3-6-16,-3-2-1 16,-5 7-5-16,-3-2-2 0,-2 6-3 0,-8 6-4 15,-6 4-1-15,-1 2-2 16,3-6 6-16,1-1-5 0,1-5 3 16,-2 3 2-16,-3 0 6 0,0 2-6 15,-1 2-1-15,-5 2-2 0,1 3 0 16,-5 2 0-16,1 3 0 0,-2 1 2 15,0 4-2-15,-1 2 0 0,-3 1-2 16,1 3-2-16,-1 2 0 0,0 0-2 16,0 2-5-16,-1 5 1 0,-2 3-3 15,-2 6 3-15,-3 1-3 0,-1 5-4 16,-1 2-6-16,-4 9-3 16,-5 7-6-16,-3 9-6 0,3 3 13 15,3-1 15-15,8-7 7 0,1-4 0 16,5-1 2-16,2-2 1 0,3-3-2 15,5-7 5-15,-2-6-2 0,2-7-2 16,2-3-1-16,4 2 4 0,2-2 4 16,4 0 2-16,4-4-2 0,1-6 2 15,-1-1-3-15,3-1 3 0,1-7 1 16,-1-5-6-16,3-3-2 0,-3-5 0 16,6-12-1-16,0-12-1 0,4-14 0 15,-1-5-2-15,-2 1 0 0,-6 9 1 16,-6 8-2-16,1 6-2 0,-8 9 3 15,-3 7-8-15,-2 9 0 0,-4 2 4 16,3 1 0-16,-1-1 0 0,-3 2-3 16,-3 3-3-16,-2 3 1 0,0 3-2 15,-3 2 3-15,-4 4-7 0,-1 6-5 16,-4 5 9-16,-1 3-1 0,1 6-3 16,-3 9-5-16,-2 10 4 0,-1 7 14 15,1 4 1-15,6-3 1 0,3-5 0 16,4-5 1-16,2-2 5 0,2-2 9 15,6-1 13-15,0-8 4 0,4-5 4 16,-2-6-1-16,3 0 2 0,1 1 4 16,4 3-4-16,2 0-13 15,2-2-9-15,-1-5-15 0,3-4 0 16,0-3-5-16,2-2-27 0,0-1-26 16,1-2-24-16,-1-1-26 0,1-1-36 15,11 0-62-15,-7-3-84 0,-4-1-73 16</inkml:trace>
  <inkml:trace contextRef="#ctx0" brushRef="#br0" timeOffset="124627.81">16684 13817 204 0,'3'-1'165'0,"-1"-3"-86"0,-2-2 2 0,3 0-1 15,-3 1-24-15,0-2-17 0,0 1 9 16,0 1-11-16,-3 0 3 0,0 1-7 16,-2 1 6-16,-1 2-4 0,0 0-12 15,-1 1-8-15,-1 1-8 0,-3 4-4 16,0 3-2-16,-2 2 3 0,-1 4 1 16,3 1 3-16,-3 3-6 0,1 1-1 15,4 1 1-15,1 2 3 0,3-2 7 16,5 0 15-16,0-1 12 0,4 0 10 15,6-3 5-15,0-2 1 0,7-2 0 16,-1-4-4-16,3-1-3 0,0-4-6 16,2-3-11-16,-3 0-5 0,3-7 5 15,-2-2-13-15,1-3-8 0,-4-2-6 16,-3-4 1-16,1-3 1 0,-6-5 3 16,0 0-5-16,-2-4-2 0,-3 2-2 15,-3 1-4-15,-3 3-4 0,-3 4-5 16,-2 3-7-16,-3 3-1 0,-3 4-3 15,1 5 5-15,-4 2-6 0,1 3-7 16,-3 0-8-16,3 1-11 0,-1 5-5 16,1 1 3-16,-1 3-7 0,2-2-31 15,1 2-32-15,0 6-48 0,5-3-46 16,2 0-82-16</inkml:trace>
  <inkml:trace contextRef="#ctx0" brushRef="#br0" timeOffset="126249.38">18889 13141 144 0,'4'-1'73'0,"-1"0"-28"0,2 0 8 0,-2-1-17 16,-1 0-11-16,-1 0 19 0,2 0-5 16,-1 0-2-16,1-1-8 0,-2 0 4 15,1 1 9-15,-1 0 3 0,0 0 2 16,-1 0-5-16,3 0 0 15,0 1 1-15,-3 0-2 0,2-1-5 16,-1 1-6-16,2-1 2 0,-2 1-4 0,2 0-1 0,-2 0 0 16,2 0 0-16,-1 0-1 0,1-1 0 15,-1 1-1-15,0 0-4 0,-1-1 0 16,1 1-2-16,-1 0-7 0,0 1 2 16,-1 0-3-16,0 0-1 0,0 0-7 15,-1 0-2-15,-3 2 6 0,-3 2 10 16,-1 2-9-16,-2 1 1 0,-4 2-4 15,-3 3-1-15,-2 0-1 0,-3-1 0 16,-2 3 0-16,0 0 1 0,-4-1 1 16,-7 2 0-16,-4 2 4 0,4-4 5 15,5-1 2-15,3-1 0 16,6-2 1-16,-7 0-7 0,1 2 0 16,1 0 0-16,1 0-2 0,3-2 0 15,5 0 0-15,0-2 2 0,6 0 0 16,3-1-3-16,3-1 5 0,1 1-9 15,2-1 1-15,2-1 0 0,0 2 0 16,0 1 2-16,6-1 5 0,2 2 0 16,5 0 0-16,2 2-5 0,0 0-3 15,7 2-3-15,3-1 2 0,3 2-1 16,7 2-1-16,5 3-1 16,6 3 0-16,0 0 0 0,-5-3 1 15,-9-3 1-15,-9-5-1 0,-6-1 1 16,-1 0-1-16,3 0 0 0,2 3 0 15,0-1 0-15,0 0-2 0,-2-2 2 16,-3 1-9-16,1-2-24 0,-4-1-14 16,0-1-19-16,-1-1-27 0,-2 0-34 15,2 2-59-15,-4-3-85 0,-1-1-94 0</inkml:trace>
  <inkml:trace contextRef="#ctx0" brushRef="#br0" timeOffset="127532.83">14682 13050 328 0,'0'0'86'0,"0"0"-39"0,0 0 20 16,0 0-32-16,13-9-18 0,-11 8 5 15,1 0-3-15,2-2 10 0,-1 3 6 16,1-2 16-16,-2 0 2 0,-1 0 6 15,1 1-4-15,0-2-4 0,-3 2 7 16,2-1-6-16,1 1-15 0,-3 0-9 16,3-1 0-16,-3 2-5 0,2-1-1 15,0-2 3-15,0 3-2 0,-2-3-5 16,1 2 4-16,1-1 0 0,-2 2-6 16,0 0-2-16,0 0-3 0,0 0-7 15,0 0 0-15,-3 0 0 0,-3 5-1 16,-2 0 1-16,-3 3 0 0,-6 2 1 15,-1 3-1-15,-4-1 3 0,-3 4-2 16,-4-1 1-16,1 1 5 0,0 1 3 16,-2-1 2-16,0 1-4 0,1 0 0 15,0 0-4-15,1-2-2 16,1 2 3-16,2-3 0 0,1-1-2 16,5-1-3-16,2-2-2 0,0-1-1 15,4-2-1-15,1-1 2 0,2-1-1 16,2-1 0-16,3 0 1 0,-1-2 1 15,4-1-2-15,-2 1 2 0,2 0 0 16,2-2 2-16,-3 0-1 0,3 1-4 16,0 1 2-16,0 0-2 0,0 0 1 15,3 1 1-15,3 1 3 0,2 3 4 16,2 1-3-16,7 3-3 0,2 2-2 16,3 2-1-16,0 1 0 0,5 4 0 15,-3-1 1-15,4 3-1 0,1 0 0 16,1 1 1-16,0 0 0 15,0 0 0-15,1-1 0 0,-1-1 2 16,-1-1 13-16,-1-3 13 0,-1 0-2 16,-5-3-8-16,-1-1-10 0,-2-2-4 15,-3-1-2-15,-2 0-3 0,-3-3 0 16,1-1-2-16,-5-1-30 0,-1-1-27 16,-1-1-25-16,-2 1-37 0,3-3-38 15,2 3-72-15,-3-1-108 0,3-1-215 16</inkml:trace>
  <inkml:trace contextRef="#ctx0" brushRef="#br0" timeOffset="131265.03">5666 13392 156 0,'0'0'56'0,"0"0"-6"0,0 0 2 0,0 0-21 16,-2-6-12-16,1 5 4 0,1-1 9 15,-1 1-1-15,1-2-7 0,0 3 3 16,0-2 3-16,0 1 6 0,0 0 11 16,0 1-1-16,0-2-4 0,0 2-2 15,0 0-1-15,0-1-6 0,0 1-4 16,0 0-7-16,0-3 1 0,0 0-4 16,1 0 1-16,0-1-4 0,1 0 3 15,1 0-1-15,1 0-5 0,1-2-2 16,2 1-3-16,0-1 5 0,0-1 6 15,2 0 2-15,1 1-5 0,0 1 4 16,1 0-4-16,0 0 3 0,-1 0 3 16,-1 1 1-16,2 0-2 0,0 2-1 15,0-1 0-15,0 1-2 0,0 0-3 16,-1 2-1-16,1 0 0 0,-2 2-6 16,2 3-2-16,0 2-2 0,-1 1-2 15,-1 4 3-15,1 3-4 0,-2 1 3 16,-2 4-1-16,-1 0 2 0,-2 1 1 15,0 1-2 1,-3-2 1-16,-3 1 1 0,-1 0 5 0,-3-2 2 0,-2 2 0 16,-3-3-3-16,-2 2-3 0,-2-4-5 15,1 0 0-15,-1 0-2 0,3-4-4 16,0-2 3-16,1-2-1 0,4-1 2 16,2-2-1-16,2-3 1 0,3 0 0 15,0-2 4-15,1 0-4 0,1-4 1 16,3-3 2-16,3-3 3 0,3-1-2 15,4-2-4-15,0-1 1 0,5 0-1 16,0 0 0-16,3-2-2 0,2 0 2 16,0-1-5-16,2 0-6 0,0 1-1 15,0 0-2-15,0-1 7 0,0 1 2 16,-1 1 1-16,-3 0 3 16,-2 2 1-16,-1 2 0 0,-5 0 2 0,-2 4-2 15,-5 0 1-15,-4 3 1 0,-1 1-1 16,-2 0 1-16,-2 1 0 0,-1 0 4 15,-4 2-6-15,-2 0-1 0,-2 3 0 16,-2 2 0-16,-1 5-1 0,0 1 2 16,-3 2 0-16,0 2-1 0,0 3 1 15,-1 0 0-15,1 2 0 0,1 1-2 16,2 2 1-16,0 1 1 16,2-2 5-16,1 3 0 0,2-4 10 15,4 0 2-15,3-4-3 0,2 0-5 16,3-4-1-16,5-1-1 0,5-2 2 15,1-2 4-15,4-1-5 0,2-4-2 16,-1 0-6-16,4-3-2 0,0-2-23 16,0-1-32-16,2-4-17 0,1-2-34 15,-2-1-24-15,9-5-52 0,-7-1-57 16,-6 2-93-16</inkml:trace>
  <inkml:trace contextRef="#ctx0" brushRef="#br0" timeOffset="131643.29">5781 13114 467 0,'0'0'91'0,"0"-1"10"0,0 0-4 0,2 0-15 15,4 0-26-15,3-1 9 0,8 0 20 16,1-1 2-16,6-1-13 0,3 1-5 15,7-2-18-15,8 0-8 0,5 1-10 16,2 0-12-16,-6-2-6 0,-4 3-3 16,-6-1-9-16,-4 1 8 0,-3-1-11 15,-7 3-1-15,-1-1-12 0,3 0-39 16,4 0-44-16,2-1-36 16,5 1-89-16,-7-1-109 0,-4 1-141 0</inkml:trace>
  <inkml:trace contextRef="#ctx0" brushRef="#br0" timeOffset="132197.71">6754 13526 366 0,'0'0'123'0,"0"0"-18"0,0 0-22 0,0 0 19 16,23 0 5-16,-7 0-1 0,5 0-10 16,5 0-20-16,9-1-8 0,11-1-2 15,6 2-3-15,2 0-14 0,-6 0-10 16,-9 0-9-16,-12 0-12 0,-4 0-9 16,-7 0-5-16,0 0-3 0,0 0-1 15,1 0-14-15,1 0-28 0,-2 0-30 16,-3 0-19-16,-2 0-33 0,0-2-59 15,-3-1-75-15,-2-2-112 0</inkml:trace>
  <inkml:trace contextRef="#ctx0" brushRef="#br0" timeOffset="133967.42">7711 13233 85 0,'0'0'184'0,"0"0"-104"0,0 0 3 0,0 0-3 0,0 0-11 16,0-7-18-16,0 6 4 0,0-2 3 15,2 0-6-15,2 0 2 0,1-1 2 16,2 0-9-16,2 0 1 0,6-2-11 16,0-1-1-16,5 2-6 0,2-1-2 15,1 0-5-15,2 1-5 0,0 0-6 16,0 0-5-16,0 2-3 0,-1 2 2 15,-1 1-4-15,0 0-1 0,-5 1-1 16,-1 5 0-16,-4 1 0 0,-2 3-1 16,-4 1-1-16,-2 4 2 0,-4 4 4 15,-2 2 3-15,-5 2-5 0,-5 2-1 16,-3 2-1-16,-3 1 0 0,-3 1 0 16,-2 1-2-16,-2-1-3 15,1 1 2-15,-3-2 2 0,3 0 1 16,-1-3 0-16,2-1 0 0,0-1 1 15,3-2 3-15,2-2-3 0,2-1 0 16,3-2-1-16,4-2 0 0,2-2 5 16,4-1 4-16,2-2-4 0,2-2 3 15,7-1 2-15,1-1 7 0,5 0 4 16,1 0 0-16,4-1-8 0,3 0-5 16,1-3-4-16,2 2-3 0,1-1-1 15,0-1 0-15,1-1-11 0,-2 0-32 16,-1 0-27-16,-1 0-25 0,-2 0-48 15,-4 0-24-15,3 0-43 0,-6 0-58 16</inkml:trace>
  <inkml:trace contextRef="#ctx0" brushRef="#br0" timeOffset="134264.65">7735 13575 539 0,'0'0'147'0,"0"0"-16"0,0 0 10 0,39-10-27 15,-20 6-25-15,3 0-13 0,3-3-11 16,-1 1-31-16,3 1-26 0,1-1-8 16,1 0 0-16,6 2-26 0,7-1-39 15,4 2-46-15,3 0-80 0,-4 2-80 16,-11 1-75-16</inkml:trace>
  <inkml:trace contextRef="#ctx0" brushRef="#br0" timeOffset="134969.74">8626 13618 87 0,'0'0'60'15,"0"0"47"-15,0 0-23 0,0 0-3 16,0 0-7-16,0 0 0 0,0 0-12 16,32-30 3-16,-31 25 5 0,0 1-3 15,-1 0-17-15,0 1-5 0,0 0-5 16,0 2 0-16,1 0 6 0,-1 1-11 15,0-1-11-15,0 1 2 16,0 0-7-16,0 0-10 0,0 0-2 16,-1 2-4-16,-1 2 2 0,-1 0 4 15,-1 3 2-15,-2 0 1 0,-2 5-2 16,-1-2 1-16,-2 3 0 0,-1 2 1 16,-1 2-5-16,-3-1-3 0,1 4-3 15,-3-1 2-15,0 1-3 0,-2-1-1 16,-1 1-4-16,0-3-1 15,-1 0-2-15,0-2 1 0,1-1 1 16,0-1 6-16,3-4 0 0,2-2 3 0,0-2-1 16,5-4-1-16,1-1 5 15,2-4 5-15,3-5 0 0,2 0 10 16,2-4 8-16,1-1-3 0,1 1-15 16,3-1 1-16,3 0 17 0,1 0-15 15,1 1 0-15,0-2-7 0,2 3-2 16,0 0 0-16,0 0-5 0,1 2 0 15,-1 2 0-15,2 1-3 0,-1 2 2 16,0 0-2-16,2 3 3 0,-2 0-2 16,0 2 4-16,-2 0-2 0,0 3 2 15,0 2 0-15,-1 3-2 0,0 1 0 16,1 5 0-16,-1 3 0 16,-2 1 2-16,1 4 0 0,0 1 0 15,-1 2-2-15,0-1 1 0,-1 1-1 16,1 1 0-16,1-2-17 0,-1 2-6 15,0-1-12-15,1-2-13 0,0-1-16 16,1-4-14-16,0 0-34 0,6-4-61 16,-4-4-75-16,0-6-79 0</inkml:trace>
  <inkml:trace contextRef="#ctx0" brushRef="#br0" timeOffset="135251.45">8956 13572 658 0,'0'0'158'0,"0"0"-17"0,12-5-17 0,-8 4-54 0,-1 1-33 15,1 1-23-15,-3 4 4 0,-1 2-1 16,0 5-13-16,-1 6 3 0,-4 3-2 15,-2 5 0-15,-1 3-1 0,-2 2-2 16,-1 7-1-16,-3 6-1 0,1 4-17 16,1-1-11-16,2-10-25 15,2-9-38-15,4-11-64 0,-4 10-81 16,3-6-61-16</inkml:trace>
  <inkml:trace contextRef="#ctx0" brushRef="#br0" timeOffset="135904.48">9025 13897 169 0,'0'0'101'15,"0"0"-46"-15,0 0 46 0,0 0-49 16,0 0 3-16,13-22-2 0,-10 17-4 15,0 3 2-15,-1-3-1 0,1 3 16 16,0-3-9-16,2 1-8 0,0 0 10 16,1-1 1-16,2 1-18 15,-1-1-15-15,1 2-10 0,1 0-3 16,1 2 1-16,-2-1-2 0,1 0 1 16,1 2 4-16,-2 0-1 0,-1 0-5 15,0 0-3-15,0 1-5 0,-3 2 2 16,0 1 1-16,-3 4-2 0,-1 1 4 15,0 5-4-15,-4 1-1 0,-3 5-3 16,-3 1 2-16,-1 1 1 0,-2 1-2 16,0 1 0-16,0-2-1 0,-3 0 0 15,2-2-1-15,0 0-6 0,1-3 0 16,1-2 2-16,4-3 4 0,1-2 0 16,3-5 2-16,2-1 18 0,2-3 6 15,0-1 14-15,5-1 9 0,1-2-1 16,2-1-11-16,5-2-12 0,-1 0-9 15,4 3 2-15,1-2-3 0,2 3-6 16,-1-2-2-16,1 3-6 0,0-1-1 0,-2 0-1 0,2 1-26 16,-4 0-24-16,0 1-13 0,-1 0-14 15,-1 0-25-15,-1 0-34 0,0 0-59 16,-2 2-60-16,-3 0-71 0</inkml:trace>
  <inkml:trace contextRef="#ctx0" brushRef="#br0" timeOffset="136999.17">10104 13450 179 0,'0'-1'136'0,"0"0"-72"0,1 1 6 0,1-1-24 0,1-1-9 15,1 0-7-15,2 0 9 0,0 0 4 16,1-1 6-16,1 1 20 0,2-1-7 16,1-1-9-16,0 2 7 0,2-2-3 15,-1 1-5-15,3-1-11 0,-2 1-10 16,0 1-5-16,1 0-6 0,-1 2-11 15,0 0-4-15,-1 0-5 0,-2 1 0 16,1 5-1-16,-3-1 0 0,0 3 2 16,0 3 3-16,-2 1-1 0,-1 4 1 15,-1 2-1-15,-1 0-2 16,-1 3 1-16,-2 2-2 0,0-1-1 16,-3 1-2-16,-2 1-2 0,-2-2-2 15,-4-1 1-15,1-3 0 0,-2-1-5 16,-1-2 2-16,-1-1-6 0,0-2 2 15,0-2 2-15,-2 0 6 0,1-3 0 16,-1-3 2-16,1 0-3 0,0-3-6 16,0-1 0-16,0-2 4 0,0-3 8 15,0-3 3-15,2-3 4 0,1 0 0 16,0-3 6-16,2-3 1 0,1 0-2 16,0-3 5-16,3-1 5 0,1-2 0 15,3-1 2-15,0 2 3 0,2-3-6 16,3 0 13-16,4-1 4 15,3 2-1-15,3-1-2 0,2 2-5 16,5 0 4-16,2 2 3 0,3 3 1 16,3 1-5-16,8 2-1 0,6-2 0 15,9 0-5-15,2 2-4 0,-2 4-5 16,-4 3-4-16,-7 2-6 0,-1 1 4 16,0 3-2-16,-3 0-2 0,-5 1 0 15,-8 0-1-15,-5 1 0 0,-2 0-2 16,3 0-1-16,0 0-4 0,0 0 0 15,-2 0 0-15,-4 1-4 0,0 0 1 16,-5 0-25-16,-1 0-28 0,-1 0-36 16,0 0-31-16,-1 2-38 0,0-1-30 15,0 7-66-15,-1-2-56 0,-2 0-146 16</inkml:trace>
  <inkml:trace contextRef="#ctx0" brushRef="#br0" timeOffset="137589.35">9985 14100 230 0,'-1'0'151'0,"1"0"-83"0,0-1 44 0,2-1-35 16,7-2-5-16,4 1 7 0,6-2 9 16,14-2 16-16,11 0-5 15,18-1-11-15,5 1-5 0,3 1-7 16,-3 0-5-16,-3 2-13 0,1 0-26 16,-2 3-17-16,-3 0-10 0,0 1-5 15,-4 0-3-15,-6 4-37 0,-2 2-11 16,-6 0-23-16,-9 1-26 0,-9-3-19 15,-9 0-66-15,-6 6-55 0,-3-1-60 32</inkml:trace>
  <inkml:trace contextRef="#ctx0" brushRef="#br0" timeOffset="138307.67">9946 14685 448 0,'0'0'108'0,"0"0"-29"16,0 0 38-16,19-42-31 0,-8 28-33 16,5-3-5-16,3 2 2 0,3 0 0 15,3 0-3-15,1 2-1 0,2 0-13 16,2 4-7-16,-1 2 0 16,-1 2 2-16,-1 4-2 0,-4 1-1 15,-3 0-1-15,-2 4-4 0,-2 3 1 16,-5 3-3-16,-1 1-2 0,0 4-2 15,-3 1-2-15,0 0-2 0,-1 4-5 16,-1 1-3-16,1 1 0 0,-2 2 0 16,1 0 0-16,-1 0-1 0,-1 1-1 15,-1 0 0-15,0-1-3 0,0 1 0 16,-1-3 1-16,0-1 2 0,0-1 0 16,1-3 0-16,-1-3 3 0,1-2-2 15,-1-3 4-15,0-4 2 16,1-2-2-16,0-3 5 0,0-1 24 15,1-6 9-15,0-3-11 0,1-7-13 16,1-3-14-16,0-5 1 0,1-14-6 16,-1-14 0-16,0-17 1 0,0-7 0 15,-2 7-1-15,-1 11 0 0,-1 18 0 16,-1 11 0-16,1 10 5 0,-1 5 8 16,1 2-3-16,1 2-5 0,1 0 0 15,-1 2 1-15,1 3 10 0,0 1 6 16,1 3-4-16,3 1-5 0,1-1-4 15,5 1 3-15,2 0 3 16,3 0 1-16,4-1 1 0,1-2-1 16,3 1-6-16,3-1-2 0,0 0-5 15,2-1-2-15,6 0-1 0,-5 1-1 16,0 0-2-16,0 1-17 0,-5 0-8 16,3 2-28-16,-2 0-24 0,-2 1-18 15,-3 0-27-15,-3 1-18 0,-3 3-27 16,-6 0-48-16,-4 9-24 0,-4-4-13 15,-3 1-130-15</inkml:trace>
  <inkml:trace contextRef="#ctx0" brushRef="#br0" timeOffset="138970.41">10598 14678 334 0,'0'0'228'0,"0"0"-111"0,16-13 39 16,-9 8-55-16,2 2-34 0,2-2-20 16,-3 1-7-16,0 1-8 0,-1-1-7 15,-1 3-7-15,0 1 0 0,-1 3-9 16,0 4-2-16,-1 2 10 0,-1 5 5 16,0 3-2-16,-1 3-11 0,0 3-5 15,-1 0-1-15,1-2-3 0,-2 1-3 16,0-2-6-16,-2 0 0 0,0-3-5 15,0-3-1-15,0 0 1 0,0-3 6 16,1-4 4-16,-1-4 3 0,2 0 1 16,0-3 7-16,1-2-1 0,2-3 21 15,1-4 5-15,2-2 0 0,1-6 2 16,2-2 8-16,1-6-8 16,5-9-8-16,3-7-5 0,1 4-1 15,0 4-5-15,-3 10 11 0,-2 7 0 16,2-1-6-16,1 2-1 0,0 2-3 15,-1 5 0-15,-3 2 0 0,0 2-3 16,-2 1 2-16,-2 3 3 0,0 0-2 16,0 7-4-16,0 4-1 0,-1 5 3 15,1 2 3-15,-2 4-2 0,-1 2-5 16,-1 2-2-16,-1 0-2 0,2-2-4 16,-2 1-1-16,1-3 0 0,-1-2-1 15,1-3 0-15,0-1-13 0,1-3-10 16,-1 0-11-16,0-3-15 15,-2-1-20-15,0-3-25 0,0-3-32 16,-1-2-48-16,3-1-74 0,-1-1-99 16,0-4-195-16</inkml:trace>
  <inkml:trace contextRef="#ctx0" brushRef="#br0" timeOffset="141974.87">20444 13337 93 0,'0'0'67'0,"0"0"-11"16,0 0 1-16,0 0-4 16,0 0-10-16,0 0-1 0,0 0 3 0,0 0 7 15,0 0 5-15,0 0 2 0,0 0 4 0,0 0 0 16,0 0 1-16,0 0-8 0,0-1-6 16,2-2-3-16,2-2-2 0,1-2-7 15,3-3-6-15,3-1 4 0,1-1-5 16,4 0-12-16,-1 0-2 0,3 1 2 15,-2 1-2-15,0 0 4 0,-2 3-4 16,1 2 2-16,-2-1-3 0,1 2-4 16,-2 2-1-16,0 0-3 0,0 2-3 31,-2 0 0-31,0 1 0 0,0 5-4 16,-1 3-1-16,-1 3 0 0,-2 4 5 15,-1 4 2-15,-4 3 4 0,-1 4 1 16,-3 6 5-16,-5-1-4 0,-2 0-3 15,-4 5-4-15,0-6-1 0,-3 2-4 16,-2 1 2-16,1-9-2 0,-1 2 0 16,0-2 0-16,0-3-1 0,1-4 0 15,1-2-4-15,4-2 2 16,1-6 1-16,3-1-2 0,3-1 3 16,1-5 0-16,4-1 1 0,1 0 3 15,0-2-3-15,4-4 9 0,3-4 10 16,3-4-4-16,5-2-4 0,2 0-3 15,2-5-1-15,2 0-4 0,3-1-4 16,-1-1 0-16,5 0 0 0,-1 1 0 16,0 1 0-16,2 0 0 0,-2 2 1 15,-4 1-2-15,0 0 2 0,-5 3-2 16,0 1 2-16,-6 4-2 0,-2 2 1 16,-3 2 0-16,-4 3-3 0,-2 2-1 15,-1 0-2-15,-2 1-5 16,-4 1 4-16,-1 2 4 0,-1 5 1 15,-4 2 1-15,-1 4-1 0,0 4 0 16,-2 2 2-16,-1 4-2 0,1 1 2 16,2 3 1-16,2-2-1 0,3 2 0 15,3-2 0-15,2-1 0 0,3-2 2 16,4-3 5-16,3-2 8 0,4-2 1 16,2-4-3-16,4-2-4 0,3-4-2 15,0-4-1-15,3-2-5 0,0-2-1 16,2-5-28-16,0-3-29 0,-1-1-31 15,1-3-39-15,-4-1-28 0,9-9-60 16,-5 2-56-16,-4 2-70 0</inkml:trace>
  <inkml:trace contextRef="#ctx0" brushRef="#br0" timeOffset="142464.85">20497 12925 429 0,'0'0'71'0,"0"-3"10"0,1-2 30 0,7 0-15 0,2-1-42 16,6-1 4-16,3 1 1 0,5-1-6 15,4 1 0-15,2 1-18 0,6 1 2 16,5-1-5-16,-4 3-3 0,-4 0-7 16,-5 2 1-16,-6 0-3 0,5 0-9 15,4 0-4-15,-1 0-3 0,0 2-2 16,0-1 0-16,-2-1-2 0,-1 0 0 16,-1 0 0-16,-5 0-4 0,0 0-6 15,-2-1-2-15,-3-3-10 0,-2 2-9 16,-2-1-10-16,0 1-15 0,-1 1-33 15,-1-1-33-15,2 0-34 0,5 0-39 16,-3-1-38-16,-1 0-74 0</inkml:trace>
  <inkml:trace contextRef="#ctx0" brushRef="#br0" timeOffset="143037.04">22093 13266 248 0,'0'0'97'0,"0"0"-23"0,0 0 26 0,7-16-18 0,-5 12-19 16,-1-2 14-16,0 3 6 0,1-1-8 16,-1 0-13-16,0 1 9 0,0 1-10 15,-1 0-15-15,1 2-16 0,-1 0-17 16,0 4-9-16,1 4 3 0,-1 4 9 15,1 3 4-15,-1 7-2 0,0 9-6 16,-1 10-2-16,0 10 5 0,1-2-4 16,0-6-2-16,0-11-6 0,0-12 0 15,0 2-3-15,1 1-1 0,-1 1-18 16,0 3-26-16,0-3-27 0,0-3-33 16,-1-3-38-16,0 2-44 15,1-7-45-15,-1-5-160 0</inkml:trace>
  <inkml:trace contextRef="#ctx0" brushRef="#br0" timeOffset="143333.54">21857 13441 572 0,'0'0'122'0,"0"0"-15"15,0 0 35-15,52-5-28 16,-25 2-42-16,7-2 4 0,10 0-13 16,5-1-20-16,0 0-11 0,-1 1-9 15,-6 1-8-15,-4 3-11 0,2 0-4 16,-1 1 0-16,-3-3-15 0,-6 0-33 15,-6 2-26-15,-6-2-19 0,1 2-32 16,3-2-35-16,15-1-41 0,-4 1-21 16,-3 0-125-16</inkml:trace>
  <inkml:trace contextRef="#ctx0" brushRef="#br0" timeOffset="143975.79">23212 13132 231 0,'0'0'209'0,"0"0"-124"0,0 0 28 16,0 0-9-16,0 0-11 0,36-18-19 16,-22 12-3-16,3 1 3 0,1-1-19 15,4 1-10-15,4-1-4 0,5 2-9 16,-1 0-11-16,2 1-7 0,-1 2-8 15,-4 1-6-15,1 0 0 0,-1 4 0 16,-6 0-2-16,-1 1-4 0,-4 2 1 16,-6 2 1-16,-3 2-10 0,-4 2-11 15,-3 4 9-15,-4 1 6 0,-7 6-5 16,-5 1 2-16,-5 4 1 0,-4 0-13 16,-3 0-26-16,-2-1-17 15,1-3-4-15,-1 1 4 0,1-3 14 16,2 1 14-16,1-3 30 0,4 0 10 15,-2-3 2-15,4 0-2 0,2 0 1 16,3-2 0-16,3-2 1 16,3 0 1-16,4-3 23 0,4-2 15 0,1 0 8 15,4-1 13-15,6-2 6 0,2 0-11 16,4-1-17-16,3 1-11 0,4 0 1 16,3 1-5-16,2-1-3 0,2 1-7 15,6 1-6-15,-4-1-7 0,0 0-2 16,2 0 0-16,-7-1-6 0,4 0-19 15,-3 1-10-15,-2-1-13 0,-4-1-12 16,-1 0-33-16,-3-3-11 0,-4 2-40 16,1-3-37-16,-4-1-102 15</inkml:trace>
  <inkml:trace contextRef="#ctx0" brushRef="#br0" timeOffset="144273.37">23311 13506 524 0,'0'0'133'0,"0"0"-21"0,0 0 57 0,1-8-40 0,6 4-45 16,5-1-10-16,3 0 1 0,4-1-8 15,2 1-9-15,2 0-6 0,2-1-20 16,-1-1-23-16,0 3-3 0,0 1-2 0,0 1-4 16,0 0-1-16,0 1-20 0,-1 1-36 15,1 0-35-15,0 0-34 0,2 2-24 16,0 1-56-16,14 6-42 0,-7-2-49 16</inkml:trace>
  <inkml:trace contextRef="#ctx0" brushRef="#br0" timeOffset="145275.23">24317 13695 74 0,'0'0'219'0,"0"0"-169"0,0 0 37 0,22-11-15 16,-13 7-20-16,-2 0-9 0,-1 0 5 15,1-2-8-15,-2 3-11 0,1-1 13 16,-3 0 4-16,0 1 7 0,-1-1 11 16,0 0-10-16,-2 1-11 0,1 0-2 15,-1 2-11-15,0-2-14 0,0 1-7 16,-1 0-6-16,-1 0-2 0,0 1 1 16,0-1 0-16,-1 2-1 0,-2-1-1 15,-1 1 0-15,-1 1 4 0,-1 2 1 16,-2 2 5-16,-1 1-3 0,0 3 3 15,-1 0-1-15,-1 1-3 0,-1 3-4 16,0 3 6-16,-4 2-8 0,2 1 0 16,-2 3 0-16,1 0 1 0,0 2 0 15,0 0-1-15,-1-1 1 0,1-1 1 16,-1-1-1 0,1-1 1-16,0-5 2 0,2-1-2 0,2-3 0 0,1-3 0 15,2-5 1-15,0-1-1 0,2-2 2 16,-1-5 2-1,4-3 0-15,0-3 4 0,1-4 7 0,2 0 7 0,0-4 2 16,2-3-1-16,0 1 0 16,2-2 3-16,3 1 0 15,2 3-4-15,3 3-4 16,1 3-5-16,-1 2-1 0,3 2-4 0,0 3 0 0,1 0-2 16,-1 4 1-16,1 0-4 0,0 2 0 15,-2 2-5-15,1 4 4 0,-1 4-1 16,-1 6-3-16,1 3 3 0,0 5 1 15,-2 1-3 1,-1 2 2-16,-1 0-2 0,-1 0-1 0,1-3 0 0,-2 0-10 16,0-4-28-16,0-1-28 0,-1-3-41 15,2-3-43-15,1-5-74 0,-1-2-110 16,-1-5-206-16</inkml:trace>
  <inkml:trace contextRef="#ctx0" brushRef="#br0" timeOffset="145510.23">24671 13702 602 0,'0'0'128'0,"0"0"-58"0,0 0 14 0,10 13-63 0,-10-2 6 16,-3 4 0-16,-4 5 22 0,-2 2-5 15,-5 2-20-15,1 3-2 0,-3 2-13 16,2 2-4-16,-3 0-4 16,2-1-1-16,0 1-4 0,2-3-46 15,2-1-48-15,0-3-41 0,1 4-35 0,2-7-21 16,3-5-119-16</inkml:trace>
  <inkml:trace contextRef="#ctx0" brushRef="#br0" timeOffset="145951.68">24680 13993 232 0,'0'0'176'0,"0"0"-58"16,0 0 51-16,0 0-53 0,0 0-22 15,42-33-22-15,-30 25-6 0,2-1-8 16,-1-1-23-16,3 2-13 0,-4 1-5 16,-1 3-9-16,-1 1-4 0,-3 1 2 15,-2 2-6-15,-2 2-1 0,-1 2-1 16,-2 3 2-16,0 3-2 0,-3 3 2 16,-3 2 0-16,-1 2-4 15,-3 2-4-15,0 0-14 0,-1 1-15 16,-1-3-7-16,2 1 18 0,1-3 26 15,1-4 0 1,3-2 5-16,2-2 28 0,3-4 12 0,0 1-8 0,2-2 1 0,4-2 10 16,3 0 8-16,1-2-18 15,4-2-18 1,2 3-8-16,2-1-5 0,1 2 1 0,3 0-4 0,1 0-1 0,-1 0-3 16,1 2-4-16,1 3 1 0,0 0-36 15,0 0-30-15,0 1-18 0,0-1-17 16,-2-3-39-16,-2 2-32 0,4-2-25 15,-4-2-59-15</inkml:trace>
  <inkml:trace contextRef="#ctx0" brushRef="#br0" timeOffset="146703.16">25816 13383 421 0,'0'0'59'0,"0"0"53"0,22-4-27 16,-9 4-15-16,3-2-15 15,1 1-4-15,1 1 2 0,1 0-13 0,-3 1 6 16,2 1 3-16,-3 2-15 0,2 0-2 16,-3 2 1-1,1 1-13-15,-1 0-12 0,-1 3-7 0,-2 2-1 0,-2 2-1 16,-1 5-2-16,-2 1 3 0,-3 2-3 16,-2 0 3-16,-1 2 0 0,-1 0-5 15,-4-2-6-15,-4-1-7 0,-1-1-1 16,-3-2-5-16,-3-1-3 0,0-3 9 15,-1-1 0-15,-1-3 4 0,1-1 1 16,-1-4 13-16,1-1 2 0,-1-3-2 16,1-1-1-16,-1-3-2 0,-1-3 3 15,2-2 3-15,0-3 2 0,3-3 13 16,0-4 6-16,1-2 5 0,4-5 6 16,1-9 4-16,6-8 2 0,4-7 7 15,9 5 7-15,2 9-13 0,2 9 2 16,0 8 7-16,5-3-7 0,5 0 1 15,5-3-6-15,7 2-3 0,6-1-2 16,7 2-3-16,-1 3 1 0,-4 1-3 16,-5 6-5-16,-5 1-11 0,-1 3 2 15,-6 1-10-15,-4 1-3 0,-4 3-2 16,-2-2 1-16,4 2-1 0,3-1-5 16,2 0-10-16,-1 2-16 0,-3 0-13 15,-1 1-13-15,1 0-14 0,-4 0-20 16,1 1-22-16,-1 3-46 15,5 2-66-15,-4 1-85 0,-2-2-126 16</inkml:trace>
  <inkml:trace contextRef="#ctx0" brushRef="#br0" timeOffset="147359.53">25687 14043 263 0,'-1'0'92'0,"-1"0"-62"0,1 1 32 0,1-1-20 0,0 1-7 16,2 1 8-16,5-1 32 0,5-1 25 15,6 0-3-15,11-1-6 0,16-3-3 16,12-2-15-16,10 3-10 0,-2-1-8 16,-6 4-5-16,-8 0-14 0,-2-1-16 15,-3 1-15-15,-2 0-1 0,-4 0-2 16,-2 0-2-16,-1 0-2 0,-7 0-25 15,-8 0-23-15,-4 0-15 16,-4 1-20-16,2-1-45 0,3 1-60 16,-2 1-86-16,-7-2-164 0</inkml:trace>
  <inkml:trace contextRef="#ctx0" brushRef="#br0" timeOffset="148187.12">25475 14693 263 0,'0'0'203'0,"0"0"-163"0,0 0 55 0,0 0-17 15,0 0-18-15,13-27-3 16,-7 20 10-16,2-1 5 0,2-3-10 15,2 3 3-15,1 0-8 0,3-1-10 16,0-1-9-16,4 1-3 0,1 0-8 16,1 1-6-16,0-1-11 0,1 5-7 15,-1-1-3-15,-2 2 0 0,-1 1-2 16,-3 2 2-16,-2 1-3 0,-2 3 3 16,-2 1-1-16,0-1 1 0,-3 5-1 15,-1 2-1-15,-1 2-2 0,-2 2 3 16,0 5-3-16,0 1-3 0,-1 1 3 15,1 2 2-15,-1 0-2 0,0-1 4 16,-1 2-3-16,1-2 3 0,0-2-1 16,-1 0 0-16,0-2-3 0,0-3 0 15,0 2-3-15,1-4 2 0,0-3 5 16,0 1 0-16,0-5 0 0,3-2 1 16,-3-2-1-16,0-3 4 0,3 0 11 15,-1 0 14-15,0-6 4 0,1-1 3 16,1-2-4-16,-3-5 1 0,1-4 0 15,-1-6-9-15,0-11-10 0,0-13-6 16,0-19-4-16,2-7 1 16,-1-1-3-16,2 8-1 0,-2 13 0 0,1 7 0 15,-2 14 2-15,-1 8 8 16,0 9 4-16,1 3-4 0,0-2 0 16,0 0-1-16,3-1 0 0,-1 4 4 15,1 2 7-15,1 2 9 0,0 1-2 31,4 0-8-31,1 1-4 0,4 0-3 0,3 1 6 0,6 1 2 0,3-2 3 16,8 1-6-16,8-1 7 0,7-4-17 31,4 2-3-31,-4 1 0 0,-5 0-3 0,-4 1-1 0,-1 0-1 0,0 2-2 16,-1-1-21-16,-2 0-19 16,-3 1-31-16,-6 0-40 0,-7 4-16 15,-7 0-17-15,0 1-27 0,-1 4-52 16,6 4-40-16,-6-1-32 0</inkml:trace>
  <inkml:trace contextRef="#ctx0" brushRef="#br0" timeOffset="148906.54">26139 14620 432 0,'5'0'92'0,"2"-1"0"0,3 0 10 0,3-2-35 0,0-1-40 16,2 1-12-16,-1 0-3 0,0 2-6 15,-2 1 1-15,-2 0 3 0,1 0 0 16,-3 4 9-16,-1 1 9 0,1 4-12 15,-2 3-4-15,-1 5 7 0,-1 1-1 16,-1 6-9-16,-1-1-1 0,-1 3-5 16,-1-2-1-16,0 1-2 0,-3-2 0 15,-1-3-2-15,1 1-7 0,-2-5-3 16,0-1 3-16,1-4 3 0,1-3 1 16,0-4-4-16,1-2-3 0,1-2 12 15,0-2 7-15,1-2 3 0,0-3 20 16,0-2 11-16,3-5 10 15,1-3 2-15,4-5-4 0,1-2-15 16,3-5-9-16,4-2-7 0,2 0 5 16,4 0 3-16,2 2 3 0,0 4 2 15,0 1-9-15,1 6-9 0,-1 1-4 16,-3 6 3-16,-2 2-2 0,-2 3 3 16,-3 3 5-16,-2 3 4 0,-1 5 2 15,-2 4 0-15,1 6-3 0,-3 6 2 16,1 11-1-16,-1 6-4 0,2 9-4 15,-2-3-2-15,-2-6-3 16,-1-14-2-16,0-6-2 0,0-3 0 16,1 1 1-16,-1 4 5 0,1-1-5 15,-2-4-6-15,-1-3 0 0,1-4-22 16,-1-4-51-16,0-1-26 0,-1-3-17 16,1 0-34-16,5 0-65 0,-2-4-88 15,0 2-175-15</inkml:trace>
  <inkml:trace contextRef="#ctx0" brushRef="#br1" timeOffset="-147093.33">1676 16296 176 0,'0'-1'24'0,"0"-1"12"0,-1 1 13 0,-1-1 10 0,2 0-16 15,0 0-16-15,-2 1-2 16,2 0-1-16,0-1 4 0,-1 2-4 15,1-1 2-15,0 1-1 0,0-1 4 16,0 0 0-16,0 1-9 0,0-1-4 0,1 0-3 0,1-2 1 16,0 0-2-16,3 0-5 0,-1-1-3 15,2 0-2-15,-1 0 1 0,3 2-2 16,1 0 0-16,-4 1-1 0,3 1 1 16,-2 0-1-16,4 5 0 0,-4 1-1 15,2 3 0-15,0 3 1 0,1 2 0 16,-1 2 0-16,0 2 0 0,-3 2 1 15,1-1 1-15,-4 1-2 0,2-2 3 16,-4 2-3-16,0-2 1 0,-6 0-1 16,0-1 0-16,-2-1-4 0,-2-1 2 15,-2-1-3-15,-1-3 1 16,-4-3-11-16,-1 1 2 0,1-4 6 16,-1-2 7-16,1-3 2 0,0 0 3 15,1-4-1-15,5-5 2 0,-3-2-4 16,4-3-2-16,2-2 0 0,-1-5 2 15,3-5 14-15,1-2 5 0,2-1 11 16,1-2-1-16,2 0-4 0,8 2-2 16,-1 1-2-16,3 1 2 0,1 5 0 15,2 1-6-15,3 4-1 0,0 2-3 16,6 0 4-16,0 3-5 0,2 1 1 16,1 4-3-16,0-1-1 15,2 2-2-15,0 1-6 0,-2 2-3 16,-4 2 0-16,1 0 1 0,-2 1-1 15,-4 0 0-15,0 1-4 0,-2 2-29 16,0 0-24-16,-1 1-21 0,1 1-22 16,-1 0-31-16,0 0-18 0,4 0-31 15,-1 0-26-15</inkml:trace>
  <inkml:trace contextRef="#ctx0" brushRef="#br1" timeOffset="-146339.83">2279 16356 233 0,'2'-2'22'0,"-2"-1"6"0,3 0 9 0,-1 0-7 0,1 0-5 0,0 1-8 16,0-1 7-16,0 0 8 0,-1 2 8 16,-1-1 5-16,1-1 5 0,-2 2 1 15,0-1-8-15,0 0 1 16,0 0-8-16,0 1-5 0,0 0-5 15,0-2-6-15,2 2-3 0,-2-1-4 16,0 1-5-16,0 1-8 0,0 0 0 16,0 0-16-16,1 5-37 0,-1 4-27 15,3 5 56-15,-1 2 9 0,1 8 8 16,-1 0 5-16,4 1 2 0,0-1 0 16,2-2 2-16,2-2-2 0,4 0 7 15,0-5 9-15,3-1 5 0,-2-4 3 16,2-2 14-16,-4-5 10 15,2-2 12-15,-3-1 5 0,-1-5 1 16,3-5-5-16,0-1-18 0,-3-3-16 16,0-3-9-16,-1-4-5 0,-1 1-5 15,-2-3-3 1,-1-3-5-16,0 1-9 0,-1 1-15 0,1 2-30 0,-1 5-34 16,-2 2-18-16,0 5-6 0,1 4-33 15,2 6-41-15,0 0-89 0</inkml:trace>
  <inkml:trace contextRef="#ctx0" brushRef="#br1" timeOffset="-145714.56">2692 16510 59 0,'0'0'388'0,"0"0"-327"0,0 0 6 0,0 0 22 0,28-42-60 15,-20 32-21-15,2-1 1 0,-2 2 0 16,0 2-3 0,-1 0 2-16,1 1-3 15,-1 3-5-15,-1 0 0 0,3 2 0 0,-4 1 8 0,3 0-4 0,-2 0-1 16,1 1-2-16,-1 1-1 0,0 0 0 15,-1 1-1-15,0 2-2 16,-2 0-10 0,1 1-6-16,-3 1 5 0,3 1-4 0,-4 1 12 0,0 0 6 15,2 0 4-15,-2 0-1 0,0-1 2 16,0-1-3-16,0 0-1 0,0-2 1 16,0-1 0-16,0-1 1 0,1 0 16 15,0-3 0-15,0 0 11 0,2 0 27 16,0 0-11-16,1 0 22 0,1-4-23 15,1 0-7-15,3-2 14 0,-1-2-9 16,2 1-11-16,2-2-13 0,-1 0 3 16,-1 0-6-16,2 0 0 15,-1-2-1-15,-1 3-9 0,1-2 0 16,-3 2-1-16,0 0-4 0,0 1 3 16,-1 1-3-16,-2 1-1 0,-1 0-1 15,0 3 0-15,-2 0 1 0,-2 2 0 16,3 0-4-16,-3 0-2 0,2 0-4 15,1 3-4-15,-2 3 0 0,4 3 6 16,-2 2-6-16,0 2 2 0,1 2 4 16,0 1-1-16,1-1-3 0,1 2-16 15,0 1-14-15,1-1-12 0,1 0-19 16,1-2-34-16,2-1-42 0,1 4-27 16,-1-5-87-16</inkml:trace>
  <inkml:trace contextRef="#ctx0" brushRef="#br1" timeOffset="-145448.92">3289 16211 319 0,'0'0'215'0,"0"0"-118"0,0 0 74 0,0-35-47 0,0 25-46 16,0 3-13-16,0 3-13 0,0 1-7 15,0 2-2-15,0 1-4 0,0 0-26 16,0 5-13-16,0 4-14 0,0 6 13 16,0 6 1-16,-2 12 5 0,-2 9-1 15,-2 8-2-15,1 0-2 0,-1-2 0 16,1-8-25-16,1-6-22 0,1-5-21 16,2-6-14-16,0-4-41 0,1-2-41 15,1 9-52-15,2-4-77 0</inkml:trace>
  <inkml:trace contextRef="#ctx0" brushRef="#br1" timeOffset="-144978.79">3485 16306 461 0,'0'0'115'0,"0"0"9"0,0 0 16 16,0 0-78-16,13-36-25 0,-12 27 3 15,2 2-3-15,-2 1-6 0,-1 1 0 16,0 0-4-16,0 2-10 16,0-1-17-16,0 2-3 0,-4 1 1 15,3-1-2-15,-5 2-5 0,-1 0-5 16,-3 3-11-16,-4 2-11 0,-1 3-3 15,-3 0-20-15,-1 3 0 0,3 1 9 16,0 0 20 0,1 1 21-16,2-1 6 0,2 1 0 0,0-2 2 0,6 2 1 15,0-1 3-15,1 1 7 0,1-1 4 16,3 2 2-16,0-1 2 0,0 1-1 16,4-3 13-16,1 1 14 0,3 0 2 15,2-2 4-15,2 1-2 16,2-1 1-16,2 0-3 0,0-1-10 15,4 0-14-15,-2-2-11 0,4 0-4 16,-1-2-7-16,1 0 0 0,-1-1-17 16,0 0-18-1,-2-1-6-15,0-2-35 0,0 1-57 0,-3-2-60 16,5-6-40-16,-4-1-72 0</inkml:trace>
  <inkml:trace contextRef="#ctx0" brushRef="#br1" timeOffset="-144525.54">3641 16396 313 0,'0'0'273'0,"0"0"-187"15,0 0 38-15,0 0-24 0,0 0-68 16,11-13-18-16,-7 10-3 0,0-1 4 16,1 1 11-16,0 0 12 0,-1 2 4 15,0-2-18-15,3 2-18 0,0 1-3 31,-1 0-3-31,0 1-2 0,0 3 1 0,1 2 1 0,-2 2 1 0,0 5-1 16,-2 2-1-16,1 3 0 0,-2 1 1 16,-1 2 1-16,-1-2 0 0,0 1-1 15,-1-2 1-15,1-2-1 0,-1-2 3 16,0-3-3-16,1-3 0 0,0-2 1 16,0-2-1-16,0-3 1 0,0-1 3 15,1 0 9-15,2-4 50 0,3-3-8 16,2-4-18-16,0-6-4 0,4-1 0 15,1-3-9-15,0 0-3 0,2 1-5 16,0-1-2-16,0 2-8 16,0 2-4-16,3 3-2 0,-4 1 0 15,1 6-3-15,-4 3-1 0,-1 3 1 16,1 1-3-16,-3 1-1 0,-1 6-2 16,0 3-28-16,-3 5 15 0,-1 5 8 15,-1 0-10-15,-1 1-33 0,-1 0-19 16,0 1-40-16,0-2-46 0,0 5-37 15,0-7-22-15,1-3-89 0</inkml:trace>
  <inkml:trace contextRef="#ctx0" brushRef="#br1" timeOffset="-144165.25">4179 16453 301 0,'0'0'177'0,"0"0"-131"0,0 0 54 0,0 0-52 16,18-39-45-16,-16 28-3 0,0-1-8 16,-1 1 8-16,0 0 20 0,1 1 35 15,-2 1 37-15,0 2-8 0,0 1-22 16,0 2-26-16,0 1-23 0,0 0-8 16,-3 3-5-16,0 0-8 0,-2 3-6 15,-3 7-2-15,-3 6 11 0,-2 7 4 16,-1 3-4-16,0 5-22 15,3 0 1 1,1-2 19-16,2 1 4 0,5-2 3 0,2-4 11 0,2-2 9 16,6-2 4-16,2-5-3 0,1-1-5 15,5-3-5-15,-1-5-4 0,1-2 5 16,0-4 18-16,0-5 24 0,0-5-22 16,-2-6-25-16,0-3-7 0,-1-11-1 15,-1-9-35-15,-3 4-37 0,-2 3-23 16,-3 9-28-16,-3 6-26 0,0 2-45 15,0 2-103-15</inkml:trace>
  <inkml:trace contextRef="#ctx0" brushRef="#br1" timeOffset="-143526.68">4376 16418 208 0,'0'0'193'0,"0"0"-126"16,0 0 33-16,0 0-58 0,20-41-17 15,-17 32 22-15,0-3-3 0,0 4 5 16,-1 0-3-16,0 1-2 0,0 2-8 16,-2 3-15-16,0-1-12 0,0 3-9 15,0 0-1-15,0 0-13 0,0 4-2 16,0 4 9-16,0 4 7 0,-3 3 0 15,-1 5 0-15,1 2 0 16,-2 1-1-16,2 2-3 0,0-1 2 16,3-1 2-16,0 0-2 0,2-5 2 15,2 0 2-15,3-2 0 0,1-2 0 16,3-2 2-16,0-3-1 0,2-3-1 16,1-2 2-16,-3-4 3 0,2-1 3 15,-3-5 31-15,-1-2 25 0,-3-3 0 16,3-3-3-16,-3-2-20 0,1-3-10 15,-2-3-6-15,0-2-11 0,1-1-4 16,-2 0-2-16,0 2 0 16,-1 2-3-16,0 4-1 0,0 2-1 15,-1 4-1-15,0 2 0 0,-1 4 0 16,0 1-4-16,-1 2 4 0,1 2-4 16,0 0-5-16,1 6-10 0,1 2 3 15,-1 6 9-15,2 1 2 0,0 5 0 16,0 1 1-16,3-1-4 0,1 2-10 15,1-1 3-15,1 1 10 0,3-2 1 16,0-1 3-16,1-2-2 0,0-3 2 0,-3-3 11 0,1-3 12 16,-3-3 7-16,-2-3 5 0,0-2 15 15,1-4-2-15,-1-4-12 0,-1-3-1 16,0-4 7-16,1-6-17 0,-3-4-20 16,0-9-8-16,0-7-11 0,0 6-21 15,0 6-2-15,-2 11-10 0,-1 7-17 16,1 2-24-16,1 2-30 0,-2 3-15 15,4 1-27-15,-1 2-30 0,3 1-23 16,-1 1-22-16,0 2-54 0</inkml:trace>
  <inkml:trace contextRef="#ctx0" brushRef="#br1" timeOffset="-142979.8">4830 16437 163 0,'0'0'290'0,"0"0"-203"0,0 0 46 15,14-18-26-15,-8 10-54 0,1-1-11 16,0-2 10-16,1 2-2 0,-1-1-10 16,1 0-6-16,0 2 3 0,-1 1-9 15,1 1-12-15,0 1-1 0,-1 2-6 16,-2 1-2-16,0 2-4 0,-2 0-3 15,0 0-2-15,0 4 0 0,-1 4 0 16,-1 3-2-16,0 5 3 0,-1 4 1 16,0 5 2-16,1 0 1 0,-1 1-2 15,2 1 2-15,0-1-3 0,-1-2 0 16,1-1 1-16,0-2-1 0,1-2 1 16,0-3-1-16,0-2 1 15,1-3 0-15,0-2 0 0,-1-5 1 16,1-3 7-16,1-3 30 0,2-5 20 15,2-5-30-15,2-5-13 0,2-5-4 16,5-11 2-16,2-12-8 0,4-7-5 16,2 4 1-16,-2 11 1 0,-7 16 7 15,-6 12 5-15,-2 4-1 0,0 2-1 16,1 0-5-16,0 2 1 0,0 2-1 16,-1 5-1-16,-2 5-1 0,0 4-1 15,0 6 1-15,1 3 3 0,-1 2-3 16,1 2-3-16,0-1-1 15,2 1-1-15,1-1 1 0,-2-5-2 16,3 2 2-16,-3-4-2 0,1-2-5 16,0 1-17-1,-1-4-29-15,-1-2-33 0,-1-3-17 0,3-3-17 0,-1-3-47 16,2-4-30-16,1 0-66 0,-3-4-151 0</inkml:trace>
  <inkml:trace contextRef="#ctx0" brushRef="#br1" timeOffset="-138973.14">6374 16955 79 0,'0'0'65'0,"0"0"-20"0,0-6 24 0,0 1 10 0,0 1-22 16,0 0-15-16,0-2 0 0,0 4 1 16,0-1-1-16,0 1 2 0,0 1 1 15,0-1 0-15,1-1-5 0,1 1-6 16,0-2 3-16,3-1-5 0,2-2-8 16,3 0-7-16,-1-2-9 0,3 2-4 15,-1 2 1-15,0 1 5 0,1 2-3 16,-2 0 5-16,-1 2-1 15,2 0 9-15,-1 0 9 0,-1 3-12 16,2 4-13-16,0 1 0 0,-1 5-3 16,1 3 0-16,-3 3 1 0,0 3-1 15,-3 1 1-15,-2 2 5 0,-2 2 2 16,-1-1 3-16,-4 0-4 0,-4 0-5 16,-2-1 0-16,-4-3 2 0,0-1-2 15,-3-2 2-15,0-2-3 0,0-2 3 16,2-2-2-16,1-4-2 15,4 1 1-15,1-5 0 0,2 0 0 0,2-1 2 16,4-3 2-16,0-1 23 16,1-4 8-16,2-3 18 0,5-1-34 15,4-6-8-15,4-2-3 0,4-4-4 16,5 0-3-16,1-3-1 0,2 1-2 16,4-2 0-16,6-1-2 0,6-3 2 15,5-3 0-15,-2 4 0 0,-9 6-1 16,-9 7 1-16,-11 6 0 0,-3 2 0 15,2-2 0-15,-2 1 0 0,-1 0 1 16,-4 2-1-16,-5 2 4 0,-2 3-4 16,-2 0-1-16,-2 0-2 0,-4 0 3 15,-3 4-5-15,-2 4 0 0,-3 2-1 16,-3 5 1-16,-2 3-2 0,0 2 3 16,1-1 3-16,1 4-2 0,0-1 3 15,3 0-1-15,0 1 0 0,4 1 0 16,3-2 1-16,2-1 2 15,2 0 16-15,3-3 0 0,2 0 2 0,4-4-1 16,3 0-9-16,5 0-3 0,5-2 1 16,2-2 1-16,3-2-1 0,2-2-8 15,1-2-4-15,1-3-13 16,1-1-28-16,-1-4-31 0,0-3-41 0,7-8-67 16,-8 1-76-16,-5-1-86 0</inkml:trace>
  <inkml:trace contextRef="#ctx0" brushRef="#br1" timeOffset="-138509.78">6509 16657 293 0,'-2'-2'25'0,"-3"-1"13"0,0 0 47 16,-1 0-33-16,-1 1-27 0,0 0 19 0,-1 2 4 0,2 0-3 0,1 0 9 16,2 0 8-16,1 0-2 0,0 1-16 15,2 0-19-15,5 1-3 0,3 0 26 16,6-1 23-16,7-1 4 0,4 0-17 16,11 0-14-16,8 0-18 0,9 0-8 15,1 0-7-15,-7 0 2 0,-4 0 1 16,-7 1 2-16,-8 1-4 0,-5-1-4 15,-6 0-5-15,-1 0-3 0,0-1-6 16,2 1-38-16,1-1-33 0,-1 1-61 16,-1 2-77-16,-4 0-85 0,-5-2-103 15</inkml:trace>
  <inkml:trace contextRef="#ctx0" brushRef="#br1" timeOffset="-137976.83">7317 17040 396 0,'0'0'56'0,"0"0"14"0,0 0 45 0,0 0-3 15,27 1-4-15,-11 0 12 0,3-1-10 16,3 0-13-16,5 0-12 0,0 1-5 15,3 0-28-15,-1 0-19 0,-1 0-17 16,-1 0-11-16,-1 0-1 0,-5-1-3 16,1 0-1-16,-3 0-24 0,-2 0-44 15,0 1-33-15,-2-1-37 0,6 2-90 32,-5-2-91-32,0 0-158 0</inkml:trace>
  <inkml:trace contextRef="#ctx0" brushRef="#br1" timeOffset="-137350.18">8382 16727 241 0,'0'0'71'15,"0"0"-34"-15,0 0 64 0,0 0-19 16,0 0-20-16,0-25 14 0,0 21 1 16,0 1-8-16,0 0-12 0,0 2-10 15,0-1-4-15,0 1-1 0,1 1-14 16,0 0-11-16,2 1-10 0,-1 2-3 16,3 4 1-16,-2 5 1 0,0 3-2 15,0 6-2-15,-2 8-1 16,-1 13-1-16,0 9 1 0,-2 2 1 15,-2-2-1-15,0-5 1 0,-1-7 0 16,0-4-2-16,2-5 1 0,0-8 0 16,1-6 0-16,-1 0 2 0,-1 0-2 15,0 0 7-15,-3 4 15 0,2-7 8 16,0 0 2-16,2-5-3 0,1-1-3 16,0-3-1-16,2-1-7 0,0-1 0 15,3-2 18-15,2 0 8 0,3 0-7 16,1-1-12-16,2-1-13 0,1-1-5 15,2 1-4-15,1 0-2 0,2-2-2 16,-1 2 0-16,2-2 0 16,0 3-8-16,0-1-19 0,1-2-16 15,-1 3-9-15,1-2-16 0,-2-1-13 16,-1-1-40-16,-1 1-50 0,0-4-61 16,-4-2-53-16</inkml:trace>
  <inkml:trace contextRef="#ctx0" brushRef="#br1" timeOffset="-137100.06">8303 17022 622 0,'0'0'173'0,"0"0"-57"0,35-8 71 0,-13 3-81 0,4-2-59 16,1 0-18-16,1 0-9 0,-2-2-11 16,1 2-5-16,0 0-4 0,-1 2-11 15,-1 1-35-15,2 1-38 0,0 1-54 16,9 1-54-16,-4 1-62 0,-6-1-77 16</inkml:trace>
  <inkml:trace contextRef="#ctx0" brushRef="#br1" timeOffset="-136359.37">9068 17181 203 0,'0'0'84'0,"0"0"-5"0,0 0 9 0,0 0-26 16,0 0-4-16,11 1-3 16,-10 0 15-16,1-1 0 0,-2 0-17 15,0 1-16-15,0-1-15 0,0 1 6 16,0 0 3-16,0 0-8 0,0 0-4 15,0 1 1-15,0 1-6 0,0-1-6 16,0 3-2-16,-2 0-2 0,-1 1 3 16,-3 2-2-16,-3 2 1 0,-1 0-1 15,-1 3 0-15,-5 5 7 0,-3-1 2 16,-1 3-3-16,-2 1-3 0,-2 0-6 16,1 0 1-16,0-2-3 0,1-3 1 15,1 0 0-15,2-3-1 0,1 0 0 16,3-5-1-16,1 0 1 0,2-3 0 15,2-3 3-15,1-2 2 0,4-2 8 16,0-5 1-16,3-2 26 0,2-5-1 16,0-4-10-16,4-2 2 0,2-1-2 15,2-2-6-15,3 2 1 0,-1 2 4 16,1 2-2-16,1 4-3 0,-1 3 3 16,0 3 1-16,-1 1 0 0,-2 2-5 15,1 4-3-15,-1 0-6 0,0 1 1 16,0 4-7-16,1 3-3 0,1 3-3 15,-1 2 2-15,3 3-1 0,-2 4 1 16,2 1 2-16,0 2-3 0,0-1 1 0,-1 2-3 16,1-2-8-16,-1-1-14 15,-1 0-5-15,2 0-29 0,-3-1-38 16,-1-3-46-16,2 1-60 0,-2-4-78 16,-3-6-85-16</inkml:trace>
  <inkml:trace contextRef="#ctx0" brushRef="#br1" timeOffset="-136049.34">9387 17227 507 0,'0'0'122'0,"0"0"28"0,0 0-2 0,0 0-53 15,6-4-38-15,-6 4-11 0,0 0-13 16,0 1-22-16,-1 5-10 0,-3 3 4 16,-2 5 10-16,-4 6 4 0,-1 4-4 15,-6 9-9-15,-3 9-3 0,-6 9-2 16,1 3 1-16,0-2 2 0,6-7-3 16,0-5 2-16,0-5-3 0,3-7-24 15,2-5-46-15,2-5-90 0,-5 4-63 16,2-3-90-16</inkml:trace>
  <inkml:trace contextRef="#ctx0" brushRef="#br1" timeOffset="-135576.04">9313 17636 486 0,'0'0'79'0,"0"0"-28"16,0 0 36-16,0 0-45 0,0 0-4 16,0 0 24-16,25-37-7 0,-20 32-6 15,2 2 15-15,1-2-21 16,1 0-14-16,0 1-18 0,4-1-8 15,-1 0-1-15,1 3 3 0,-2 0 9 16,-1 1-1-16,2 1 0 0,-4 0-1 16,-1 3 0-16,-1 2-10 0,-2 4-2 15,-4 0-1-15,0 6 0 0,-4 2 0 16,-3 1-2-16,-4 2-1 0,-3 0-13 16,-1 1-11-16,-2-3-9 0,0-1-3 15,1-2 5-15,3-1 26 0,4-3 9 16,1-3 7-16,4-2 25 0,3-2 4 15,1-1-11-15,1-1 9 16,3-2 16-16,4 0-3 0,2-1-9 16,2-1-16-16,3-2-10 0,0 3-8 15,4 0-4-15,-1 1 0 0,2 0-2 16,1 1-4-16,-1 1-30 0,1 1-15 16,0-2-13-16,-3 1-28 0,2-2-35 15,3 1-56-15,-4-1-57 0,-3 0-131 0</inkml:trace>
  <inkml:trace contextRef="#ctx0" brushRef="#br1" timeOffset="-133839.14">10581 16858 104 0,'0'0'108'0,"1"0"-58"0,0 0-18 0,0 0-9 0,0 0-6 0,1 0-4 16,0-3 3-16,0 1 0 0,0 1 8 0,1 0 10 0,-2 0-6 15,2 1-1-15,-1 0 6 0,0 0 5 16,0 0 3-16,-1-1 5 16,1 0 5-16,0 1-6 0,0-2-4 15,-1 1-12-15,1 0-6 0,-1-1-7 16,1 0 1-16,-2-1 4 0,2 0 12 15,-2 0-11-15,0-2 2 0,0 1 7 16,0-1 0-16,0-1-6 0,-3 3-8 16,-1-1-8-16,-3 1-5 0,-1-1-3 15,-2 3-1-15,-5 0-3 0,-1 1 3 16,-5 0 0-16,-1 4 0 0,0 1 0 16,-2 2 3-16,0 1-2 15,2 2 3-15,2-1-3 0,3 2-1 16,1-1 0-16,4 1 0 0,3-1 0 15,5 2 0-15,3-3 6 0,1 3 7 16,5-3 8-16,4 2 9 0,4-1 4 16,2-1-12-1,3 1-7-15,2-1-5 0,2 3-3 16,2-3 1-16,0 1-2 0,0 1-3 0,-1 0 3 0,-1 1-1 16,-2 0 0-16,-3 1 3 0,-1-2 11 15,-3 1 3-15,-4 1 2 0,-3-2 3 16,-3-1 0-16,-3-2-5 0,-4-1 4 15,-7 0-6-15,-4-1-3 0,-5-1-5 16,-5-3-7-16,-3-1-1 0,-8-1 1 16,-6-2-4-16,-5-4-1 0,2 1-23 15,8 1-22-15,10 0-28 0,9 3-24 16,4 0-30-16,-4 0-53 0,-3 0-59 16,3 0-16-16,5 1-58 0</inkml:trace>
  <inkml:trace contextRef="#ctx0" brushRef="#br1" timeOffset="-133307.81">10904 17027 385 0,'3'0'127'0,"2"0"-91"0,2-1 26 0,0 0 13 15,-1-1-14-15,0 2 1 0,1 0 1 16,-1 0-21-16,-3 3-19 0,0 4-14 15,-3 1 5-15,-1 6 16 0,-6 3 6 16,-5 7-6-16,-4 9-3 0,-9 8 0 16,-9 12-7-16,-2 2-6 0,-3 0-1 15,3-5-2-15,3-6 9 16,-1 3 0-16,2-4 0 0,1-2-3 16,4-8-7-16,5-8-10 0,5-5-20 15,1-2-29-15,-1 1-25 0,-2 3-16 16,0 2-59-16,1 0-6 0,2-5-56 15,7-6-151-15</inkml:trace>
  <inkml:trace contextRef="#ctx0" brushRef="#br1" timeOffset="-132634.64">10638 17790 603 0,'0'0'151'0,"0"0"-104"16,0 0 43-16,0 0-23 0,37-14-52 15,-23 6-14-15,3-1 3 0,1-1-1 16,0 2 6-16,0 0 4 0,-1 1 4 15,2 1-3-15,-3 3 10 0,0 1 3 16,-4 1-8-16,-1 1 0 0,-2 0 2 16,-2 0-4-16,0 3-11 0,-1 0-6 15,0 1-3 1,-1-1 1-16,0 4-2 0,-1 0-8 0,0 4 2 16,0-1-6-16,0 1-1 0,0-1 10 15,1 2 4-15,-1 1 3 0,0-2-4 16,0 2 3-16,0 0 1 0,-1-2 0 15,0-1 0-15,0-2 0 0,0-1 1 16,0 0 3-16,-1-3 0 0,0-2 11 16,-1-2 5-16,1 0-1 0,0-3-4 15,2-3-5-15,0-5 3 0,0-1-2 16,0-4 6-16,-1-4 0 0,0-3 2 16,1-6 6-16,0-11-9 0,3-13-9 15,3-13-6-15,0 0 0 0,-2 11-1 16,-2 20 2-16,-5 16-2 15,-1 7 1-15,0 4-1 0,0 0 4 16,-2 1-1-16,1-1 14 0,1 2 10 16,0 4 8-16,0 0 2 0,0-1-1 15,2 3 4-15,4-1-12 0,5 1-9 16,4 0-3-16,5 0-1 0,5 0 1 16,4 0-4-16,2 1-2 0,5-1-1 15,6 0-4-15,-6 0-2 0,-3 0-1 16,-6 0-2-16,-6 0 0 0,3-2-15 15,0 0-20-15,-5-1-17 0,-1 1-13 16,-4-1-30-16,-2 1-42 0,-3 2-18 16,0 0-44-16,-3 2-50 0,-1 2-71 15</inkml:trace>
  <inkml:trace contextRef="#ctx0" brushRef="#br1" timeOffset="-131947.03">11220 17729 551 0,'0'0'50'0,"0"0"-22"0,14-2 72 0,-8 1-16 0,2-3-43 0,-1 1-13 16,2-1-1-16,-3 2-9 0,2 1-6 16,-1 1 6-16,1 0 4 0,-2 1 2 15,0 5-6-15,-1 2-1 16,-1 1-10-16,-1 3-4 0,0 1-1 15,-1 1-2-15,-2 1 0 0,0 3 0 16,0-1 1-16,-2 3-1 0,-2 0 0 16,1-3 0-16,0 2 0 0,0-4 0 15,-1-1 0-15,1-2-9 0,0-3 4 16,1-2 0-16,0-2 5 0,1-3 1 16,0-2 6-16,1 0 19 0,0-3 26 15,1-4-8-15,4-3-12 0,1-4 4 16,2-2 5-16,3-4-7 0,3-3 0 15,4-3-13-15,1-3-12 0,4 0 1 16,1 3 3-16,0 2-4 16,-1 5-3-16,-1 4 4 0,-4 3 4 15,-4 6-5-15,-2 4 3 0,-2 0 0 16,-2 2 0-16,-1 0-4 0,0 3-7 16,-2 3-1-16,1 2-2 0,-4 5-2 15,3 0 4-15,-2 2 0 0,0 2-1 16,1 2 1-16,1 1-1 0,-3 0 1 15,1 0 0-15,1 0 0 0,-1-1 0 16,2 1 0-16,-1-2 2 0,1-1-1 16,1-2 0-16,-2 0-1 0,1-2 0 15,-1-1-4-15,-1-3-14 0,0-1-9 16,0-2-8-16,-1-1-18 0,2-2-29 16,-3 0-17-16,0-2-35 0,-1-1-42 15,0 0-50-15,0-2-73 0</inkml:trace>
  <inkml:trace contextRef="#ctx0" brushRef="#br1" timeOffset="-127267.12">13944 16738 279 0,'0'0'6'0,"0"0"-4"0,0 0 24 0,0 0-5 16,0 0-6-16,0 0-9 0,12-12 2 15,-9 12 6-15,-3-2 1 0,1 1 9 16,1 0 0-16,-2-1 9 0,0 2 0 15,0 0-1-15,0 0-7 0,0-1-3 16,0 1-4-16,0 0 6 0,0 0 2 16,1 0 1-16,1-1 7 0,1-2-2 15,0 0-5-15,0 2-5 0,0-2-3 16,1 0 3-16,-1 2 6 0,-2-2 4 16,3 1 2-16,-4 1 3 15,1 1-8-15,1 0-4 0,-2 0-3 16,0 0-9-16,0 0-8 0,0 0-5 15,-3 6 0-15,-4 2 0 0,-2 6 0 16,-5 5 3-16,-6 2-2 0,-3 3 0 0,-2 3 2 0,-10 7-3 16,-5 3 3-16,-5 4 1 0,5-3 7 15,7-10 13-15,11-10 8 0,6-5 0 16,-3 1-4-16,-3 0-13 0,-1 1 5 16,1 0 4-16,4-2 1 15,2-5 8-15,2-1 6 0,4-1-5 16,4-4-12-16,3 1-9 0,0-3-4 15,3 1-2-15,0 0-3 0,6 2 0 16,-1 0 0-16,6 2-2 0,3 1 0 16,2 0-1-16,1 2-1 0,0 1 0 15,1-1 1-15,0 0 0 0,2 1 0 16,-3 1 1-16,1-1-1 0,2 2 1 16,-2-1 0-16,-1-2-2 0,0 3 1 15,1-2-1-15,-1 0 1 0,-1 0-1 16,-2 0 0-16,-1-1-1 0,1-1 1 15,-3 1-5-15,0-1-17 16,0 0-23-16,-2 0-16 0,0-1-19 16,-2 1-26-16,4-1-55 0,-3 0-69 15,-1-4-122-15</inkml:trace>
  <inkml:trace contextRef="#ctx0" brushRef="#br1" timeOffset="-126068.35">19531 16672 172 0,'0'0'8'0,"0"0"-4"0,0 0-2 0,0 0 3 0,23-26 5 15,-18 20-6-15,1 0 4 0,-1 1 14 16,2 0 1-16,-2 1 7 0,-2-1 7 15,2 2 12-15,-2-1 1 0,-1 3 0 16,-1-1 3-16,0 1 3 0,-1-2-8 16,0 2-9-16,0 0-3 15,1-1-11-15,-1 2-6 0,0-1-2 16,2 0-4-16,-1 1 2 0,-1 0 0 16,0 0 2-16,3 0-2 0,-3 1-4 15,0 3 0-15,0 2 0 0,-3 3 2 16,-1 5 1-16,-4 4-7 0,-4 5-4 15,-5 4 0-15,-3 0 1 0,-3 3 10 16,-4-1 11-16,0 0 13 0,-2 0-5 16,-1-3 0-16,0 1 0 0,0-6-7 15,3 0-4-15,2-6 1 0,5-2-8 16,2-3 1-16,5-1-6 0,4-5 0 16,4-1-5-16,3-1-2 15,2-2-2-15,0 1 3 0,2 0-2 16,5 2 2-16,4-2 0 0,2 3-1 15,6 0 0-15,4 3 1 0,3 0-3 16,1 4 1-16,3 0-2 0,8 3 0 16,3 6-1-16,-5-4 1 0,-3-1 0 15,-7-2-1-15,-3-2-4 0,3 2-3 16,2-1-2-16,-2 0-6 0,-1 0 1 16,-1-3-7-16,-2 1-2 0,-5-1-5 15,2-2-15-15,-4 0-13 0,-2-2-27 16,0-1-24-16,4 3-43 0,-2-2-22 15,-2-3-101-15</inkml:trace>
  <inkml:trace contextRef="#ctx0" brushRef="#br1" timeOffset="-124723.7">20630 16888 366 0,'0'0'63'0,"0"0"-44"0,0 0-12 0,0 0 0 0,2-21-1 16,3 14-5-16,2-1 22 0,1 1 1 15,1 1-2-15,-1 1 7 0,0 1 5 16,3 1 2-16,-2 1 7 0,1 1 1 16,0 1-5-16,0 0-4 0,-1 3-9 15,2 1-13-15,-1 3-3 0,0 1-6 16,1 3 2-16,-2 2-1 0,0 4-1 15,0 4 3-15,-1 3-2 0,-2 2 0 16,-2 3 0-16,-2-1-1 0,-2 1 6 16,0-1 1-16,-6 0-2 0,0-1-3 15,-6-1-3-15,-1-1-1 0,-4-4-2 16,-1-1 0-16,1-3 2 16,0-3 1-16,1-2-1 0,3-3-1 15,2-3 1-15,4-4 3 0,2-2 0 16,1 0 21-16,1-6 16 0,3-4-11 15,0-2-2-15,7-5 1 0,3-4-22 16,8-3-4-16,4-2-4 0,1 0-1 16,5-2 0-16,1 1-6 0,1 0 2 15,1 3-6-15,1 1 3 0,-1 5 1 16,-1-1 4-16,0 5 1 0,-1 1-6 16,-2 2 2-16,-1 1 1 15,-2 2 2-15,-5 1 2 0,-2 2-1 16,-4 3-1-16,-2 0-5 0,-6 1-7 15,-2 1 0-15,-3 1 6 0,0 2 9 16,-7 4 1-16,-2 4 2 0,-4 1-2 16,-3 4 0-16,0 0 2 0,-3 1-3 15,2 1 1-15,-3 1 0 0,3 0 0 16,1-1 2-16,1 3 7 0,1 0 6 16,2-2-1-16,1 2 9 0,3-3 0 15,3 1 1-15,3-3-1 0,2 0 2 16,3 0 1-16,5-3 4 0,4-2-2 15,5 1-5-15,3-5-4 0,5 1-10 16,1-3-4-16,4-4-6 16,0-1-24-16,2-1-23 0,-1-5-15 15,-1-4-22-15,0 0-41 0,-4 0-18 16,-2-1-23-16,0-4-11 0,-8 2-83 16</inkml:trace>
  <inkml:trace contextRef="#ctx0" brushRef="#br1" timeOffset="-124270.24">20757 16658 336 0,'-5'-3'8'0,"-1"-3"22"0,-2 3 42 0,-1 0-25 0,2 1-8 0,-1 1 1 15,-1 1 15-15,2 0-2 0,2 0-1 16,2 0 1-16,1 0-13 0,2 0-4 16,0 0-10-16,4 0 11 0,5 1 29 15,5-1 8-15,6 0 1 0,11-1-2 16,13-3-21-16,10 0-18 0,6 0-18 16,-1 0-8-16,-7 1-4 0,-9 1-4 15,-1 0-2-15,-4 0-12 0,-2 1-8 16,-1 0-6-16,-8 1-16 0,-4-1-26 15,-7 1-31-15,-2-1-42 16,7 1-57-16,-4 0-37 0,-1-1-112 16</inkml:trace>
  <inkml:trace contextRef="#ctx0" brushRef="#br1" timeOffset="-123687.04">22163 16815 382 0,'0'0'129'0,"0"0"-63"0,0 0 2 0,3-10 5 0,-1 7-29 16,0-2-12-16,0 2 19 0,1-1 0 15,-1 2-4-15,0 1-15 0,1 1-10 16,1 0-6-16,1 5-2 0,0 4 4 15,-1 3 6-15,1 6-8 0,1 5-10 16,0 10 2-16,-1 8-6 0,1 7-2 16,-1 2 3-16,-2-6-3 0,1-4 1 15,-2-8 0-15,-1-6-1 0,-1-6-4 16,0-5-5-16,0-2-23 0,0 2-23 16,-1 0-31-16,-2 2-18 0,-1-1-43 15,-4-3-3-15,-1-3-51 16,2-3-49-16</inkml:trace>
  <inkml:trace contextRef="#ctx0" brushRef="#br1" timeOffset="-123370.45">21919 17087 472 0,'0'0'188'15,"0"0"-106"-15,0 0-12 0,0 0 20 16,0 0-20-16,51-16-9 0,-18 7 0 16,12-2-23-16,11-1-10 0,5 0-11 15,-2 4-6-15,-6 2-5 0,-3 4-6 16,-1 0 0-16,-3 2-4 0,-2 0-8 15,-3 2-6-15,-10 0-12 0,-6 1-13 16,-7 0-15-16,0 1-32 0,11 3-39 16,-3-3-88-16,-3 2-88 15</inkml:trace>
  <inkml:trace contextRef="#ctx0" brushRef="#br1" timeOffset="-119361.25">23164 16725 79 0,'0'0'71'0,"0"0"-59"0,0 0 54 0,5-21 18 15,-4 15 0-15,0-1-17 0,0 0-4 16,1 0-7-16,1 2 17 16,-2-1 9-16,2-1-31 0,0 0-17 15,0 0-2-15,0 3 6 0,-1 1-1 16,-1 1-7-16,-1 2-11 0,1 0-19 16,0 5-1-16,2 4-10 0,2 8 9 15,2 7-1-15,-1 11 3 0,-1 12 3 16,-3 7 3-16,-1 0-5 0,-1-5 0 15,-2-5 0-15,-2-7 0 0,0-8-1 16,0-7 3-16,-1-6-2 0,1-1 0 16,-1 2 1-16,-1 1 1 0,0 0-2 15,0-3 3-15,1-3 1 16,2-4 5-16,1-1 0 0,2-3 0 16,0-2 0-16,0-1 10 0,0-1 7 15,2 0 4-15,4 0-3 0,1-2-4 16,2-2-6-16,1 2-7 0,4-4-7 15,0 4-4-15,2-3 0 0,-1 0-2 16,2 2-15-16,-1-2-14 0,1 2-16 16,-1-1-10-16,0 2-16 0,-2-2-7 15,-1 1-16-15,-1-2-26 0,0 2-8 16,0-4-15-16,-2 0-34 0,-3-1-35 16</inkml:trace>
  <inkml:trace contextRef="#ctx0" brushRef="#br1" timeOffset="-119157.52">23154 16963 563 0,'0'0'32'0,"0"0"1"0,0 0 45 0,0 0-1 0,0 0-21 15,26-1 7-15,-10-3 8 0,4 2-4 16,4-2-23-16,2 0-31 0,0-1-13 15,3-1-12-15,-1-1-55 0,1 3-52 16,12-4-46-16,-6 2-54 0,-4 0-99 0</inkml:trace>
  <inkml:trace contextRef="#ctx0" brushRef="#br1" timeOffset="-118540.93">23899 17056 123 0,'0'0'91'0,"0"0"-82"0,0 0 48 16,0 0 19-16,0 0-34 0,36-22-6 15,-34 21 22-15,-1-2 6 0,-1 0-4 16,0 3-18-16,0-1-19 0,-1 0 20 16,-1 1-18-16,1 0-25 0,-3 0 5 15,1 3-5-15,-2 3-2 0,-2 3 0 16,-2 3 2-16,-1 3-1 0,-2 3 1 15,-3 3 0-15,-1 2-1 0,-3 1-5 16,-2 1-2-16,-2 1 1 0,1-2 1 16,-3 0 4-16,1-1 2 0,0-3 0 15,2-3 8-15,0-2 2 0,5-4-6 16,3-3-1-16,4-2 1 16,1-5 1-16,4-1 0 0,1-2 18 15,1-7 16-15,2-3-12 0,1-6-3 16,1-2 7-16,4-1 6 0,1-2-3 15,2 2-10-15,1-1-2 16,0 1-6-16,3 2 1 0,-2 4-4 0,0 4-2 0,2 3 1 16,-2 4-2-16,1 0-2 0,1 4 3 15,-1 2 2-15,0 4 0 0,2 4-4 16,-1 2-3-16,2 4-2 0,-1 1 0 16,0 3 0-16,2 2 0 0,0 2 0 15,1 0 0-15,-2-2-3 0,2 3-1 16,-3-2-5-16,-1-1-47 0,-2-1-69 15,-2 6-65-15,-2-6-86 0,-3-6-153 16</inkml:trace>
  <inkml:trace contextRef="#ctx0" brushRef="#br1" timeOffset="-118259.68">24262 17055 539 0,'0'0'78'0,"0"0"-21"0,0 0 17 0,0 0-18 0,-15 19-36 16,8-4 3-16,-3 4 9 0,-2 5-11 15,-1 9 1-15,-4 8-6 16,-1 8-4-16,0 1-6 0,4-3 0 15,1-5-2-15,5-6-2 0,1-5-2 16,3-6-40-16,1 5-58 0,1 0-68 16,-1-3-79-16,2-5-152 0</inkml:trace>
  <inkml:trace contextRef="#ctx0" brushRef="#br1" timeOffset="-117756.81">24299 17374 489 0,'0'0'55'15,"0"0"-18"-15,0 0 66 0,0 0-49 16,19-34-8-16,-11 26 21 0,2-1 1 16,2 1-20-16,-1 0-12 0,0 2-10 15,0 0-13-15,-1 2 1 0,-1 0-1 16,0 3-10-16,-3 1-3 0,1 0-1 16,-3 1 0-16,1 3-1 0,-2 1-7 15,-1 4-3-15,-2 2-3 0,0 3-1 16,-1 4-3-16,-5 3-4 0,-2 1-8 15,-2 3-1-15,-2-1 2 0,-1 2 3 16,-1-3-8-16,2 0 1 0,0-2 16 16,0-3 18-16,3-3 3 0,2-2 2 15,2-5 15-15,1-2 23 16,3-4 19-16,1 2 4 0,1-3 10 16,4 0-3-16,3-1-2 0,1 0-17 15,7 0-14-15,0 0-10 0,4 0-7 16,1 0 2-16,4 0-4 0,0 0-8 15,1 0-9-15,-1 0-4 0,0 2-3 16,-3 1-34-16,-1-1-41 0,-1 2-29 16,-1-2-48-16,4-2-69 0,-5 0-75 15,-5-5-182-15</inkml:trace>
  <inkml:trace contextRef="#ctx0" brushRef="#br1" timeOffset="-117280.79">25130 17301 824 0,'0'0'115'0,"0"0"-88"0,6 0 46 0,-3 0-45 0,0-1-25 16,-1 0-3-16,1-2-11 0,-1 0-40 15,0 0-50-15,2-2-45 0,-2 0-88 16,1 1-127-16</inkml:trace>
  <inkml:trace contextRef="#ctx0" brushRef="#br1" timeOffset="-116654.27">26012 16957 220 0,'0'0'85'0,"0"0"-41"16,35 0 70-16,-20-2-22 0,2-1-33 16,-3 1-3-16,2-1 6 0,-2-1 0 15,0 2-10-15,-4-3 0 0,0 1 1 16,-2 1 9-16,-3-3 1 0,-1 3-16 16,-2-3-14-16,-2-2-11 0,0 0-14 15,-5-2-8-15,-5 1-13 0,-3 0-15 16,-5 2-16-16,-3 2-18 0,-4 1 9 15,-4 3-6-15,-2 1 7 0,0 3 11 16,0 4-4-16,0 3 11 0,4 1 16 16,2 2 11-16,4 1 4 15,5 0 2-15,6 2-6 0,5-1-1 16,5 0 7-16,4 2 1 0,6 0 0 0,5-2 5 16,4 2 1-16,4-3 3 0,3 1-2 15,1-1-2-15,1-1 1 16,-1 0-2-16,0 0-3 0,0 1 0 15,-2-1 5-15,-1-1 11 0,-4 0 1 16,-2-1 0-16,-5-1 8 0,-3 0 10 16,-6-3-4-16,-3 0 9 0,-2 1 7 15,-8-2-9-15,-6 0-6 0,-3-3 5 16,-7 2 18-16,-3-3 4 0,-8 1-9 16,-9-2-8-16,-5 1-22 0,-1 0-5 15,9 2-7-15,11-2-4 0,11 2-3 16,6-2-2-16,3-1-10 0,1 2-38 15,0 0-36-15,3-2-48 0,7 4-71 16,1-3-68-16,5 1-84 16</inkml:trace>
  <inkml:trace contextRef="#ctx0" brushRef="#br1" timeOffset="-116112.14">25650 17580 280 0,'0'0'51'0,"-7"4"-18"0,2-2 49 0,1-1-32 0,2 0-5 15,1 2 31-15,1-1 17 0,3-1 1 16,3 0-17-16,3 2 13 0,5-3-1 16,6 0-9-16,11 0-10 0,11-3-6 15,15 0 5-15,5 0-12 0,0 1-17 16,-3-1-15-16,-8-1-17 0,-1-2-6 15,-2 4-2-15,-3-3-4 0,1 4-16 16,-5 0-25-16,-1 0-28 0,-5 0-51 16,-6-1-45-16,-5-2-49 0,-7 0-46 15,-8 0-105-15</inkml:trace>
  <inkml:trace contextRef="#ctx0" brushRef="#br1" timeOffset="-115416.77">25695 18057 465 0,'0'0'48'0,"0"0"-37"16,0 0 38-16,33-30-23 0,-21 21-17 16,-1-1 17-16,1 2 18 0,-1 1-15 15,-1 2-15-15,0 2-11 0,-2 1 0 16,0-1 1-16,-1 3 5 0,0 0-3 15,1 3-4-15,-1 0 3 0,-1 3-3 16,2 2 1-16,0 3 3 0,1 2 1 16,-1 4 2-16,0 2-1 0,-1 4 5 15,0 1 11-15,-2 2 1 0,1 2-3 16,1 0-7-16,-2-2-10 0,0-1-4 16,-1 0-1-16,-1-3 0 0,0-1 0 15,-1-2-1-15,1-4 1 16,-1-2 0-16,1-4 0 0,-2-3 4 15,0-4-2-15,1-2 9 0,0-3 8 16,0-7 4-16,-1-5-16 0,2-3-4 16,-1-7-2-16,1-4-1 0,0-13 1 15,0-18 0-15,1-16 5 0,3-7 26 16,1 6 12-16,1 16-1 0,-1 24 2 16,-1 13-1-16,-5 13 3 0,1 2 6 15,-1 1-12-15,1 0-11 0,2 1-3 16,-2 0 3-16,2 5 4 0,0-1-2 15,0 2-7-15,2 1-2 0,2 0 0 16,4 3 0-16,1 0 2 0,3-1 9 16,3 2-1-16,2-3-1 0,4 0-7 15,1 0-7-15,2-1-6 0,-1 0-6 16,1-1-2-16,1-1-4 0,-2-3-1 16,3 3-16-16,-1-4-26 0,0 3-25 15,-1-1-22-15,-1 1-40 0,-2-1-29 16,-1 2-13-16,1-1-52 0,-7 1-69 15,-5 0-124-15</inkml:trace>
  <inkml:trace contextRef="#ctx0" brushRef="#br1" timeOffset="-114758.95">26222 18095 350 0,'0'0'18'0,"9"-14"-16"0,-5 5-2 0,0 0-21 0,-1 1 12 0,0 2 9 15,-2 1 13-15,0 2 6 0,0 2 4 16,-1-1 1-16,1 2 3 0,0 0 0 16,0 3 0-16,1 3-6 0,1 3-3 15,0 3 3-15,-1 3-9 0,1 4-7 16,0 2-1-16,0 3 1 0,-1 2-1 15,0 1 3-15,-1 0 10 0,-1-1 1 16,0 1 0-16,0-2-9 16,0-1 1-1,-2-2-4-15,-1-3 1 0,1-4 3 16,-1-3 7-16,1-5 3 0,0-5 3 0,0-2 10 0,2-5 0 16,0-5-3-16,0-5 16 0,4-5-1 15,1-3-20-15,2-5-21 16,4-7 0-16,3-10 2 0,7-6 10 0,1 0 20 15,0 12 8-15,-5 11 4 0,-6 16 3 16,-1 5 0-16,3 0 4 0,1 0 1 16,2 3-10-16,-1 2-13 0,1 2-7 15,-3 4 5-15,1 3 1 0,-2 6-2 16,-2 3-8-16,1 6-4 0,-3 4-5 16,-1 2-3-16,-1 0-1 0,0 2-5 15,-2-3-2-15,1 0-1 0,0-2-2 16,0-2-6-16,0-3-25 0,1 0-13 15,-1-5-19-15,0-1-19 0,-1-5-17 16,0-2-22-16,0-4-31 0,2-6-57 16,0-4-65-16,-1-4-165 0</inkml:trace>
  <inkml:trace contextRef="#ctx0" brushRef="#br1" timeOffset="-109944.11">15501 17543 332 0,'0'0'40'0,"0"0"11"15,0 0 35-15,0 1 4 0,0-1-27 16,0 0 5-16,0 0-5 0,0 0 8 16,2 0 0-16,-2 0-1 0,0 0-8 15,0-1-6-15,0-4-11 0,0-2-9 16,1-7-13-16,2-2-6 0,2-6-4 15,1-5-4-15,7-7-5 0,6-7-2 16,3-5 0-16,0 3 1 0,-3 11 5 16,-6 7 6-16,1 7 4 0,2-5-3 15,4-4 2-15,2-4-8 0,1 1-5 16,2-2-1-16,-2 3-2 0,1 1 0 16,-2 1 1-16,-3 3-2 0,-3 3 1 15,-3 2-1-15,-4 4 1 0,-1 3 0 16,-3 3 2-16,-4 2-1 0,-1 2 1 15,0 3 2-15,0 0-3 0,0 1 1 16,-3 0 0-16,0 1-3 16,-3 0-2-16,1 4 0 0,2 3-3 15,-2 2 0-15,0 4 2 0,2 4 1 16,-2 3 1-16,-1 5 1 0,3 3-1 16,-5 8 1-16,0 11 0 0,1 8 0 15,0 1 0-15,4-4-3 0,1-9-7 16,2-5 1-16,0-9 0 0,2-6 7 15,1-5-4-15,0-3 6 0,3 2-1 16,2 1 1-16,0-1 0 0,4-3 1 16,-2-4-1-16,3-6 4 0,1-4 7 15,-3-1 6-15,5-7 2 0,-2-5 5 16,2-8-8-16,-2-2-3 16,5-11 4-16,-3-9 0 0,4-13-6 15,-2-5-5-15,-4 0-2 0,-1 6-3 16,-1 9 0-16,1 4 2 0,-5 6-1 15,1 6 3-15,-1 8-2 0,-6 9 4 16,1 2-2-16,0-1 3 0,2 3-2 16,-3-1-3-16,-1 6 0 0,2 1-3 15,-3 3-2-15,0 4-5 0,0 6-4 16,2 8 7-16,-1 4 1 0,-1 7 3 16,0 10 0-16,0 8-1 0,2 6 0 15,1 1-3-15,-3-12 1 0,3-12 3 16,-3-9 1-16,2-1-1 0,1 2 1 15,2 4 3-15,0 1 16 16,2-4 3-16,1 0 6 0,0-4-5 16,5-4-3-16,-2-2-7 0,2-2-4 15,2-6-6-15,1-2-1 0,3-3-3 16,-3-1-5-16,1-4-24 0,2-1-30 16,-1-1-27-16,-1-1-20 0,-1 0-21 15,1 0-17-15,7-3-56 0,-5 3-73 16,-2 0-110-16</inkml:trace>
  <inkml:trace contextRef="#ctx0" brushRef="#br1" timeOffset="-109303.39">16765 17260 261 0,'0'-1'211'0,"0"1"-113"0,0-1 4 0,3 1 10 0,-3-2-44 16,3-1-11-16,0 1 1 0,-3 2-20 15,0-2-13-15,0 2-10 0,-3 0-5 16,0 0-7-16,-5 4-2 0,2 3 1 16,-4 5 1-16,-4 1-1 0,1 2-1 15,1 2 2-15,-1 0-2 0,5 1 1 16,-3 0 5-16,7-2-1 0,0 0 4 15,4-1 4-15,0-2 3 16,7-2 6-16,2 0 9 0,1-2 1 16,1-1 7-16,4-2 8 0,1-1 2 15,3-4-4-15,-3-1-6 0,1 0-4 16,2-4 1-16,-3-1 2 0,1-5-4 16,-2 2-6-16,0-4-8 0,0 1-8 15,0-1-2-15,-5-3-2 0,1 1-4 16,-2-2-2-16,-4 0 1 0,0 0-2 15,-2 1-1-15,-3 0 0 0,0-1 0 16,0 2-1-16,-5 1 1 0,-1 0-1 16,-5 1-1-16,0 3-2 0,1 1 0 15,-5 0-1-15,2 2-1 0,1 2 0 16,-1 2 2-16,-1 1 1 16,4 1-2-16,-1 2 1 0,0 0 0 15,3 3-3-15,0 0-11 0,3-1-17 16,2 2-20-16,3 1-27 0,0 1-30 15,0 0-31-15,11 4-51 0,-1 0-91 16,2-5-88-16</inkml:trace>
  <inkml:trace contextRef="#ctx0" brushRef="#br1" timeOffset="-94452.83">23512 6811 98 0,'0'0'9'0,"0"0"14"0,3-15 14 0,0 10 16 0,-1-1-9 16,1 0 4-16,0 1 4 0,0-1 4 16,-1 1 0-16,0 2 9 0,0-3 1 15,0 3-2-15,0-2-12 0,1-1-18 16,0 1-3-16,1 1-10 0,0 0-9 16,-1 2-5-16,2-1-6 0,-2 2-1 15,0 1-1-15,0 0-3 0,-1 6-1 16,0 6 5-16,0 6 1 0,-2 13 14 15,-2 12 7-15,-5 14 7 0,1 4-5 16,-2 0-12-16,0-4-6 0,0-7-3 16,1-2-2-16,1-4-1 0,1-4 0 15,2-3-1-15,0-3-5 0,1-7-2 16,1-6-4-16,1-5-9 0,0-2-18 16,0 1-20-16,0-1-18 0,0-1-14 15,-1-6-18-15,1-7-36 0,-2 0-57 16</inkml:trace>
  <inkml:trace contextRef="#ctx0" brushRef="#br1" timeOffset="-94187.1">23507 6774 455 0,'0'0'53'0,"0"0"2"16,0 0-1-16,0 0 30 0,0 0-31 16,27-22-21-16,-8 15 9 0,2 0 3 15,5 0-16-15,3 1-15 16,1-1-3-16,1 2-7 0,0 1-3 16,0-1 0-16,1 3-15 0,-1 0-26 15,1 2-32-15,-2 0-33 0,8 7-23 16,-10-2-34-16,-5 1-79 0</inkml:trace>
  <inkml:trace contextRef="#ctx0" brushRef="#br1" timeOffset="-93967.39">23558 7152 570 0,'0'0'36'0,"0"0"-4"0,0 0 62 16,40 0-4-16,-18-4-53 15,2 0-16-15,4-1 0 0,0-1-19 0,-2 0-2 16,2 2-15-16,-2-1-34 16,1 3-22-16,2 1-42 0,6 0-55 0,-6 1-88 15</inkml:trace>
  <inkml:trace contextRef="#ctx0" brushRef="#br1" timeOffset="-92947.03">24280 7160 212 0,'0'0'54'0,"0"0"-18"0,0 0 14 16,0 0 4-16,0 0-23 0,0 0-12 15,36-30 10-15,-32 25-3 16,0 2-6-16,1-1 7 0,-2 1 7 15,1-1 10 1,-1-1 5-16,1 1 3 0,0-2-8 0,-1 0 1 0,-1 1-10 0,0-2-14 16,-1 0-9-16,-1 0-6 0,0-1-6 15,-1 1-2-15,-3-2-5 0,0 3-19 16,-4-1-6-16,0 0 3 0,-3 2 6 16,-1 3 6-16,-3 2-5 0,-2 2-5 15,-1 8 5-15,-3 3 0 0,0 3-11 16,0 5 4-16,-3 3 14 15,3 2 10-15,3 2 4 0,0 0-1 16,3 0 1-16,3-2-1 0,3-1 2 16,5-1 0-16,3-2 4 0,1-1 10 15,5-3 10-15,3-3 2 0,2-3-2 16,2-3 8-16,1-4-13 0,1-2 7 16,-1-3 26-16,2-4 5 0,1-6-6 15,0-2-5-15,-1-5-13 0,1-1-4 16,-1-2-4-16,0 0-9 0,0-1-7 15,1 0-8-15,-2 0 0 0,-1 2 0 16,0 1-2-16,-2 1 1 0,1 0 0 16,-2 3-1-16,-2 3 2 15,-1 0 0-15,0 2-1 0,-2 2-1 16,-2 2 0-16,-1 3 0 0,-1-1-1 16,-1 3-7-16,0 2-13 0,0 3-6 15,0 2 26-15,0 4 2 0,0 3 0 16,-1 1 1-16,0 3 4 0,0 0-4 15,-1 2 2-15,2 0-3 0,-1 0 2 16,1 0 0-16,0 1 1 0,0-2 4 16,1 0 3-16,2-2 3 0,0-1 6 15,2 0 3-15,2-4 10 0,1-1 8 16,1-2 0-16,1-2-4 16,2-3-4-16,1-4-6 0,1 0-5 15,1-4-3-15,1-5-8 0,1 0-5 16,-1-4-1-16,0-2-2 0,0-2-2 15,0-3-7-15,1-1-16 0,-2 1-5 16,0 2 8 0,-2 1 2-16,-1 3 9 0,-2 0 4 0,0 3 4 15,-2 1-2-15,1 1-2 0,-3-1 2 0,0 3-3 16,-1 0 1-16,-1 3-1 0,-1 1 3 16,-2 2-6-16,0 1-3 0,-1 1-19 15,0 5-14-15,0 4 32 0,-4 2 8 16,1 5 3-16,-1 4 2 0,-1 0 1 15,1 3 0-15,0 1 2 0,2-1 0 16,0-1 6-16,2 0 6 0,0-4-1 16,3 2-2-16,2-4-4 0,1-1 8 15,1 0-3-15,0-2-4 0,0-2-5 16,-1-5-4-16,1-2-4 0,2-3-39 16,0-2-8-16,1-5-22 0,3-10-86 15,-4 0-90-15,-2-1-114 0</inkml:trace>
  <inkml:trace contextRef="#ctx0" brushRef="#br1" timeOffset="-92790.78">24779 6958 629 0,'0'-4'0'0,"2"0"-18"0,0-2 2 0,3-5-4 15,-2 0-191-15</inkml:trace>
  <inkml:trace contextRef="#ctx0" brushRef="#br1" timeOffset="-92492.65">25058 6807 569 0,'0'0'47'0,"0"0"-15"0,0 0-10 0,0 0-22 0,0 0-1 16,4 43 1-16,-5-11 11 0,-3 15 11 15,-3 16 21-15,0 4 25 0,0-1-18 16,3-9-4-16,0-8-9 0,3-3-21 15,-1-3-10-15,-1-1-4 0,2-5-2 16,0 1 0-16,1-5-45 0,0-6-34 16,2-3-41-16,3-3-27 15,-3-6-62-15,0-5-132 0</inkml:trace>
  <inkml:trace contextRef="#ctx0" brushRef="#br1" timeOffset="-91867.54">26065 6899 28 0,'0'0'253'0,"0"0"-151"0,0 0 15 0,0 0-25 16,2-5-38-16,-1 5-16 0,3 0-8 16,-2 0-11-16,1 2-10 0,-1 4-2 15,0 2 4-15,0 4 4 0,-1 5-1 16,-1 3 1-16,0 6 3 0,-2 2 6 15,-3 8 1-15,-3 6-2 0,1-4-7 16,-1-4 4-16,1-5-2 0,1-7 1 16,-2 3 6-16,0 3 7 0,2-3-6 15,1-2-2-15,0-2 3 0,2-3 5 16,3-1-8-16,0-4-4 0,3-2-5 16,4-4 2-16,1-1 2 0,3-2 4 15,4-3-2-15,0-1 2 16,4 0-11-16,1-1-5 0,0-4-6 15,2 1-1-15,0 0-3 0,0 0-16 16,0 0-12-16,0 1-12 0,-2 0-19 31,-1-1-27-31,0 0-29 0,-3 1-29 0,0-4-29 0,-7 1-43 0,-2 1-128 32</inkml:trace>
  <inkml:trace contextRef="#ctx0" brushRef="#br1" timeOffset="-91695.73">26046 7283 637 0,'0'0'103'0,"0"0"-9"15,0 0 17-15,0 0-63 0,0 0-15 16,47-6-30-16,-21 1-3 0,7-1-9 16,-2 0-64-16,1 3-22 0,4-1-70 15,6 4-22-15,-6-1-58 0,-4 1-9 0</inkml:trace>
  <inkml:trace contextRef="#ctx0" brushRef="#br1" timeOffset="-91382.73">26641 7301 336 0,'0'0'113'0,"0"0"-22"16,0 0 6-16,0 0-63 0,0 0-24 15,0 0-10-15,0 0 1 0,-34-24 3 16,22 23-4-16,-3 1-1 0,0 2 1 31,-1 4 0-31,-2 5 11 0,2 2 9 0,-1 7-6 0,2 2 4 0,0 4-2 16,4 2 1-16,4 1 8 0,4-1 5 15,3 0 8-15,3-3 5 0,6-3-4 32,4-4 2-32,3-2-1 0,2-5-8 15,1-5-2-15,1-5 9 0,-1-1 6 16,-1-7-2-16,0-7-13 0,-3-4-13 15,2-10-6-15,-5-11-6 16,-2-10-5-16,-2-1-19 0,-4 10-33 16,-4 15-14-16,0 11-21 0,-4 6-32 15,-8-1-52-15,2 3-50 0,0 1-105 16</inkml:trace>
  <inkml:trace contextRef="#ctx0" brushRef="#br1" timeOffset="-90849.68">27307 7248 298 0,'0'0'26'0,"0"0"37"0,37-10 23 0,-22 6-67 0,0 1-16 16,-2 3-2-16,1 0 1 0,-4 1 0 15,1 6 5-15,1 6 5 0,-1 2 9 16,2 4 11-16,-1 3-3 0,0 4 0 16,0 1-4-16,-2 1-5 0,-3 0-7 15,-3 1-2-15,-1-1-9 0,-3-3 0 16,-6 0-1-16,-2-5-1 0,-2-3-12 16,-3-3 4-16,-2-5 3 0,0-5-1 15,1-4-10-15,-1-5 14 0,3-4 2 16,2-6 7-16,1-6 5 0,2-6 24 15,5-9 10-15,2-11 10 0,10-3 1 16,4 5 0-16,0 12 4 0,0 14-11 16,1 5-12-16,5-1-12 0,5-2-6 15,4-1-12-15,1 1-8 0,0 3-11 16,0 1-41-16,0 1-32 0,-3 4-35 16,1 1-32-16,6 4-20 0,-6 2-51 15,-6 1-88-15</inkml:trace>
  <inkml:trace contextRef="#ctx0" brushRef="#br1" timeOffset="-90427.29">27847 7318 332 0,'0'0'104'0,"0"0"-35"0,0 0 72 0,0 0-73 16,46 13-44-16,-31-11-7 15,1 0 5-15,-1-2 3 0,1 0 2 16,-2-2 21-16,2-2 10 0,-1 2-9 16,0-1 7-16,0 0-3 0,-1 0-21 15,0-1-10-15,-1-2-7 0,-1 2-10 16,-3-2-2-16,-1 0 1 0,-2-1-4 16,-3 1-1-16,-2-1-14 0,-1 0 3 15,-3-1-6-15,-5 3-17 0,-2-2-6 16,-3 2 6-16,-4 3 12 0,-2 2 18 15,-2 1 1-15,-1 6 0 0,-3 5 3 16,0 5 1-16,2 3 0 0,1 4 3 16,0 0-1-16,5 3 2 0,1-1 13 15,5 1 24-15,3-2 12 0,2 2-15 16,5-5-8-16,1 1-10 16,5-4-1-16,4-1 0 0,2-4-9 15,4-5-4-15,3-4-6 0,5-3-36 16,2-2-45-16,9-6-46 0,13-8-52 15,-6 1-64-15,-3-3-92 0</inkml:trace>
  <inkml:trace contextRef="#ctx0" brushRef="#br1" timeOffset="-89926.77">28440 7280 452 0,'0'0'79'0,"0"0"-23"0,0 0 45 0,0 0-81 0,0 0-19 15,26-4 0-15,-21 6 0 0,1 2-1 16,-1 2 10-16,-2 1 15 0,-1 4 15 16,1 1-6-16,-1 5-4 0,-2 2 0 15,0 6-3-15,0 9-1 0,0 9 0 16,-2 9-8-16,-1 3-2 0,1-3-3 15,2-3-1-15,-2-7 5 0,2-1-2 16,-1-4-4-16,-2-1 1 0,-2-6-3 16,-1-7-6-16,1-6 3 0,-1-3-3 15,-1 4 1-15,-1-2-2 0,-3-1 7 16,-1-3-2-16,-4-7 5 0,1-5-4 16,-2-3-8-16,0-6 2 0,0-4-3 15,-1-7 1-15,2-3-3 0,-2-11-6 16,2-8-3-16,6-7 6 0,4 0 4 15,6 10 2-15,7 13 8 0,0 10 11 16,3 0-1-16,4 0-7 0,3-3-3 16,5 2-4-16,2 1-1 0,0 0 5 15,1 4 3-15,3 1 4 0,1-1-3 16,-2 3 2-16,1-1-11 0,-2 0-1 16,-4 2-2-16,-2 1-19 15,-5-1-14-15,-3-1-21 0,-6 1-57 16,-1-1-43-16,-5-5-47 0,-1 1-54 15,-3 1-152-15</inkml:trace>
  <inkml:trace contextRef="#ctx0" brushRef="#br1" timeOffset="-89770.51">28505 7174 837 0,'0'0'108'0,"0"0"-50"0,0 0 43 0,0 0-101 16,2-9-16-16,-1 6-114 0,0-2-47 16,0 1-77-16,-1 0-149 0</inkml:trace>
  <inkml:trace contextRef="#ctx0" brushRef="#br1" timeOffset="-89598.64">29036 7540 884 0,'0'0'138'0,"0"0"-86"0,0 0-15 16,0 0-37-16,0 0-66 0,0 0-81 16,0 0-79-16,0 0-96 0</inkml:trace>
  <inkml:trace contextRef="#ctx0" brushRef="#br1" timeOffset="-89129.35">29773 6957 628 0,'0'0'61'15,"0"0"-6"-15,0 0 49 0,14-35-62 16,-12 30-11-16,1 2-25 0,-3 2 8 16,0 1-14-16,0 3-6 0,0 8 6 15,0 5 4-15,-3 13 14 0,-1 14-6 16,1 19 1-16,0 6-4 0,0 1-7 15,-1-1 0-15,0-7-1 0,-1 1 0 16,-1 0-1-16,0-1-12 0,-1-3-21 16,-1-3-20-16,-1-3-42 0,2-9-66 15,1-10-4-15,3-11-127 0</inkml:trace>
  <inkml:trace contextRef="#ctx0" brushRef="#br1" timeOffset="-88831.39">30082 7040 657 0,'0'0'29'16,"0"0"-25"-16,0 0 40 0,0 0-44 15,0 0-8-15,30 40-8 0,-30-17 7 16,0 12 9-16,-6 13 2 16,-6 11 12-16,0 2 16 0,0-2 19 15,4-4-7-15,1-10-17 0,3 1-13 16,0-3-7-16,1-3-4 0,1-3-1 16,2-3-10-16,0-6-50 0,0-6-32 15,0-2-41-15,0-7-97 0</inkml:trace>
  <inkml:trace contextRef="#ctx0" brushRef="#br1" timeOffset="-88619.47">29734 7377 679 0,'0'0'148'16,"0"0"-112"-16,47-3 41 0,-12 1-50 0,13 1-22 0,9 1-5 16,-1 0-14-16,-4 0-74 0,-9 0-115 15,-14 0-79-15,-6-1-86 0</inkml:trace>
  <inkml:trace contextRef="#ctx0" brushRef="#br1" timeOffset="-88200.9">30435 7584 520 0,'0'0'21'15,"0"0"-7"-15,0 0 30 0,0 0-44 16,0 0-6-16,0 0-10 0,0 0 12 15,0 0 4-15,-37 6 2 0,23 3 18 16,-5 2 6-16,1 3 1 0,1 3-1 16,0 3-10-16,1-1-7 0,4 2-1 15,1-1-6-15,4 0 5 0,4-3 14 16,3-1 19-16,1 0 18 0,7-3-4 16,4-3 3-16,2-1-5 0,5-4-2 15,3-4-19-15,5-2-12 0,-1-6-3 16,1-4 13-16,2-3 17 0,-7-7 16 15,2-3-2-15,-2-11-14 0,-2-8-26 16,-5 3-8-16,-7 7-10 0,-7 8-2 16,-2 11-6-16,-6-3-14 0,-4 1-27 15,-5 3-4-15,-3 3-1 0,-3 3-12 16,-1 5-33-16,-3 2-31 0,-8 8-50 16,7 2-30-16,2 1-129 0</inkml:trace>
  <inkml:trace contextRef="#ctx0" brushRef="#br1" timeOffset="-84287.82">24436 8827 68 0,'0'0'27'0,"0"0"20"15,0 0 21-15,0 0 4 0,0 0-14 16,0 0-7-16,21-26-6 0,-18 24 2 15,1-1-6-15,1-1-5 0,-2 1 0 16,1-1 4-16,0 0-1 0,-1 0 4 16,0 1 6-16,-1 0-6 0,1 0-6 15,-1-1-3-15,1 3 2 0,-1-4 1 16,0 3 11-16,0-3-6 0,-2 1-3 16,1-3 1-16,0 0 6 0,-1-1-11 15,0-1-8-15,0 1-5 0,-2-1-8 16,-2-2-3-16,2 2-5 0,-2 0-1 15,0-2-5-15,0 2 1 0,-2-1-1 16,-2 2-4-16,-3 5-10 0,-1 0-7 16,-6 3 9-16,-3 5-10 0,-4 7-2 15,-2 3-3-15,0 6 9 0,1 5 10 16,3 0 1-16,0 8-1 0,5 0-6 16,3-2-10-16,1 5 8 0,9-9 6 15,1 2 9-15,4-1 0 0,3-6 2 16,5 0 1-16,4-2 9 0,1-2 1 15,4-4-3-15,-1-6-4 16,1-2 2-16,-1-3 4 0,0-4 4 16,-1-8-1-16,1-4 4 0,-3-4-1 15,2-4-6-15,-1-4-3 0,-1-4-3 16,3-4-2-16,1-7-1 0,-3 3 0 16,-3 8 1-16,-2 8 7 0,-4 7 2 15,0 3 4-15,0-2 0 0,-3 8-3 16,-1 1-7-16,-1 3-2 0,0 1-4 15,0 8-12-15,-2 2 6 0,-1 5 6 16,0 4 0-16,-2 4 3 0,2 0-1 16,-1 2-1-16,4-3 2 0,0 2 11 15,2-3 9-15,5-2 7 16,1-2 1-16,1 0 2 0,4-4 1 16,1-3-5-16,0-1-2 0,1-5-8 15,2-3-6-15,-1-2-7 0,2-4-4 16,0-4-2-16,3 0-32 0,0-5-26 15,1-1-36-15,-2 0-27 0,2-1-21 16,4-6-45-16,-4 2-67 0,-4 4-55 16</inkml:trace>
  <inkml:trace contextRef="#ctx0" brushRef="#br1" timeOffset="-83881.32">24907 8406 551 0,'0'0'29'0,"0"0"-15"0,5-12 99 0,-4 10-43 15,1 2-44-15,-2 0-26 0,0 7-8 16,0 4 8-16,0 5 10 0,-2 6 10 15,-2 10 0-15,-2 12-10 0,0 10 3 16,0 4 11-16,2-1 9 0,0-5 8 16,1-7 1-16,0-3 3 0,-1-3-8 15,2-3-5-15,-1-7-7 0,3-8-2 16,0-6-5-16,0-2-4 0,2-1 3 16,1 1 1-16,2 1 1 0,2-2-1 15,1-5-1-15,4-3-3 0,2-2-3 16,2-2-4-16,1-2-7 0,2-3-3 15,1-1-26-15,1-1-15 0,2-2-8 16,0 2-8-16,0-3-22 0,-1 1-40 16,1 1-34-16,2-10-38 0,-5 4-61 15</inkml:trace>
  <inkml:trace contextRef="#ctx0" brushRef="#br1" timeOffset="-83664.86">24867 8733 765 0,'0'0'82'0,"0"0"38"16,0 0-9-16,47-9-45 0,-16 6-22 16,7-2-7-16,7 3-7 0,-4 1-26 15,-9 1-4-15,-8 0-2 16,-7 0-29-16,5 0-38 0,4 2-32 15,2 2-46-15,12 1-28 0,-7 0-35 16,-4 0-115-16</inkml:trace>
  <inkml:trace contextRef="#ctx0" brushRef="#br1" timeOffset="-82414.08">26720 8757 408 0,'2'0'84'0,"-1"-1"-10"0,2-1 31 15,0 1-45-15,-1-1-12 0,0 1-21 16,-2-1 13-16,0 0-6 0,0-1-12 16,-3 3 5-16,-2-1 10 0,-4 1-13 15,-4 0-13-15,-3 1-7 0,-4 3 0 16,-4-1-3-16,-2 4 2 0,-3 0-3 15,1 0 0-15,-2 3-5 0,4 0-6 16,2-1 6-16,4 1 2 0,4-1 3 16,3 0-4-16,5 2-1 0,4-2-4 15,4 2 1-15,4-2 1 0,8 2 7 16,3 0 4-16,7-2 3 16,1 2-1-16,4-3 2 0,7 3 0 15,-2-2-1-15,0-1 3 0,0-1 8 16,-4 0 1-16,2 1 3 0,-1-1 3 15,-2 3 1-15,-3-3-4 0,-4 0 1 16,-4 1 0-16,-5-2-9 0,-3 0 0 16,-5-1-6-16,-3 2 3 0,-7-1 3 15,-7 0 18-15,-5-1-14 0,-12 0-7 16,-9 0-3-16,-12-1-5 0,-1-2-1 16,1-1-2-16,3-1-16 0,9 1-5 15,2 0-22-15,2 0-9 0,8 0-19 16,6 0-10-16,7 0-9 15,5 0-36-15,3 1-41 0,6-1 3 16,1-1-42-16,5 0-71 0</inkml:trace>
  <inkml:trace contextRef="#ctx0" brushRef="#br1" timeOffset="-82101.87">27088 8874 287 0,'0'0'175'0,"0"0"-77"0,0 0 26 0,0 0-31 0,21-27-31 0,-18 23-17 16,0 2-1-16,-2 1 3 0,1 1-14 15,-2 3-21-15,-2 3 12 0,-2 5 6 0,-2 3 10 0,-1 3-9 0,-1 3-8 16,-1 2-9-16,2 0-8 0,2 3-5 16,1-3-1-16,1 0-4 0,2 1-25 15,1-3-28-15,0 0-41 0,0 4-76 16,3-7-68-16,0-3-86 0</inkml:trace>
  <inkml:trace contextRef="#ctx0" brushRef="#br1" timeOffset="-81960.42">27199 8700 715 0,'0'0'0'32,"0"0"-18"-32,0 0 16 0,-38-37-116 15,30 28-141-15</inkml:trace>
  <inkml:trace contextRef="#ctx0" brushRef="#br1" timeOffset="-81177.31">27532 8804 356 0,'0'0'76'0,"0"0"3"0,0 0-20 16,0 0-26-16,0 0-1 0,0 0 7 15,0 0 16-15,0 0-6 0,5-7-8 16,-8 3 14-16,1 1 8 15,-2-3-3-15,1 0-7 0,-1-2-20 16,1 1-13-16,-3-1-14 0,0 0-6 16,-1-1 0-16,-1 3-6 0,-2 1-4 15,-3 1-9-15,-2 3-1 0,0 2 4 16,-2 6-5-16,0 5-5 0,-2 3 8 16,4 4-5-16,-1 4-2 0,5 0 0 15,3 3 3-15,1 1 9 0,5 1 13 16,2-3 0-16,1 0 0 0,7-3 18 15,1-1 9-15,3-2-7 0,2-3-8 16,-1-4-3-16,2-4-7 0,-2-1 1 16,-2-7-2-16,0 0 10 15,-2 0 22-15,0-6 13 0,0-1 2 16,-1-1-10-16,1-5-16 0,-1 2-11 16,2-3-6-16,-1 0-5 0,-1 1 3 15,1 1-2-15,-2 3 4 0,-1 1 10 16,-3 3 8-16,-1 0 5 0,-2 4-8 15,0 1-3-15,0 0-6 0,0 0-11 16,-3 4-4-16,-1 4 0 0,1 3 3 16,-2 7 0-16,1 3 2 0,-1 6 0 15,3 8-1-15,0 10 2 0,0 11-1 16,-2 5 1-16,0-4-1 0,-2-7 1 16,1-7-2-16,0-3 0 0,0-3-1 15,1-7 1-15,-1-8-1 0,0-7 0 16,0-3-1-16,-2-1-4 0,0 0-7 15,-3-3-4-15,0-5-17 0,-3-3 6 16,2-3 15-16,-3-6 13 0,2-3 2 16,0-6 1-16,-1-3-2 0,2-2 2 15,3-3 10-15,0 2 4 0,4 0 7 16,4 3-3-16,0 1-11 0,6 2-2 16,5 1-7-16,0-1-1 0,1 4-12 15,3 0-30-15,0 2-24 0,2 1-33 16,-1 1-54-16,12-2-55 15,-4 1-25-15,-2 2-165 0</inkml:trace>
  <inkml:trace contextRef="#ctx0" brushRef="#br1" timeOffset="-81035.24">27790 9246 889 0,'0'0'130'0,"0"0"-60"0,6-7-70 0,-3 1 0 0,4-2-214 16,-2 0-108-16,1 0-95 0</inkml:trace>
  <inkml:trace contextRef="#ctx0" brushRef="#br1" timeOffset="-80535.25">28461 8636 406 0,'0'0'80'0,"0"0"-4"0,13-41 61 16,-7 25-76-16,-2 0-19 0,0 1-14 15,0 5 17-15,-2 0-12 0,-1 6-14 16,0 0 13-16,-1 3-4 0,0 1-20 16,0 5-5-16,2 3 1 0,-2 7 24 15,2 6 1-15,-2 11-1 0,0 13-6 16,-2 18-3-16,0 7-4 0,-1 0-2 16,2-3-4-16,1-10-4 0,0-1-3 15,-2-7-1-15,2-4 0 0,-3-4-1 16,1-4-22-16,-1-6-25 0,0-9-27 15,1-7-33-15,2-2-80 0,0-5-57 16,3-2-142-16</inkml:trace>
  <inkml:trace contextRef="#ctx0" brushRef="#br1" timeOffset="-80049.95">28764 9037 538 0,'0'0'50'0,"0"0"43"0,0 0 32 15,0 0-47-15,0 0-49 0,0 0-12 16,0 0-11-16,10-2 12 0,-2 1 6 16,1 0 0-16,3 0 12 0,3-1-2 15,1 1 9-15,3-4-7 0,-1 2-19 16,2-1 3-16,0 0 0 0,0-1-3 15,-2 0-2-15,0 1-2 0,-2-2-3 16,-1 1 10-16,0-2-1 16,-4 0 6-16,0 0 2 0,-2-2-13 15,-2 1-6-15,-4-2-7 0,-1 2-1 16,-2 1 0-16,0 0 10 0,-5 0-10 16,-1 0-17-16,-3 1-11 0,-3 2 7 15,1 1 3-15,-6 3-4 0,-1 5 2 16,-2 5-2-16,-2 5 16 0,-2 4 3 15,0 5 1-15,0 1 1 0,3 2 1 16,0 2 0-16,3 0 2 0,5-2 13 16,1 0 5-16,5-1 0 0,3-4-8 15,2-1-1-15,2-3 0 0,4-2-1 16,4-7-5-16,4-2-1 0,1-4 5 16,5-3-9-16,4-2-11 0,1-4-12 15,4-3-36-15,8-1-20 0,7-4-58 16,4-1-38-16,2 2-10 15,-6 1 10-15,-14 4-96 0</inkml:trace>
  <inkml:trace contextRef="#ctx0" brushRef="#br1" timeOffset="-79737.72">29253 9071 439 0,'0'0'142'0,"0"0"-88"0,0 0 53 0,0 0-71 0,6-19-36 0,-4 17-1 16,0 0-9-16,-2 1-7 0,1 1-6 16,-1 4 8-16,0 3 12 0,0 6 3 15,0 3 9-15,0 4 3 0,2 1-4 16,1 1 3-16,0 2 7 0,3-2 8 16,3-2 2-16,1-3 6 15,6-1 10-15,-2-4 5 0,3-5 5 0,0-3 8 16,1-4-8-16,-2-4-4 0,0-7 9 15,1-4-9-15,-4-3-27 0,0-5-14 16,1-3-9-16,0-10-42 0,2-10-29 16,0-1-20-16,-3 4-31 0,-4 14 3 15,-4 12 1-15,-1 6-11 16,5-2-32-16,-2 2-83 0</inkml:trace>
  <inkml:trace contextRef="#ctx0" brushRef="#br1" timeOffset="-79331.46">29659 9015 347 0,'0'0'79'0,"0"0"-17"15,0 0 65-15,0 0-93 0,0 0-23 16,0 0-5-16,0 0 1 0,38 26-3 16,-26-24 0-16,0-2 26 0,0 0 19 15,4 0-4-15,1-3 7 16,-1-1-3-16,1-3-13 0,-2 0 7 15,0 1-18-15,-2-1-8 0,-1-1-11 16,-2 1-4-16,-3-2 1 0,-2-1-3 16,-2 1-4-16,-2 0-4 0,-1-1-3 15,-3 3 6-15,-2 0 1 0,-1 0 3 16,-3 4-1-16,-2 1-6 0,-2 2 2 16,-3 1-5-16,0 5-4 0,-4 4 5 15,1 2 7-15,-2 4 1 0,2 3 0 16,2 0 2-16,3 4 0 0,4-1 1 15,1 1 9-15,5-1 11 16,3 2 5-16,1-2-5 0,3-2-4 16,5-2-4-16,1 0-3 0,3-4-5 15,5-1-4-15,-1-4-1 0,3-3-15 16,3-4-26-16,0 0-17 0,2-2-17 16,-1-2 11-16,1-5-2 0,-2-2-11 15,11-17-40-15,-9 3-108 0</inkml:trace>
  <inkml:trace contextRef="#ctx0" brushRef="#br1" timeOffset="-79034.68">30117 8582 501 0,'0'0'101'0,"0"0"27"0,0 0 3 0,0 0-93 0,0 0-25 16,0 0-13-16,10-12-19 0,-10 23 12 15,-4 5 7-15,0 8 2 0,-1 11 21 16,-2 9 17-16,0 13 14 0,0 5-11 16,1-3-10-16,3-5-2 0,1-11-7 15,2-1-2-15,0-2-7 0,4-3-6 16,0-2-5-16,1-6-1 0,0-5-2 16,1-7 2-16,-3-2-2 0,2 2-1 15,0-1-13-15,-2-2-21 16,0 0-23-16,0-5-27 15,-1-1-22-15,0-4-30 0,-1 2-29 0,-1-4-37 16,3 1-109-16</inkml:trace>
  <inkml:trace contextRef="#ctx0" brushRef="#br1" timeOffset="-78415.05">30781 8924 267 0,'0'0'56'0,"0"0"12"0,12-6 29 0,-5 2-30 0,-2-1-20 0,1 0-3 16,3-1 17-16,-1 2-7 0,2-1-9 15,0 0-1-15,2 2-16 0,1-2-5 16,2 3 0-16,0-2-10 0,2 2-2 16,0 1-11-16,-1 1 1 0,0 0-1 15,0 0-6-15,-3 1-26 0,0 0-19 16,-1 3-18-16,2-2-25 0,-5-1-21 15,2 3-14-15,-1-1-82 0</inkml:trace>
  <inkml:trace contextRef="#ctx0" brushRef="#br1" timeOffset="-78211.92">30787 9001 631 0,'0'0'63'16,"0"0"1"-16,0 0 62 0,39 0-56 16,-15 0-20-16,8 0-24 0,9-1-18 15,4-2-8-15,-3 1-5 0,-7 1-39 16,-1 0-44-16,3 1-38 0,7-1-74 16,-8-1-94-16</inkml:trace>
  <inkml:trace contextRef="#ctx0" brushRef="#br1" timeOffset="-77572.68">31841 8808 255 0,'0'0'201'0,"0"0"-162"16,0 0 52-16,0 0-24 0,0 0-36 15,0 0-7-15,0 0 2 16,30-26-10 0,-28 22 3-16,-1 2 16 0,-1 0 8 15,0 0-17-15,0 2-8 0,-3 0 2 16,-4 2-1-16,0 2-8 0,-3 3 2 15,-3 4 0-15,-2 0-6 16,-1 6 1-16,-5 4-3 0,0 2 2 16,-8 10 1-16,-2 8-4 0,-4 6-1 15,0 1-3-15,3-2 3 0,5-8 0 16,8-9 4-16,2-4 8 0,6-7 10 16,-2 0 2-16,1 1-11 0,-2 0-4 15,-1 0-6-15,1-4-3 0,1-4 1 16,4-5 0-16,-2-3 4 0,1-3-1 15,1 0 6-15,0-5 25 0,4-4 16 16,0-2-6-16,2-6-15 0,1-2-11 16,2-4-10-16,0-2-2 15,3-2-6-15,2 2 2 0,2 0-1 16,2 4-3-16,-1 4 5 0,1 2-1 16,4 3 0-16,-2 3 3 0,4 2 4 15,0 0-4-15,0 6-1 0,0 0-2 16,-1 2-6-16,2 3 5 0,1 6-2 15,-2 1-1-15,2 6-1 0,0 5 1 16,-1 1 2-16,2 5 2 0,-3 3 3 16,0-2-1-16,2 0-7 0,-1 0 2 15,1-1-3-15,1 0-5 0,0-2-21 16,1-3-30-16,-1-1-41 0,2-3-38 16,-2-4-45-16,6-7-69 0,-7-2-49 15</inkml:trace>
  <inkml:trace contextRef="#ctx0" brushRef="#br1" timeOffset="-77173.16">32089 8552 694 0,'0'0'20'0,"0"0"-1"0,49 4 104 15,-23 7-79-15,2 5-41 0,0 8 4 16,6 12 0-16,0 16 0 0,2 17 0 16,-3 7-1-16,-8-1-5 0,-8-5 0 15,-4-11 2-15,-3 1 6 0,-6-1 7 16,-4 2 11-16,-13 0 4 0,-6-2-8 15,-9-2-15-15,-6-4-4 0,-1-8 3 16,4-6-5-16,6-12 0 0,4-9 0 16,8-5 3-16,0-5 4 15,-2 3-3-15,-4-1-4 0,-2 1 0 0,-1-3-1 16,2 1-1-16,-1-2-9 16,2 0-13-16,1 0-21 0,2-1-36 15,2 0-46-15,-4 2-53 0,4-2-63 16,1-2-141-16</inkml:trace>
  <inkml:trace contextRef="#ctx0" brushRef="#br1" timeOffset="-76422.65">24218 8289 579 0,'0'0'29'0,"0"0"43"0,0 0 12 16,0 0-32-16,0 0-29 0,0 0 1 15,0 0 20-15,1-24-15 0,-9 24-17 16,-3 0 2-16,-4 8 4 0,-4 4 4 16,-5 5 3-16,-9 13-9 0,-9 15-6 15,-6 20-9-15,-2 11 0 16,7 9-1-16,6 1-9 0,10-3-6 15,2 1 14-15,4-1 1 0,7-6 0 16,9-3 48-16,5-6 39 0,9-3 8 16,8-6-8-16,3-4-23 0,4-5-28 15,2-4-14-15,3-4-9 0,0-4-5 16,-2-11-3-16,-7-5-1 0,-2-5-1 16,-4-2-2-16,2 2 3 0,1 4-4 15,0 0-9-15,0 0-27 0,-4-1-42 16,-2-2-45-16,-1 5-60 0,-4-5-111 15,-3-4-165-15</inkml:trace>
  <inkml:trace contextRef="#ctx0" brushRef="#br1" timeOffset="-73650.58">25285 10607 111 0,'0'0'59'0,"0"0"15"0,0 0 8 16,0 0-1-16,0 0-19 0,0 0 11 15,21-21 14-15,-18 20-1 0,-2-2-12 16,0 2-3-16,1 0-23 0,-1 1-6 16,1 0-13-16,0 3-10 0,-1 3-4 15,0 5-9-15,-1 5 3 0,0 4-7 16,-4 5 1-16,-2 3-1 0,-1 1-2 15,-2-1 3-15,1 0-3 0,0-1 1 16,0-4-1-16,1 0 1 0,2-3-1 16,0-2 2-16,1-3 0 0,1-3 5 15,2-3 3-15,1-2 9 16,0-2 6-16,3-3 10 0,2-2 13 16,3 0 7-16,4-2 0 0,3-4-11 15,3-1-11-15,2-1-16 0,3-3-10 16,2 3-7-16,1-3 2 0,0 1-2 15,-1 0-29-15,0-1-32 0,-2 0-35 16,-2 0-45-16,-1-8-88 0,-4 3-87 0,-6 1-202 0</inkml:trace>
  <inkml:trace contextRef="#ctx0" brushRef="#br1" timeOffset="-73525.53">25306 10465 862 0,'0'0'15'0,"0"0"-15"15,0 0 44-15,-5-42-44 0,13 29-40 16,11-5-153-16,0 2 3 0,1 4-127 16</inkml:trace>
  <inkml:trace contextRef="#ctx0" brushRef="#br1" timeOffset="-73166.61">25891 10497 546 0,'0'0'92'0,"0"0"42"0,0 0-13 16,0 0-36-16,0-38-29 0,0 30-14 15,0 0-8-15,-2 2-24 0,-1-1 2 16,-1 2 10-16,1 2-1 0,-1-1-3 15,1 3 4-15,0 0-5 0,1 0-8 16,-1 1-5-16,-2 0-3 0,-1 3 5 16,-3 3-2-16,-2 1-3 0,-4 6-1 15,-1 4 0-15,-3 5 0 0,-1 6-2 16,-2 10 2-16,2 10-1 0,1 10-2 16,3 4 2-16,6-5-2 0,4-5 0 31,1-6-6-31,0-1-2 0,1-2-31 0,0-3-31 0,2 0-46 15,2-4-24-15,0-2-31 0,1-5 1 16,1-10-48-16,0-4-57 0</inkml:trace>
  <inkml:trace contextRef="#ctx0" brushRef="#br1" timeOffset="-72962.93">25587 10875 896 0,'0'0'94'0,"0"0"52"16,0 0-32-16,41-45-58 0,-20 34-15 15,3 1-35-15,0 2-6 0,3 1-7 16,1 0-54-16,10 4-41 0,10 3-88 16,16 0-35-16,-7 3-42 0,-7 2-72 0</inkml:trace>
  <inkml:trace contextRef="#ctx0" brushRef="#br1" timeOffset="-72291">26723 11033 503 0,'0'0'73'16,"0"0"17"-16,0 0 13 0,0 0-39 16,0 0-27-16,0 0 31 0,0 0 31 15,0 0-21-15,42-14-20 0,-24-1-4 16,2-5-12-16,3-2-1 0,1-4-1 16,6-7-9-16,5-7-8 0,2-8-13 15,1 0-7-15,-4 5 0 16,-6 3-2-16,-8 13-1 0,-5 3-4 15,-5 8 2-15,-1 1 2 0,-1-2 0 16,2-1-2-16,-1 0-5 0,-3 2 0 16,-3 5-8-16,-1 4 0 0,-1 2-4 15,-1 3-6-15,-1 2 16 0,-4 7-7 16,-1 4-6-16,-3 6 9 0,-2 4 5 16,-1 6-4-16,-1 8-13 0,-4 9-8 15,0 8-3-15,3 2 2 0,6-4 6 16,4-4 15-16,4-8 8 0,5-1 5 15,4-6-1-15,1-5 0 0,1-6 1 16,-3-8 1-16,2-1 10 16,3-4 17-16,1 0 13 0,4-3 8 15,2-5-10-15,0-8-9 0,0-3-8 16,1-6 0-16,0-6 5 0,2-10 1 16,1-16-8-16,-1-15-1 0,0-7-10 15,-4 7-7-15,-7 11-2 0,-5 20 2 16,-1 12 0-16,-2 7 3 0,0 4 1 15,-1 3 1-15,0 0-7 0,0 2-1 16,-2 5-7-16,-1 2-11 0,0 10-2 16,-1 7 15-16,-2 13 5 0,-2 13 2 15,2 12-2-15,-2 1 2 16,4-5 1-16,-2-6 8 0,3-8-3 16,0-8 4-16,3-8 2 0,0-7-5 15,2-1-2-15,1-1-3 0,2 0-3 16,4-3-36-16,-1-5-59 0,1-5-51 15,8-7-79-15,-2-3-96 0,-2-1-155 0</inkml:trace>
  <inkml:trace contextRef="#ctx0" brushRef="#br1" timeOffset="-71806.62">27842 10987 441 0,'0'0'70'0,"3"0"11"0,-2-2-27 0,-1 0-28 0,0-1-6 16,-2 1-20-16,-1 0-3 16,-3 2 2-16,-1 0 1 0,-2 4 6 15,-1 3-1-15,-1 3 13 0,0 4 5 16,1 1-6-16,1 2-7 0,1 1 2 16,3 2 14-16,3-2 14 0,2 0-7 15,3-3 7-15,4-1 3 0,5-2 1 16,1-4 2-16,3-2-6 0,0-5-12 15,1-1-7-15,-1-6 6 0,0-3 3 16,-2-5-2-16,0-1-6 0,-2-4 4 16,-2-4 1-16,-2-9-7 0,-4 3-7 15,-2-1-7-15,-2 3-6 16,-1 8-2-16,-4 2-5 0,-3 5-9 16,-3 5-12-16,-2 4-2 0,-1 2-4 15,1 1-19-15,0 1-48 0,1 3-31 16,-2 5-66-16,1 0-42 0,3-2-159 15</inkml:trace>
  <inkml:trace contextRef="#ctx0" brushRef="#br1" timeOffset="-69084.92">29496 10872 388 0,'0'0'71'0,"0"0"-21"0,0 0 54 16,0 0-1-16,0 0-35 0,10-25-16 16,-10 22 1-16,0 3-6 0,0 0-11 15,0 0-1-15,0 0-18 0,0 3-11 16,0 4-2-16,-2 4 7 0,1 3 6 15,-1 7 4-15,-1 5-3 0,-1 8 3 16,0 6-6-16,-1 7-5 0,1-2-4 16,2-8-5-16,2-11 0 0,-2-8-1 15,2-2-2-15,0 2-13 0,2 1-26 16,0-1-29-16,1-1-37 0,-2-5-44 16,4-3-36-16,-1-6-56 0</inkml:trace>
  <inkml:trace contextRef="#ctx0" brushRef="#br1" timeOffset="-68944.22">29583 10738 761 0,'0'0'32'16,"0"0"17"-16,0 0 51 0,0 0-83 15,0 0-17-15,0 0-48 0,-27-35-19 16,25 32-66-16,2 0-40 0,4 3-20 15,1 0-82-15</inkml:trace>
  <inkml:trace contextRef="#ctx0" brushRef="#br1" timeOffset="-68338.03">30049 10822 370 0,'0'0'108'0,"0"0"-61"0,0 0 44 16,0 0-26-16,0 0-8 0,0 0-7 15,0 0 17-15,30 0-5 0,-28 0-9 16,-1 0 6-16,-1 0-10 0,0 0-13 15,0 0-1-15,0-2-12 0,-1 1-9 16,-4-1-2-16,-3 0-12 0,-1 1-2 0,-4 1-11 0,-3 0-6 0,-4 1-8 16,-1 2-14-16,-2 2 3 0,1 1 25 15,2 1 12-15,5 0 1 0,2-2-1 16,5 1-2-16,4-2-4 0,3 2-4 16,1-2-1-16,4 0-5 0,2 2 4 15,2-4 13-15,1 4 6 0,2-2-2 16,0-1-2-16,-1 3 2 0,-1-2 3 15,-3 0 3-15,1 3-5 16,1-1 4-16,0 1-2 0,2 1-1 0,0-1-1 16,0 0 5-16,4-1-6 0,-1 1 2 15,1 0 3-15,-2 0-3 16,1 1-4-16,-5 0-1 0,0 1 0 16,-3 1 8-16,-2-1 15 0,-2 3 11 15,-1-3 2-15,-6 2 0 0,-2-2 8 16,-3-1 10-16,-6-1 0 0,-5-1-10 15,-5-3-15-15,-6-3-10 0,-10 0-5 16,-8 0-9-16,-1-3-2 0,6-1-3 16,11 1-1-16,10 1 0 0,8 0-8 15,3 2-24-15,-2-2-22 0,0 2-32 16,3 0-53-16,7 0-64 0,0 3-113 16,6-1-104-16</inkml:trace>
  <inkml:trace contextRef="#ctx0" brushRef="#br1" timeOffset="-67387.67">27033 11985 249 0,'0'0'62'0,"0"0"-40"0,0 0 8 0,0 0 16 15,0 0-13-15,0 0-14 0,21 4 23 16,-17-4 14-16,0 0 2 0,-1-2 4 0,-1 1 7 16,1 0 1-16,-1-1 0 0,0 2-2 15,-1-1-17-15,0 1-21 0,-1 0-6 16,0 1-16-16,0 5-7 0,0 3 3 16,-1 5 17-16,-2 6-10 0,-1 3-3 15,-3 11-1-15,-2 6-3 0,1 6-2 16,2 1 0-16,3-11-2 0,1-8-4 15,1-10-11-15,1-1-11 0,0 3-23 16,0 2-32-16,0 1-35 0,5 1-63 16,0-8-33-16,1-3-104 0</inkml:trace>
  <inkml:trace contextRef="#ctx0" brushRef="#br1" timeOffset="-67215.78">27091 11742 798 0,'0'0'0'0,"0"0"7"15,0 0-17-15,0 0-1 0,0 0-130 16,0 0-130-16,1-22-38 0</inkml:trace>
  <inkml:trace contextRef="#ctx0" brushRef="#br1" timeOffset="-66538.56">27199 12326 540 0,'0'0'115'0,"0"0"-77"16,0 0 82-16,0 0-55 0,0 0-31 16,0 0-14-16,45-38 15 0,-33 29 0 15,1-1-21-15,1-1-1 0,-1 3-3 16,1 0-4-16,-1 2 8 0,1-1-2 15,-1 1-8-15,1 4-3 0,-2-3-1 16,-1 4 0-16,1 1-2 0,-3 0-2 16,0 1 3-16,-2 6-7 15,2 0-11-15,-3 6 3 0,0 3 14 0,0 4 2 16,-2 5 7-16,0 1 0 0,-2 2-2 16,0 1-2-16,-1-1-1 0,0-3 1 15,-1 0-1-15,1-4-1 0,-1-4 1 16,0-3-2-16,0-3 1 0,0-6 1 15,0-2 1 1,1-3 4-16,1-1 11 0,1-5 31 0,2-4-4 0,0-1-4 16,2-3-7-16,0-3-4 0,1-2-14 15,2-2-9-15,1-4-7 0,0 0 3 16,2-1-3-16,0 0 1 0,0 0 0 16,2 3-1-16,-1 3-1 0,1 2 1 15,0 0 0-15,2 3 1 0,-3 1 0 16,3 1-1-16,-3 3-1 0,0-2 0 15,-2 5-2-15,-2 1 0 0,0 0 2 16,-3 5-1-16,-2 1-2 0,0 0-3 16,-1 2-8-16,1 5 2 0,-3 4 5 31,1 4 2-31,-2 3 3 0,1 4 2 16,1 1 0-16,-1 5-7 0,1 0-5 15,0 2-2-15,0 0 1 0,0 0 1 16,2-1-7-16,-2-1-16 0,-1 0-18 15,-1-1-46-15,0-3-54 0,-1 3-41 16,1-7-109-16</inkml:trace>
  <inkml:trace contextRef="#ctx0" brushRef="#br1" timeOffset="-66038">28220 12220 436 0,'0'0'188'0,"0"0"-73"0,0 0 34 15,11-17-65-15,-11 13-23 0,0-2-43 16,-1 0-18-16,-4 0-10 0,-2 0-17 15,0 2-3-15,-2 0 12 0,-3 3 3 16,-1 1-5-16,-2 1 2 0,0 5 1 16,-2 1 8-16,1 1 2 0,0 0 4 15,3 1-2-15,2 0-2 0,2 1-14 16,2 1 8-16,3-1 7 0,2 2 1 16,2 0 2-16,0 0 3 15,5 1 14-15,3 0 3 0,3 1 1 16,2-3 0-16,2-2 1 0,0 0-2 15,3-1-6-15,0 1 3 0,0-3 2 16,-1 0 2-16,0-1 8 0,-2 1 4 16,0 0-3-16,-4 1 2 0,0 1 1 15,-5 0-15-15,-2-1-3 0,-4 1-5 16,0 2-1-16,-7-1 5 0,-4 2 17 16,-5-2 4-16,-4 0-13 0,-3 0-7 15,-6-2-8-15,0 0-4 0,-2-2-9 16,-2-1-31-16,0-2-38 0,1-2-50 15,0 1-48-15,-7-1-29 0,7 0-20 16,7 0-90-16</inkml:trace>
  <inkml:trace contextRef="#ctx0" brushRef="#br1" timeOffset="-65741.12">28447 12316 392 0,'0'0'164'0,"0"0"-109"0,0 0 49 0,0 0-48 16,21-32-30-16,-18 26-14 0,1 0-1 15,-2 4 8-15,0 0 8 0,-2 2 7 16,0 0-3-16,0 4-20 0,0 5 0 15,-2 3 11-15,-1 2-2 0,-3 6-9 16,2 2-7-16,0 4-2 0,1 0-2 16,0 2-3-16,2 0-20 0,0-3-6 15,1 1-23-15,0-3-35 0,0 4-71 16,2-7-214-16</inkml:trace>
  <inkml:trace contextRef="#ctx0" brushRef="#br1" timeOffset="-65600.49">28559 12098 878 0,'0'0'71'0,"0"0"-18"0,4-34-53 16,-2 23 0-16,0 1-131 0,-2 4-46 16,0 2-29-16,0 2-176 0</inkml:trace>
  <inkml:trace contextRef="#ctx0" brushRef="#br1" timeOffset="-65099.94">29008 12326 496 0,'0'0'78'0,"0"0"41"0,0 0-8 16,0 0-56-16,0 0-21 0,0 0-2 15,0 0 12-15,2-33-6 0,-2 25-1 16,-2 1-2-16,-1 0-11 0,1 0 1 16,-3 1-8-16,0 0-10 15,0 2 2-15,-2-1-7 0,-1 2-2 16,-4 0-6-16,0 3-12 0,-2 7-7 15,-1 6 0-15,-1 4 2 0,0 5 5 16,1 4-12-16,2 3-34 0,5 2 7 16,3-1 10-16,5-1 19 0,1-2 6 15,7-2 8-15,3-3 14 0,4-4 2 16,1-4 6-16,1-4-2 0,-1-6 16 16,-1-4 19-16,0-2 46 0,-1-6 11 15,-2-4-11-15,1-3-24 0,-3-4-5 16,-1-5-12-16,-1-11-10 0,0-15-3 15,-2-16-5-15,1-8-7 0,-1 3-12 16,2 8-9-16,-4 15-3 0,1 14-14 16,-2 9-4-16,-1 9-4 0,0 2-23 15,1 0-29-15,0-2-27 0,3 2-38 16,-3 2-46-16,7 2-50 0,-2 3-45 16</inkml:trace>
  <inkml:trace contextRef="#ctx0" brushRef="#br1" timeOffset="-64646.61">29264 12262 423 0,'0'0'40'0,"0"0"15"0,0 0 68 0,35 24-70 0,-24-20-32 16,0-1-9-16,0-3 10 0,1 0 16 15,0 0 2-15,2-1 22 0,-1-3 13 16,2 0-2-16,0-2-8 0,2-1-20 16,2-2-16-16,-1-2 1 0,-1 1-17 15,2-2-5-15,-2-3-2 0,-3-1 0 16,-1 1 3-16,-2 1 8 16,-5 3-2-16,-3 3-5 0,-1 2 1 0,-2 1-6 15,-6 5-5-15,-4 0-11 16,-7 6-1-16,-10 9 3 0,-14 11 7 15,-10 15 0-15,0 4 1 0,8 1 1 16,11-6-3-16,16-11 3 0,4-6 1 16,6-7 17-16,3 0 28 0,3 2 14 15,0 1-9-15,4-1 2 0,2 0-6 16,5-5-11-16,2-3-12 0,1-3-9 16,5-2-1-16,3-3 1 0,1-2-7 15,2 0-6-15,3 0-2 0,2-2-22 16,0 1-18-16,1 0-18 0,0 1-24 15,2 0-25-15,-2 1-29 0,2 3-33 16,12 6-37-16,-11-1-50 16,-2-1-138-16</inkml:trace>
  <inkml:trace contextRef="#ctx0" brushRef="#br1" timeOffset="-63784.41">30490 12004 546 0,'0'0'77'0,"0"0"9"0,0 0 38 16,0 0-41-16,0 0-39 0,38-36-21 15,-29 32-10-15,-2 3-13 0,-1 1-2 16,0 3-2-16,-2 7 4 16,-1 5 7-16,-1 7-6 0,-2 12 4 0,-1 10-4 15,-5 11 1-15,-2 3 0 0,0-4 0 16,-1-5-2-16,2-7 4 0,-2-2-1 15,2-4-2-15,0-8 1 0,0-6 5 16,4-6 8-16,0 0 8 0,0-2 6 16,1 1-7-16,2 1-4 15,0-4 4-15,7-4 8 0,1-3 3 16,4-3 5-16,4-2-6 0,4-2-17 16,4-4-9-16,0-1-2 0,4-2-4 15,1 0-4-15,1 0-11 0,0 2-5 16,0 0-14-16,0 1-14 0,0 0-15 15,-3 2-24-15,-2-2-44 0,-2 1-48 16,-6-1-42-16,-5 2-119 0</inkml:trace>
  <inkml:trace contextRef="#ctx0" brushRef="#br1" timeOffset="-63618.58">30450 12301 702 0,'0'0'47'16,"0"0"-36"-16,40-22 53 0,-5 9-9 0,14 0-40 0,11 0-13 0,1 1-2 16,-7 0-54-16,-7 5-54 15,-8 1-16-15,-9 2-30 0,-7 0-152 16</inkml:trace>
  <inkml:trace contextRef="#ctx0" brushRef="#br1" timeOffset="-63133.71">31158 12063 556 0,'0'0'87'0,"0"0"-8"0,0 0 3 16,0 0-74-16,0 0-8 0,0 0-7 15,0 0 6-15,5 42 1 0,-8-10 8 16,-2 9 7-16,-1 10 2 0,1 6 2 15,0-1 1-15,2-3 4 0,0-9-5 16,3-4 2-16,-2-5 3 0,2-7 1 16,0-6 4-16,0-7-3 0,2-3-4 15,0 0 2-15,-1-1-6 0,2-4-5 16,1-5-4-16,1-2 26 0,2-7 18 16,1-4-10-16,3-5-11 0,3-4-12 15,1-4-17-15,2-2-2 0,1-2-1 16,3-2 1-16,0 1-1 0,3-3 0 15,-2 4 0-15,0 0 0 0,0 3 1 16,-3 2 0-16,0 4 4 0,-1 1-4 16,-1 6 1-16,-3 2-2 0,2 3-2 15,-7 5-1-15,2 2-1 0,-4 0 0 16,-3 7-3-16,0 4 2 0,-3 7-7 16,-1 4 10-16,0 3 2 0,-3 8 7 15,-2-2 2-15,0-1-3 0,0 1-6 16,0-6 0-16,1 2-18 15,0-1-36-15,0-3-26 16,3 0-42-16,-2 4-60 16,1-6-64-16,0-3-81 0</inkml:trace>
  <inkml:trace contextRef="#ctx0" brushRef="#br1" timeOffset="-62680.57">31779 12505 622 0,'0'0'62'0,"0"0"-6"0,0 0 12 0,33-11-62 16,-23 6-6-16,4 2 3 0,-1-1 4 16,2 1 12-16,3-1 19 0,1 0 17 15,-1-1 6-15,2-1-4 16,0-1-9-16,3-2-15 0,-1-2-15 15,1-2-8-15,-1-2-8 0,-4 0-2 16,-1-2-2-16,-4 0-1 0,-5 3 3 16,-4 4 9-16,-2 1-8 0,-5 2-1 15,-6 3-8-15,-6 4-9 0,-12 2 6 16,-11 12-4-16,-12 9 2 0,-4 7 9 16,5 3 1-16,5-1 0 0,9-4 3 15,9-6 1-15,6-4-1 0,6-4 17 16,5-4 24-16,-1 3-3 0,3 0-6 15,2 1-11-15,5-5-8 16,1 0-11-16,6-4 2 0,7-2-4 16,0-2-5-16,5-1-2 0,3 0-8 15,2 0-14-15,1 0-15 0,2 0-36 16,1 3-35-16,12 4-75 0,-4 0-77 16,-7-2-221-16</inkml:trace>
  <inkml:trace contextRef="#ctx0" brushRef="#br1" timeOffset="-61977.12">28569 13124 419 0,'0'0'80'0,"0"0"-26"0,0 0 37 0,0 0-16 16,0 0-33-16,1 0-20 0,-4-1-16 16,-4 1 3-16,-1 0-3 0,-3 2-2 15,-4 4 2-15,-1 3 16 16,-4 4 4-16,-2 6-8 0,-1 5 4 16,-8 12 2-16,-7 14-19 0,-5 18-5 15,-4 9 0-15,4 1-3 0,4-2-13 16,5-7-2-16,1-1 11 0,7-1 4 15,4-1 2-15,7-5 1 0,4 0 10 16,10-5-3-16,2-6-7 0,11-7-17 16,4-3-14-16,3-11-23 0,-1-8-12 15,10 0-31-15,-7-9-46 0,1-2-141 0</inkml:trace>
  <inkml:trace contextRef="#ctx0" brushRef="#br1" timeOffset="-61618.08">28825 13499 753 0,'0'0'34'0,"0"0"39"16,19-35 45-16,-13 21-55 0,0 3-46 15,-1 1-14-15,0 2 4 0,-3 4 8 16,-1 2 2-16,-1 2 2 0,0 3-6 16,0 6-1-16,-3 6-5 0,-2 10 11 15,-1 13 10-15,-4 16-8 0,1 12-9 16,1 6-10-16,2-5 0 0,4-7-1 15,-1-8-5-15,1-5-8 0,1-3-5 16,0-3 2-16,1-2-7 0,-1-4-22 16,1-9-46-16,0-6-35 0,0-3-41 15,-3-7-40-15,3-2-96 16</inkml:trace>
  <inkml:trace contextRef="#ctx0" brushRef="#br1" timeOffset="-61367.55">28981 13849 818 0,'0'0'88'0,"0"0"-5"16,40-8 27-16,-17 4-57 0,3 0-16 15,4-2-6-15,0 2-16 0,0-2-15 16,1 1-17-16,1-1-26 0,-1 2-54 16,6-1-62-16,11-3-34 0,-9 3-84 15,-4-2-105-15</inkml:trace>
  <inkml:trace contextRef="#ctx0" brushRef="#br1" timeOffset="-60725.04">29977 13614 437 0,'0'0'102'15,"0"0"-38"-15,0 0 28 0,0 0-47 16,0 0-28-16,0 0 13 0,0 0 5 15,34 0 3-15,-28 0 9 0,-2 0 17 16,-1 0 6-16,-2-1 1 16,1 0-5-16,0 0-10 0,-2 0-9 15,1 0-15-15,-1 0-12 0,0 0-5 16,0 1-6-16,0-1-3 0,0 1-2 16,-1-1-2-16,-1 1-2 0,-1 0-1 15,-2 4-2-15,-3 3 0 0,-1 4 2 31,-3 4 1-31,-3 5 1 0,-3 4-1 0,-4 4 0 16,-1 1 0-16,-4 6 1 0,-4 7-2 16,-4 3-2-16,0 1-1 15,6-11 2-15,7-8 2 0,8-10 1 16,1-2 0-16,-3 2 0 0,0-2 0 16,-2 2-2-16,2-7 1 0,3-3-8 15,2-6-6-15,1-1 14 0,3-2 0 16,1-6 8-16,1-4 8 0,2-4 8 15,2-4-5-15,1-5-7 0,0-3-3 16,2-1 2-16,1-3 5 0,2 0-4 16,1 0 3-16,1 4 1 15,2 4 2-15,1 4 2 0,-1 2-5 16,4 4-1-16,-2 4 0 0,2 2 0 16,4 2-4-16,-1 2-2 0,1 4-2 15,2 3 3-15,0 5-6 0,3 5-3 16,0 5 5-16,2 4-1 0,0 2 2 15,0 3-4-15,2 1 0 0,1 0-1 16,0-1-1-16,1-2-5 0,-2 0-16 16,2-3-20-16,-2-2-27 0,-1-3-24 15,-2-4-37-15,-4-1-26 0,-1-5-48 16,-2-6-57-16,-4-1-39 0</inkml:trace>
  <inkml:trace contextRef="#ctx0" brushRef="#br1" timeOffset="-60396.1">30176 13169 723 0,'0'0'9'0,"0"0"73"0,0 0 60 0,33 8-60 15,-17 4-49-15,3 6-17 0,1 7 1 16,3 12-4-16,3 14-4 0,1 15-7 16,1 7 0-16,-6 1 1 0,-2-6-2 15,-3-10 2-15,-4-2-1 0,-1-3 14 16,-2 1 23-16,-7 0 13 0,-2 0 0 16,-1-3-27-16,-6-2-11 0,-4-7-8 15,-4-2-2-15,2-9-4 0,-2-6 0 16,2-9-19-16,-1-2-19 0,-2 1 0 15,-5 2 2-15,0 0-8 0,2-3-12 16,1-2-43-16,2-2-49 0,0 2-66 16,5-2-56-16</inkml:trace>
  <inkml:trace contextRef="#ctx0" brushRef="#br1" timeOffset="-59097.57">28131 15298 138 0,'0'0'92'0,"0"0"-17"0,4 0-1 0,-2 0-1 15,0-1-30-15,1 1-17 0,0-2 0 16,0 1 9-16,1-1 8 0,1 0 10 15,-1 2-1-15,1-2-4 0,-2 2 0 16,-1-1-12-16,-2 1-5 0,0 0 2 16,-2 0-2-16,-5 1 1 0,-3 4-26 15,-6 3-4-15,-6 2-2 16,-5 6 5-16,-11 7-5 0,-4 6 0 16,4-3 0-16,5-1 1 0,9-4-1 15,8-2 2-15,-1 1-1 0,1 3 0 16,4-3 2-16,5-2 7 0,4 0 4 15,3-3 8-15,4 1 6 0,8-3 9 16,3 0-2-16,4-2 3 0,3-3-11 16,5-1-17-16,6-1-10 0,10-3-4 15,4-3-37-15,4 0-35 0,-5 0-42 16,-2-3-45-16,-6-3-45 0,-10 1-64 16</inkml:trace>
  <inkml:trace contextRef="#ctx0" brushRef="#br1" timeOffset="-58649.75">28725 15472 513 0,'0'0'76'0,"0"0"-16"0,0 0 33 0,0 0-37 0,0 0-23 0,8-19 2 16,-8 16 0-16,-1-2 1 15,-1 2-12-15,-1 0-5 0,-2 1-2 16,-1 2-1-16,-1 0-5 0,-2 6-5 16,-1 2-4-16,-2 4-1 0,1 4-1 15,-3 2 0-15,4 3 0 0,0 1 0 16,4 1 2-16,0 2-2 0,5-1 0 15,1-1 7-15,4 0 17 0,5-4 19 16,3 0 13-16,6-4-5 16,1-3 4-16,4-2-4 0,2-4-9 0,0-3-4 15,-2-3-5-15,0 0 1 16,-2-5-6-16,-4-2-6 0,-2-1-7 16,-5-4-6-16,-3-2-5 0,-3-5-4 15,-4-3-15-15,-4-3-25 0,-4 0-27 16,-4 2-23-16,-5 2-20 0,-1 5-6 15,-3 5-26-15,-4 4-54 16,-11 3-19-16,7 4-27 0,2 0-59 0</inkml:trace>
  <inkml:trace contextRef="#ctx0" brushRef="#br1" timeOffset="-58118.76">28926 15582 442 0,'0'0'109'0,"0"0"-57"0,0 0 35 0,27-35-51 16,-16 22-24-16,5 0-6 16,-2 1-3-16,3 0-3 0,0 0 0 15,-2 3 1-15,-2 2 7 0,1 1 13 16,-3 4 6-16,0 2-2 0,-3 2-25 15,-2 7-2-15,-1 3 0 0,-1 3-1 16,-2 5 0-16,1 2 3 0,-3 5 2 16,0 0-2-16,-3 3 1 0,2 0-1 15,-1-1-3-15,0-3-4 0,-1-2 3 16,0-3-1-16,1-4 5 16,1-5 0-16,-1-2 1 0,1-5 1 15,1-4 6-15,0-1 57 0,0-2 24 16,0-4-4-16,1-5-15 0,2 0-6 15,2-5-7-15,2-2-11 0,2-1-19 16,1-2-8-16,2-2-3 0,4 1-8 16,0-2-4-16,3 2 0 0,-1 1 1 15,0 3 4-15,2 2 0 0,-3 3 1 16,0 4-4-16,0 2-5 0,-3 2 0 16,-1 1 0-16,1 1-1 0,-4 3 0 31,0 2 2-31,-1 3 2 0,-1 6 0 0,-2 3 0 0,0 6-3 0,-1 2 0 15,-1 2 2-15,1 1-3 0,0 1-7 32,0-2-20-32,4-1-26 0,-3-2-33 0,3 0-17 0,-2-4-47 15,4-2-57-15,-3-4-80 0,-1-6-213 0</inkml:trace>
  <inkml:trace contextRef="#ctx0" brushRef="#br1" timeOffset="-57710.81">29940 15283 652 0,'0'0'69'0,"0"0"54"0,0 0-4 0,11-29-58 0,-9 20-17 0,-1-1 4 15,-1 2 3-15,0 0 1 0,0 1 11 16,0 0-1-16,-2 2-10 0,1 2-19 16,-2-2-6-16,2 1-9 0,-2 0-8 15,-1 0-6-15,0 1-4 0,0 3-1 16,-4 0 0-16,-1 8-5 0,-2 4 2 16,-5 4 4-16,0 5 2 0,-4 12 0 15,-3 10 0-15,0 12-2 0,-2 2 0 16,3 0 1-16,6-7 1 0,2-4 0 15,4-2-1-15,2 2 1 0,0-2-1 32,2-2 1-32,3-2-2 0,1-4-16 0,2-5-16 0,0-9-14 0,2-4 2 15,-1-3-24-15,3-1-26 16,0 1-35-16,2-5-44 0,-1-6-68 16,0-4-13-16,-3 0-100 0</inkml:trace>
  <inkml:trace contextRef="#ctx0" brushRef="#br1" timeOffset="-57527.44">29613 15580 806 0,'0'0'176'15,"0"0"-37"-15,0 0-5 0,43-11-72 16,-21 9-35-16,-1-2-4 0,2 3-21 15,1-2-2-15,1 1-48 16,-1 1-45-16,3 0-37 0,18 1-85 0,-8 0-81 0,-2 0-191 0</inkml:trace>
  <inkml:trace contextRef="#ctx0" brushRef="#br1" timeOffset="-57371.16">30327 15747 809 0,'0'0'187'15,"0"0"-79"-15,0 0-17 0,0 0-91 16,0 0-37-16,0 0-50 0,0 0-66 16,-15-39-121-16,16 31-156 0</inkml:trace>
  <inkml:trace contextRef="#ctx0" brushRef="#br1" timeOffset="-56918.06">31109 15502 356 0,'0'0'105'15,"0"0"-35"-15,0 0 44 0,0 0-25 16,0 0-39-16,0 0-18 0,4-5-18 16,-4 8-6-16,0 4 18 0,-2 4 21 15,0 3 15-15,1 5-7 0,-2 5-10 16,-2 8-9-16,0 8-3 0,-4 9-7 16,1 2-9-16,1-7-11 0,3-12-2 15,0-8-4-15,4-8-4 0,-1 0-32 16,1-1-33-16,0 2-30 0,1-2-27 15,3-3-62-15,0-6-72 0</inkml:trace>
  <inkml:trace contextRef="#ctx0" brushRef="#br1" timeOffset="-56744.76">31143 15319 1138 0,'0'0'10'15,"0"0"-10"-15,0 0 64 0,0 0-52 16,0 0-12-16,0 0-59 0,0 0-56 16,20-30-84-16,-15 30-52 0,0 0-35 15</inkml:trace>
  <inkml:trace contextRef="#ctx0" brushRef="#br1" timeOffset="-56211.56">31334 15624 597 0,'0'0'126'0,"0"0"-33"15,0 0 22-15,0 0-53 0,0 0-36 16,41-26-7-16,-30 18-16 0,-1-1-2 15,2 0-1-15,-2 0 2 0,-1 3-1 16,2-1 0-16,-3 3 3 0,2-1-4 16,-1 3 0-16,-1 1-2 0,0 1 1 15,0 4-2-15,1 3-2 0,-4 3 3 16,1 1 0-16,-1 6 2 16,-2 1-2-16,-3 2-7 0,0 1-6 15,-1 1-12-15,-4 1 1 0,-2-1 15 16,3-2 8-16,-3-1 1 0,3-4 2 15,1-5 0-15,-1-3 0 0,3-3 5 16,1-4 11-16,0 0 53 0,1-4 6 16,6-3-10-1,0-3-15-15,3-3-13 0,3-3-15 16,2 0-14-16,1-4-5 0,3-1-3 0,2 1 0 0,-2-1-1 16,1 5-6-16,-1 1 2 0,-1 3 1 15,0 3 3-15,-1 3 1 0,-2 1-4 16,-2 5 0-16,-2 0-1 0,-3 2 3 15,0 3-3-15,-2 4 4 16,0 3-8-16,-1 2 4 16,-2 6-4-16,-1 3-14 0,-1 3-2 0,-1 2-9 15,0 0-29-15,-1 0-29 0,-1 0-21 16,-1-1-46-16,0 7-19 0,-2-7-54 16</inkml:trace>
  <inkml:trace contextRef="#ctx0" brushRef="#br1" timeOffset="-55805.56">32062 15247 812 0,'0'0'35'0,"0"0"-31"0,0 0 61 0,0 0-19 0,17-9-46 16,-17 13-14-16,0 8-3 0,-3 5 7 16,-6 13 7-16,-2 12 0 0,-5 12 3 15,-1 4 13-15,-1-1 20 0,4-8-5 16,0-8-10-16,1-4 0 0,2-1-1 16,0-3 6-16,3-5-5 15,3-6 3-15,2-6-2 0,0-2 5 16,0 0-4-16,2 0-4 0,1-3-7 15,0-4-6-15,0-1-2 0,5-4 7 16,0-1 0-16,3-1-2 0,2-1 2 16,2-1-8-16,3-2-1 0,-1 1-5 15,2 0-4-15,1 0-4 0,1-1-35 16,5-3-53-16,-1 0-37 0,-2-2-14 16,6-10-31-16,-4 5-63 0,-7-1-73 15</inkml:trace>
  <inkml:trace contextRef="#ctx0" brushRef="#br1" timeOffset="-55648.78">31989 15532 637 0,'0'0'88'16,"0"0"-7"-16,0 0 39 0,0 0-39 15,38-16-47-15,-23 13 6 0,4 1-7 16,-2-2-12-16,2 4-9 0,-2 0-12 15,1 0-1-15,-1 0-10 0,1 1-46 16,-1 2-58-16,0-1-47 0,10 3-46 16,-3-3-54-16</inkml:trace>
  <inkml:trace contextRef="#ctx0" brushRef="#br1" timeOffset="-55492.56">32451 15731 929 0,'0'0'85'16,"0"0"5"-16,0 0-14 0,0 0-76 16,0 0-52-16,0 0-124 0,0 0-147 15,-22-35-113-15</inkml:trace>
  <inkml:trace contextRef="#ctx0" brushRef="#br1" timeOffset="-53540.3">26060 15470 106 0,'0'0'101'0,"0"0"-69"0,0 0 28 0,0 0-35 16,-33-36-5-16,27 25-8 0,1 1-8 15,0-2-4-15,1 1-2 0,1 0-3 16,1-1 5-16,0 2 0 0,2-1 10 16,-2 3 3-16,0 0 12 0,0 0 2 15,0 2 11-15,1-1 7 0,0 2 4 16,0-1 1-16,-1 3-3 0,2-2-3 15,-1 4 1-15,0-1-5 0,1 1 1 16,-1 0-6 0,1 1-4-16,0 0 1 0,0 0-11 15,0 0-8-15,0 0-1 0,0 0-6 0,0 0-4 0,2 0-2 16,0 1-1-16,1 1 1 0,0 0-1 16,2 2-1-16,-1 0 1 0,2 1 1 15,1 0-3-15,-1 2 2 16,2-2 1-16,0 2-1 0,2 2 1 15,-1 0 0-15,0 3 1 0,2-2-1 16,0 3 1-16,1 0-1 0,1 1 0 16,1 1 0-16,1 0 0 0,-1 4 2 15,2 0-2-15,0 1 4 0,3 1 3 16,0 3 4-16,0-1 2 0,1 3 4 16,2 1-7-16,1 1 2 0,1 1-4 15,1 3-2-15,1-1 1 0,1 2-5 16,3 5-1-16,6 6 0 0,2 5 0 15,1 1-1-15,-3-5-1 16,-4-6 0 0,-4-4-4-16,1 0-4 15,-1 3 3-15,0 0 1 0,1 2 5 16,1-1 0-16,0 2 0 0,-1 2 2 16,2 0-2-16,-1 0 3 0,0 2-1 15,1-1 0-15,-1 2 2 0,1-2 2 16,0 3-4-16,0-1 1 0,1 1-2 15,1 1 7-15,0 1 1 0,1 3 1 16,0 0 2-16,2 1-3 0,1 0 1 16,1-2 4-16,2 1-2 0,-1-1-3 15,3-1-3-15,-2 2-2 0,4 0-3 16,-3 4 1-16,3 1-1 0,-2 3-1 16,1-2 0-16,-2 2 2 0,2-4-2 15,-1-2 1-15,1 1-1 0,-2-1 0 16,3 1-3-16,-2 0 2 0,3-1 0 15,0 3 0-15,-1-4 1 0,-1 1 0 16,2-3 0-16,-4-2 0 0,2 2 0 0,-4-4-1 0,-1 1 1 16,-2-4 1-16,-4-2 9 0,-1 0-1 15,-2-2-3-15,-3-5 8 0,-5-6-3 16,-5-4-4-16,-4-9-4 0,-3 1 0 16,0 2-3-16,3 0 0 0,0 2 1 15,-4-4-1-15,1-3-1 0,-4 0-17 16,0-6-29-16,1-1-47 0,2-5-76 15,1-2-80-15,-1-6-6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3T14:38:02.83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067 11256 89 0,'0'0'23'0,"0"-1"-6"0,0-1 27 0,0 0 14 16,0 1-15-16,0 1-3 0,0 0 1 15,0 0-9-15,0 0-8 0,0 0 2 16,0 0 5-16,0 0 2 0,0 0-8 16,0 0-4-16,0 0 2 0,0 0 0 15,0 0-3-15,0 0-3 0,0 0-3 16,0 0 0-16,0 0 0 0,1 0 0 16,0 0 3-16,2-1 3 0,0 0-1 15,1-1-3-15,1 2-6 0,0-3-1 16,1 3 0-16,1-2-1 15,0 0-2-15,2-1-3 0,2 2-2 16,-1-2 0-16,0 1 0 0,1 1 3 16,0-1-2-16,0 0 3 0,2 0-2 15,0 1 2-15,1 1 1 0,-1-1 0 16,-1 1-3-16,1 0 3 0,-1 0-4 16,1 0 2-16,-1 0 0 0,-1 1-1 15,2 0-2-15,-1 3 0 0,2-2 1 16,-1 1-1-16,0 0 3 0,2-2-4 15,-2 2 3-15,3 0-2 0,-2-2 0 16,1 2-1-16,0-1 2 0,0 0 0 16,0-1-1-16,2 1 0 0,-1 0 1 15,2 0-2-15,1 1 2 0,-1 0 2 16,1 0 0-16,2 0 1 0,2-1-1 16,0 1 3-16,1-1-3 0,1 0 2 15,0 0-2-15,2 1 0 0,1-2-1 16,0 0-1-16,0 0-1 0,0 0 5 15,1 0-1-15,-1 1 2 0,0-2 1 16,1 2-2-16,-2-2 0 0,0 0-1 16,0 0 2-16,0 0 4 0,1 1-5 15,1-1 4-15,0 0-4 0,0 0-1 16,2 0 5-16,4 0-1 0,-2 0 1 16,1 0 3-16,4-1 0 0,4 0-3 15,8 0 0-15,1-2-4 16,-2 1 0-16,-6 1-2 0,-6 0 0 15,-1-1-3-15,2 0 1 0,-2 2-2 16,0-1 2-16,1 1-1 0,-1-1 1 16,2 0-1-16,-2 0 2 0,0 0 0 15,-1 0-2-15,0 0 0 0,0 0 3 16,0-1-1-16,2 0 2 0,-2-1-2 16,-5 2 1-16,-5-1-2 0,4 1 3 15,5-1 1-15,5 1 8 0,2 0-4 16,-8 0-2-16,-8 0 1 0,3 0-2 15,-3-1-2-15,0 2-2 0,2-1 0 16,-3 0 0-16,3 0-2 0,3-1 2 16,1-1-1-16,0 2-1 0,0-1 2 15,0 1-3-15,0-1 2 0,-1 1-1 16,0 1 2-16,1 0 1 16,0 0 1-16,0 0-1 0,-1 0 2 15,2 0-1-15,0 0 3 0,-1 0 0 16,1 1 2-16,-1-1-2 0,3 0-1 15,3 0-1-15,-4-1 0 0,1 0-5 16,4-2 3-16,1-1-3 0,11-2 1 16,0 0-1-16,-3 1-1 0,-6 0 5 15,-3 0-4-15,-2 1 2 0,-1 0 0 16,0 0-2-16,-7 1 2 0,-4 0 0 16,-8 0-2-16,1 2 0 0,0 0 1 15,2-1-2-15,1 1 0 0,-4-1 0 16,-1 2 0-16,-4-1 0 15,-2 0-4-15,-2-1-27 0,1 1-27 16,-3 0-28-16,0-2-58 0,-1-1-95 0,-2-1-109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3T14:38:15.62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10 4935 268 0,'0'0'38'0,"0"0"-8"0,0 0 37 0,0 0 3 16,0 0-18-16,0 0-5 0,7-8 3 0,-6 8-2 0,-1 0-8 15,0 0-6-15,1 0-7 0,0 0-5 16,2 1-11-16,-1 5-1 16,3 2 4-16,-1 6 1 15,1 5 1-15,-2 10-1 0,-3 12 8 0,0 8 0 0,0 3-3 16,-5-2-6-16,-2-4-2 0,0-8-8 15,3-1 0-15,-1-2-1 0,0-2-3 16,0-5-4-16,-1-5-38 0,1-7-32 16,2-1-21-16,0 2-42 0,-5 6-19 15,0-2-75-15,0-5-6 0</inkml:trace>
  <inkml:trace contextRef="#ctx0" brushRef="#br0" timeOffset="422.44">1420 5003 404 0,'0'0'70'16,"0"0"-58"-16,0 0 54 0,0 0 19 15,-8-40-44-15,8 32-25 0,0-3-4 16,0 1 0 0,3-3 7-16,2 1 12 0,2-1 6 0,3 1 5 0,2-2-2 15,3 0-3-15,6 1-1 0,1 2-10 16,3 1-10-16,0 2-11 16,1 4-4-16,2 3-1 0,-1 1 1 15,-2 5 0-15,-1 6 2 0,1 4 2 16,-4 2 1-16,-1 5 3 0,-4 2 5 15,-2 1 11-15,-6 2 0 0,-3-2-6 16,-5 1 0-16,-3 0 1 0,-10-1 5 16,-4 0 0-16,-5-2-12 0,-7 0-3 15,-1-4-3-15,0-2-3 0,-3 1 0 16,3-4-4-16,1-2-6 16,4 0-28-16,5-4-35 0,5-1-39 0,3-2-58 15,7-3-65-15,2-1-62 0</inkml:trace>
  <inkml:trace contextRef="#ctx0" brushRef="#br0" timeOffset="1157.31">1881 5282 198 0,'0'0'145'0,"0"0"-130"0,0 0 40 0,0 0 33 0,-11 4-33 0,11-3-16 16,0-1 10-16,0 0 10 0,0 0 3 16,0-2 10-16,0 1-27 0,5-4-15 15,3 0-2-15,0-3 3 0,6-2-8 16,2-1-4-16,1 0-7 0,2-3-3 15,-1 1-2-15,2 2-2 16,-4 0 0-16,3 3-4 0,-3 1-1 16,3 1 0-16,-1 2-2 0,-3 4-1 15,2 1-4-15,-1 6 5 0,-2 3-5 16,2 3 2-16,-2 2 0 0,0 4 2 16,-2 1-6-16,0 1-4 0,-4 2-1 15,0-1 0-15,-2 0 2 0,-6-1 5 16,0 1 3-16,-4-2 4 0,-6 0 0 15,-1-5 6-15,-5 0 1 0,0-1-1 16,-3-2 3-16,-1-4-1 0,4-2 1 16,-3 0-3-16,6-4 0 15,0-1 1-15,3-1 1 0,3-2 6 16,1-3 17-16,3-2 6 0,1-2-1 16,2-4 17-16,3 0-21 0,4-1-4 15,2-1 4-15,6-1-3 0,2 0-9 16,4-1-1-16,2 2-5 0,6-2 1 15,0 3 0-15,0 0-8 0,1 1-5 16,0 1-2-16,0 0-1 0,0 2-20 16,-3 1-26-16,0 2-23 0,1 2-23 15,-4 0-56-15,4 2-67 0,-7 0-67 16,-4 1-122-16</inkml:trace>
  <inkml:trace contextRef="#ctx0" brushRef="#br0" timeOffset="1657.85">2580 5320 415 0,'0'0'61'0,"0"0"-4"0,0 0 61 0,0 0-45 0,14 0-21 15,-5-1 12-15,-2 0-20 0,1 0 0 16,0-3 1-16,1 1-1 0,0-2-9 16,0 1 4-16,0-1 0 0,5-1-11 15,-3 0-10-15,2 1-4 0,-2 1-6 16,0-1 9-16,-2-2-2 0,1 0-1 16,-3 1 1-16,0 2-7 0,-1 0-1 15,-3 0 5-15,-1 0 7 0,-2-2-10 16,0 0-9-16,0-2-18 0,-5 1-9 15,1 1 5-15,-5 3-16 0,-1-2-13 16,-3 4-7-16,0 1 6 0,-1 0 7 16,-2 1 11-16,2 5-10 15,-3 3-7-15,2 4 15 0,-2 2 19 16,4 2 12-16,1 1 1 0,2 2 4 16,1 2 17-16,3-1 38 0,3 0-6 15,1 1 7-15,2-2-11 0,3 0-20 16,3-1 0-16,2-3 7 0,2-1-1 15,2-2-12-15,1-1 5 0,3-1 0 16,1-1 5-16,5-4-3 0,-3-2 2 16,4 0 0-16,0-3-2 0,2-1-13 15,-4-2-13-15,4-3-16 0,-3-2-43 16,0 0-34-16,-1 0-27 0,3-3-47 16,-4 3-76-16,-4 1-77 0</inkml:trace>
  <inkml:trace contextRef="#ctx0" brushRef="#br0" timeOffset="2065.41">3004 5274 442 0,'0'0'98'0,"0"0"-18"0,0 0 14 0,0 0-53 0,23-40-31 0,-14 30 9 16,-3 0 5-16,-1 3 14 0,-1 1-2 15,-1 3 12-15,0 0-3 0,-3 2-19 16,3 1-26-16,-1 0-3 16,2 5-21-16,1 2 24 0,-2 6 1 15,5 2-1-15,-1 1 3 0,3 4-1 16,-2-1-1-16,2-2 0 0,1 2-1 15,0-3 3-15,0 0 30 0,3 0 11 16,-1-4 4-16,2-2 5 0,-2-3 2 16,-3-1-16-16,2-4 8 0,-2-1 14 15,-2-1 3-15,1-2-13 0,-1-5-15 16,3-4-16-16,0-2-13 0,-3-4-7 16,4-2-19-16,-2 0-36 0,1 0-23 15,-1 1-20-15,2 3-33 0,0 4-56 16,6 3-54-16,-4 3-23 0,-1 3-102 0</inkml:trace>
  <inkml:trace contextRef="#ctx0" brushRef="#br0" timeOffset="2343">3572 5299 353 0,'0'0'90'0,"0"0"-15"15,0 0 31-15,0 0-36 0,21-40-17 16,-17 31 25-16,0 4-6 0,-1 0-11 0,-2 0-7 16,1 4-13-16,-1-1-9 0,-1 1-2 15,0 1-14-15,0 0-16 0,0 4-26 16,0 2 15-16,-3 3 11 0,3 7 0 16,-3-1 3-16,1 2-2 0,-2 3-1 15,1-3 3-15,-1 1-3 0,2 2 0 16,1-4-32-16,0 2-48 0,1-3-32 15,0-2-34-15,8-2-5 0,0-1-20 16,-1-7-125-16</inkml:trace>
  <inkml:trace contextRef="#ctx0" brushRef="#br0" timeOffset="2452.01">3673 5056 481 0,'0'0'106'16,"0"0"6"-16,0 0-63 0,0 0-49 15,0-36-47-15,1 30-44 0,1 2-52 16,0 1-56-16,-2 3-51 0</inkml:trace>
  <inkml:trace contextRef="#ctx0" brushRef="#br0" timeOffset="2906.02">4021 5259 421 0,'0'0'125'16,"0"0"1"-16,0 0 24 0,0 0-67 16,0 0-28-16,0 0-2 0,0 0-13 31,0 0-19-31,9-39-4 0,-9 32-3 0,0 0-4 0,0 0-2 0,0 0 2 15,0 0-6-15,-2 0-4 0,-1 0-4 32,-1 4-4-32,-2 1-5 0,-1 3 0 0,-2 6-2 0,-4 4 5 0,1 4 5 15,0 5 2-15,-2 1-1 0,4 0 1 16,2 2 1-16,1-1-1 16,4 2 1-16,1-3-2 0,2-2 4 15,5-1 2-15,4-1 0 0,-1-3 7 16,3-2 10-16,1-3 7 0,-1-4 10 15,1-2 28-15,0-3 44 0,-2-5-7 16,4-5-41-16,-2-7-31 0,-2-4-18 16,1-9-11-16,-4 0-34 0,-1-1-10 15,-2 3 8-15,-2 6 8 0,0 2-11 16,-2 5-28-16,0 5-34 0,-5 5-58 16,-3 4-53-16,-12 8-24 0,3 3 3 15,-1 2-73-15</inkml:trace>
  <inkml:trace contextRef="#ctx0" brushRef="#br0" timeOffset="3343.53">4206 5341 39 0,'0'0'370'0,"0"0"-271"0,0 0 50 0,0 0-34 0,15-43-58 16,-13 31-6-16,1 1 2 16,-1-1-4-16,0 1 12 0,-1 0-6 15,1-1-1-15,-1 3-15 0,2-1-17 16,-2 3-10-16,1 2-3 0,-2-1-5 16,0 5 0-16,0-2-4 0,0 3-3 15,0 0-11-15,0 1-17 0,0 6-37 16,0 4 42-16,-4 8 26 0,-1 1 0 15,1 4 1-15,3 1-1 0,1 0 0 16,1 0 0-16,5-1 0 0,5-1 1 16,3-2 12-16,4-3 20 0,0-1 14 15,1-4-13-15,-2-3 8 0,0-3 21 16,0-6 0-16,-1-1 8 0,0-5-14 16,-1-5-26-16,0-6-16 0,-4-5-15 15,0-11-11-15,-1-10-37 0,-4 6-3 16,-1 2-7-16,-3 8-5 0,0 10-17 15,0 1-25-15,0-1-54 0,0 5-72 16,2 3-40-16,-3 2-88 0</inkml:trace>
  <inkml:trace contextRef="#ctx0" brushRef="#br0" timeOffset="3781.13">4636 5229 106 0,'0'0'161'0,"0"0"-89"0,0 0 26 16,0 0-48-16,0 0-19 0,36-23-4 16,-32 17 9-16,-2 4 15 0,-1-4 9 15,-1 3-10-15,0-1-20 0,-5-1-30 16,-1 3-3-16,-4 1-2 0,-1 1 2 16,-2 1-2-16,0 5 1 0,0 1-2 15,-2 0-1-15,3-1 5 0,-2 3 2 16,4-1 1-16,1-1 5 0,0 0-5 15,3-1 1-15,1 1 1 0,1-2-1 16,3 1 0-16,1-1-2 16,0 1 3-16,2 0 0 0,4 0 4 15,1-1 9-15,4 1 4 0,1 1 2 16,4-1 6-16,1 1 0 0,1-2-3 16,1 2-3-16,1 2-1 0,0-1 5 15,-2 2-3-15,2 0 5 0,-4 1-4 16,-1-2-10-16,-5 2-4 0,-1-1 14 15,-6 1-8-15,-3-1-2 0,-3 0-6 16,-7 1 4-16,-3-3-2 0,-5 0 0 16,-4-2-10-16,-1 0-6 0,-3-5-59 15,-2 1-39-15,-2-2-33 16,2-3-10-16,-6-6-11 0,8 0-44 16,4-1-71-16</inkml:trace>
  <inkml:trace contextRef="#ctx0" brushRef="#br0" timeOffset="4093.62">4870 5003 163 0,'0'0'296'0,"0"0"-200"0,24-33 26 0,-16 19-38 0,0 0-36 0,-2 3-10 15,-1 0 8-15,-2 3-1 0,-1 3 6 16,-1 3-9-16,-1 0-7 0,1 2-26 16,-1 0-9-16,0 6-28 0,-1 4 16 15,-2 5 12-15,0 6 11 0,-2 4 3 16,-2 12-4-16,0 13 0 0,0 12 1 16,1 2 7-16,1-3-7 0,3-7-2 15,0-8-4-15,2-3-1 0,3-2-2 16,-1-2 0-16,1-2-2 0,0-1-3 15,1-1-39-15,1-6-34 0,-1-4-88 16,2-2-52-16,-1-7-69 16</inkml:trace>
  <inkml:trace contextRef="#ctx0" brushRef="#br0" timeOffset="4421.75">5077 5243 437 0,'0'0'66'0,"0"0"24"0,0 0 34 15,0 0-37-15,0 0-29 0,0 0-1 16,13-2-6-16,-8 3-6 0,3 4-9 16,0 1-3-16,1 3-12 0,2 2-11 15,0 1-7-15,0 2-1 0,3 4 0 16,-2-1-2-16,3 2-13 0,-2 2-1 16,2 0-10-16,0 0-19 0,3 1-40 15,6 6-83-15,-3-4-65 16,-2-5-185-16</inkml:trace>
  <inkml:trace contextRef="#ctx0" brushRef="#br0" timeOffset="4671.93">5480 5270 636 0,'0'0'90'0,"0"0"31"0,0 0-42 15,0 0-56-15,0 0-21 0,0 0 1 16,-26 36 27-16,11-9 8 0,-5 11-8 16,-3 7 8-16,0 3-15 0,5-3-5 15,1-6 14-15,6-10-7 0,2-3-25 16,-3 0 6-16,4-1 7 0,0-2-8 16,-1 3-5-16,3-6-1 0,-1-2-44 15,1 1-40-15,0-6-59 0,2-5-119 16,0-5-148-16</inkml:trace>
  <inkml:trace contextRef="#ctx0" brushRef="#br0" timeOffset="5234.97">5993 5536 57 0,'0'0'258'0,"0"0"-164"0,0 0 31 0,0 0-16 0,0 0-21 16,13 16-8-16,-8-12 8 0,1 1-16 15,2 1-19-15,0 1-16 16,-1 1-13-16,1 2-18 0,2 3-2 16,-3 2-2-16,0 4 8 0,-2 3 0 15,-2 4-4-15,-2 3-2 0,-1-1 3 16,-3 0 1-16,-2 0-5 0,-3 0-2 15,-1-1-2-15,-3-3-19 0,-1 3-45 16,-2-4-56-16,-7 4-78 0,1-6-100 16</inkml:trace>
  <inkml:trace contextRef="#ctx0" brushRef="#br0" timeOffset="7561.04">8137 5033 355 0,'0'0'53'0,"0"0"-3"0,0 0 30 0,0 0-7 0,0 0-27 0,-3-16-1 16,6 10-2-16,2 1 0 0,4-1-7 15,1-1 0-15,3 0 0 0,2 1 14 16,4-1 1-16,0 2-15 0,2 0-15 16,2 3-13-16,-1-1-3 0,2 1-5 15,2 2 1-15,-2 0-1 0,-1 4 1 16,0 2-2-16,-2 3 0 0,-3 2 1 15,-3 4 0-15,-4 1 0 0,-5 5 0 16,-6 2 1-16,-5 5 2 0,-13 7 10 16,-11 6-9-16,-3-3-1 0,-8 2 0 15,-1 1-3-15,8-12 3 0,1 0-3 16,9-8 2-16,6-7-1 0,-4 3 0 16,0 0 2-16,-1 3 7 0,4-5 12 15,4-1-3-15,3-1 2 0,6-5-1 16,2 1-9-16,3-3-5 0,7 1 2 15,7-2 29-15,5 0-15 0,13-4-9 16,12 1 3-16,13-2-6 0,1 0-2 16,-2 0-5-16,-7 1-3 0,-10 1 1 15,-3-1-1-15,-1-1 0 0,-1 0-7 16,-8 1-18-16,-5 0-16 0,-6 0-11 16,-4-1-6-16,1 1-24 15,3 1-38-15,-3-1-59 0,-1-1-41 16,-4 0-29-16,-5 0-42 0</inkml:trace>
  <inkml:trace contextRef="#ctx0" brushRef="#br0" timeOffset="7842.22">8151 5328 577 0,'0'0'97'0,"0"0"16"0,0 0 18 0,0 0-36 0,16-11-25 16,-3 5-10-16,3 0 3 0,4 0-6 16,4 0-1-16,1 1-7 0,1 1-11 15,2-1-17-15,2 3-9 0,-1 0-7 16,1 0-2-16,6-1-3 0,6 2-3 15,5 0-25-15,3 0-46 0,-5 1-38 16,-2 0-23-16,-5 0-58 0,-10 0-80 16,-5 0-115-16</inkml:trace>
  <inkml:trace contextRef="#ctx0" brushRef="#br0" timeOffset="8255.9">9553 5150 191 0,'0'0'220'0,"0"0"-149"0,0 0 36 16,0 0-32-16,0 0-5 0,25-3 4 16,-14 2 5-16,4 0-4 0,4-1-11 15,2 2-11-15,4-2-12 0,7-1-12 16,-2 1-8-16,2 1-15 0,0-1-4 15,-4 0-2-15,3 1-13 0,1 0-31 16,-2 1-18-16,-1 0-16 0,-1 0-35 31,-4 2-36-31,-2 3-32 0,-3-1-83 16</inkml:trace>
  <inkml:trace contextRef="#ctx0" brushRef="#br0" timeOffset="8448.66">9663 5354 482 0,'0'0'76'0,"0"0"-18"15,0 0 82-15,0 0-40 0,52 21-9 16,-16-18-12-16,12-3 4 0,11 0-26 16,3-4-27-1,-4 1-18-15,-6 0-9 0,-6 2-3 0,3 1-7 16,-3 0-46-16,1 0-72 0,-3 1-91 15,-11 1-108-15</inkml:trace>
  <inkml:trace contextRef="#ctx0" brushRef="#br0" timeOffset="8887.81">11081 4906 443 0,'0'0'154'16,"0"0"-96"-16,0 0 50 0,0 0-47 15,0 0-30-15,0 0-13 0,34-29-1 16,-29 27 1-16,-2 1 3 0,1 1-1 16,-1 3 5-16,1 5 10 15,-1 3 1-15,-1 5-13 0,0 7 2 16,-2 10 1-16,0 14 0 0,-2 15-3 15,-3 2-10-15,-1-2-7 0,1-6-1 16,-1-11-3-16,0 0 1 0,1-4-3 16,3-2-21-16,2-4-39 0,0-8-42 15,1-2-64-15,1-6-79 0,1-10-87 16</inkml:trace>
  <inkml:trace contextRef="#ctx0" brushRef="#br0" timeOffset="9375.89">11499 4996 610 0,'0'0'111'16,"0"0"41"-16,0 0-23 0,34-33-63 16,-24 25-22-16,-3 1-18 0,-2 1-10 15,-1 2-5-15,-3 1-1 0,-1 2-1 16,0 1-9-16,-1 0-4 0,-5 7-5 16,-1 1 2-16,-6 6 0 15,1 5-11-15,1 1-14 0,-1 2 19 16,4 0 5-16,1 0 5 0,4 1 2 15,2-3 0-15,2 0 1 0,5-2 0 16,3-3 2-16,5 0 4 0,2-1-1 16,1-2 0-16,2-1-1 0,0-3-1 15,0-1 2-15,-2-3-3 0,0 0 3 0,1-1 5 16,1 0-5-16,-1 1-4 0,-3 2-1 16,-1 2-1-16,-1 0 1 0,-3 0 4 15,-2 2 6-15,-1 0 1 16,-3 3-4-16,-2 0-5 0,-2 1 4 15,-2 0 1-15,-5 1-1 0,-4-1 0 16,-3-1-3-16,-4 1 4 0,-2-3-7 16,-3 0-18-16,-2-1-28 0,0-1-19 15,0-2-34-15,0-4-53 0,-8-3-45 16,7 0-32-16,5-1-81 0</inkml:trace>
  <inkml:trace contextRef="#ctx0" brushRef="#br0" timeOffset="9674.26">11518 4903 639 0,'0'0'159'0,"0"0"-30"0,0 0 19 0,41-24-67 0,-22 17-25 0,2-1-13 16,1 1-10-16,1 0-14 0,0 0-10 15,0-1-5-15,-1 1-3 0,3 0-1 16,0 0-1-16,2 2-23 0,2 1-31 16,4 1-35-16,9 3-56 15,6 0-70-15,-8 3-64 0,-7-1-130 16</inkml:trace>
  <inkml:trace contextRef="#ctx0" brushRef="#br0" timeOffset="10658.87">12558 4884 193 0,'0'0'101'0,"0"0"-53"0,0 0 26 0,0 0-30 0,0 0-10 0,16-12 4 15,-12 10 12-15,-3 0 4 16,0-1 0-16,3 1 5 0,-4 1 1 15,0-1-6-15,1-1-4 0,-1 1-11 16,1-1-16-16,-1 0-8 0,2 0-2 16,-2-1-2-16,1 1 4 0,0-1 9 15,1-1 7-15,-2 1 3 0,0 0-5 16,1 1-3-16,0 0-3 0,-1 1-6 16,0-1 1-16,0 1-2 0,1 0-4 15,-1 0 1-15,1 0 3 0,-1 1-1 16,1 0 0-16,-1 0-5 0,0 1 0 15,1 0-2-15,1 0-4 0,-2 0-1 16,0 0-2-16,1 0-1 0,0 0-1 16,-1 2-1-16,1 1 2 0,-1 2 2 15,0 2-1-15,-2 3 1 0,-2 2 3 16,-1 2-2-16,-5 2-1 0,-2 3 1 16,-4-1 3-16,-2 4 1 0,-4 1 5 15,-1 0 5-15,-3 1-6 0,0-1 2 16,-1-1 1-16,1 0-1 0,1-1 1 15,3-3-4-15,-1 1-4 0,4-5-1 16,5 0-2-16,1-2-2 0,3-2 0 16,4-1-1-16,3-4 0 0,2 0-2 15,1-1 2-15,4-1 0 16,4 3 2-16,6-1 4 0,2 1-3 16,4-2 1-16,3 0-1 0,0-1-2 15,1-3 0-15,3 2-1 0,-2 0 0 16,2-1 1-16,-2 0 1 0,1 0-2 15,-2-1 1-15,-2 0-1 0,-2 0 0 16,-3 0 0-16,-2-2 1 0,1-2 0 16,-3 2-2-16,0-3 1 0,-3 0-1 15,-1 0 1-15,-1 0 0 0,-1 2-1 16,-3 0 1-16,0 2-2 0,0 1 1 16,-1 0-2-16,-1 0-2 0,1 5-2 15,-1 4-1-15,-2 3 3 16,0 4 2-16,0 3 3 0,-1 5 2 15,-3 1 11-15,0 2 0 0,0 4 4 16,0-3 1-16,0 1 0 0,1-1-1 16,1-1 0-16,-1 0 2 0,0-4-8 15,1 2-6-15,-2-5-2 0,2-2-2 16,-2-4-1-16,2-2-48 0,0-4-56 16,-1-2-67-16,2-4-73 0,1-2-123 15,0 0-162-15</inkml:trace>
  <inkml:trace contextRef="#ctx0" brushRef="#br0" timeOffset="11018.82">13123 5324 509 0,'4'-1'160'0,"3"0"-38"0,5 0 41 0,3 0-69 0,5-1-21 0,4 0-5 15,1-1-18-15,5 0-16 0,0-1-8 16,-1 2-7-16,1-1-9 0,-3 1-7 16,-2 1-3-16,0 1-2 0,-3 0-23 15,-1 1-25-15,1 3-30 0,5-1-46 16,8 3-26-16,-2 0-93 0,-5-3-68 16</inkml:trace>
  <inkml:trace contextRef="#ctx0" brushRef="#br0" timeOffset="12389.26">14295 4886 1 0,'2'-5'173'0,"0"-1"-103"0,1 1-2 0,1-3 4 16,-1 1-29-16,2-1-16 0,-4 0 14 15,3 0 6-15,-1 0 8 0,-1 1 6 16,1 1 8-16,-1 0 2 0,1 0 0 0,0 1-8 0,0-1-5 16,0 1-15-16,-2 3-11 0,1-1-4 15,-2 1-8-15,2 2-19 0,1 2-1 16,-2 4-7-16,1 4 5 0,0 6 2 16,1 5 16-16,-3 6 3 0,0 11 2 15,0 10 8-15,2 11 1 0,-1 2-5 16,-1-3-7-16,2-8-10 0,-2-8 0 15,0-5-4-15,-2-3 0 0,0-5-4 16,1-7-2-16,-2-4-27 0,-1-3-36 16,3 2-38-16,-2-2-67 0,3-2-76 15,0-5-30-15,0-6-119 16</inkml:trace>
  <inkml:trace contextRef="#ctx0" brushRef="#br0" timeOffset="12859.21">14785 4745 508 0,'0'0'8'0,"0"0"24"0,0 0 42 16,40-32 0-16,-31 25-56 15,-4 3-15-15,-2-1-3 0,-3 3-1 16,0 2-7-16,-3 0 6 0,-4 5 3 16,-2 4-1-16,-2 0 8 0,-2 3 6 15,-1 3-7-15,1 0-3 0,1 3-2 16,1 0 2-16,4 0-3 0,2 1-1 16,1 0 0-16,4 0 1 0,0 1-1 15,6-2 14-15,2 0 17 0,2-1 6 16,5-1-1-16,3-1-10 0,4-1-2 15,5-1-1-15,1-3 9 16,2 0 2-16,0-1 2 16,2-1-11-16,1-1 0 0,-3 0-1 0,0 1 4 15,-3 1-1-15,-5 0-3 0,0 1-4 0,-9 3 3 16,-2 1 0-16,-7 1-6 0,-4 1-4 16,-4 1-2-16,-10 0-6 0,-4 0 1 15,-7-3-2-15,-10 2-1 0,-9-2-2 16,-5 0-1-16,-6-2-18 0,4-4-18 15,7-5-20-15,9-2-19 0,5-1-18 16,5-3-48-16,1-6-58 0,8-2-51 16,2 1-99-16</inkml:trace>
  <inkml:trace contextRef="#ctx0" brushRef="#br0" timeOffset="13093.58">14850 4751 621 0,'0'0'10'0,"0"0"75"0,33-19 76 0,-16 12-46 0,5 0-66 0,-1-1-31 15,1 1-13-15,3 0-5 0,0 0-24 16,1 0-22-16,1 0-28 0,1 0-30 15,12-1-57-15,-4 3-65 16,-6 0-202-16</inkml:trace>
  <inkml:trace contextRef="#ctx0" brushRef="#br0" timeOffset="13625.36">15608 4814 254 0,'0'0'82'16,"0"0"-27"-16,0 0 45 0,0 0-51 15,0 0-19-15,0 0 11 16,32-39-7-16,-29 31-10 0,-3 0-5 16,0 0-7-16,0 2-5 0,-3-1-4 15,-2 4 2-15,-1 2 1 0,1-1-4 16,-3 2 1-16,0 0-2 0,-3 5-1 15,0 3 6-15,0 2 1 0,0 1-3 16,0 3-2-16,0 2-2 0,0 2 0 16,3 3 4-16,3 0 10 15,2 0 8-15,3 2 5 0,0 1 5 0,3 0 4 16,2-1-9-16,3 0-10 0,1-2-7 16,1-1-3-16,4-2 0 0,0-3-2 15,2-1 11-15,0-3 16 0,0-4 9 16,1-4 0-16,2-3-8 0,-2 0-7 15,2-2-6-15,-1-4 1 0,-1-2 3 16,-1-5-2-16,0-2-2 0,-2-6-9 16,-3-3-1-16,0-8 0 0,-3 2-2 15,-5-1 1-15,0 2 2 0,-3 5 0 16,-6-1 0-16,-2 2-7 0,-5 1-4 16,-1 1-2-16,-2 2 0 0,-4 2-2 15,1 1 0-15,-2 5 0 0,1 1 1 16,1 5 2-16,0 1-9 0,-2 4-3 15,5 0-18-15,-1 0-21 0,4 5-34 16,1 1-24-16,1 2-50 0,1 6-33 16,-1-3-13-16,5 1-88 15</inkml:trace>
  <inkml:trace contextRef="#ctx0" brushRef="#br0" timeOffset="14500.77">11005 5946 280 0,'-2'0'63'0,"2"0"-2"0,0 0 16 0,0 0-40 15,0 0-7-15,0 0 11 0,0 0 13 16,0 0-13-16,2 0 1 0,1 0 12 15,4 0 4-15,-1 0-7 0,2 0-3 16,2 0-7-16,5 0-3 0,1 0-9 16,4 0-9-16,5 0-7 0,10 0-6 15,11 0 3-15,13-1 0 0,8 1 0 16,1-2-3-16,0 2 0 16,-1 0 1-16,7 0 0 0,4-1 4 15,7 0 3-15,4 0-1 0,5 0-2 16,4 1 0-16,6 0-9 0,7 0-1 15,6 0 4-15,4 2-6 0,5-1 0 16,7 2 1-16,6-1 1 0,3 0-2 16,5 3 0-16,0 1 0 0,3-2 0 15,3 3 2-15,0-1-1 0,2 0 0 16,-3-1-1 0,1-1 1-16,-2 1 0 0,-3 1 1 15,-1 0-1-15,-5-2 6 16,-3 2-1-16,-3 0 1 0,-3-2 0 0,-5-1 1 0,-7 0-3 0,-4 1-5 15,-6-3 0-15,-5 1 0 16,-7 1-6-16,-9-2-1 0,-11 0-24 16,-8 1-10-16,-6-1-18 0,-11 0-31 15,-8 0-47-15,-10-1-61 0,-14 0-64 16,-8-1-142-16</inkml:trace>
  <inkml:trace contextRef="#ctx0" brushRef="#br0" timeOffset="15629.15">12469 6500 113 0,'1'-3'55'0,"1"1"0"16,-2 1 11-16,0-1-27 0,1 2-5 15,-1-1-11-15,1 0-2 0,-1 1-1 16,0-1 0-16,1 0 1 0,0 1 4 15,-1-1-1-15,1 0 15 0,-1 1 0 16,0 0-1-16,0 0 2 0,0 0-17 16,0 0-7-16,0 0 0 0,0 0-1 15,0 0 4-15,0 2-17 0,0 2 3 16,3 1 0-16,-2 5 5 0,0 0 4 16,-1 2 15-16,0 5 7 0,0 1-2 15,-2 4-5-15,-1 3-7 0,-2 1 4 16,-2 4 4-16,1 0-5 0,-3 1-6 15,1 1-8-15,0-3-7 0,0-1-2 16,2-1 0-16,2-3-2 0,0-2-10 16,-1-2-28-16,1-3-13 0,1-2-35 15,3-4-61-15,2-3-47 0,3-4-97 16</inkml:trace>
  <inkml:trace contextRef="#ctx0" brushRef="#br0" timeOffset="16160.43">12884 6561 449 0,'0'0'133'0,"0"0"-43"0,0 0 47 0,0 0-67 0,34-34-23 16,-28 28-6-16,-3 0 7 0,0 0-5 15,-3 1-10-15,-3 0-20 0,-1 1-1 16,-3 2-8-16,-1 0-4 0,0 1-5 16,0 1-4-16,-4 0 0 0,2 2-9 15,-1 3-6-15,0 2 3 0,0 2 3 16,-1 1 3-16,2 3 4 15,-1 0 2-15,0 1 5 0,3-1 0 16,3 0 0-16,2 1 1 0,3-3-2 16,3 2 1-16,3-1-4 0,6-1 8 15,1 0 3-15,5-1-1 0,2 1 2 16,2-3 0-16,3 4 1 0,1-3 5 16,-3 0 6-16,2 0 3 0,0 1 3 15,0 0 6-15,-4 0 7 0,1 1-3 16,0 1 10-16,-4 2-15 0,-2 0-14 15,-4 0 3-15,-6 0-1 0,-3 0-3 16,-3-1 2-16,-3 1-2 0,-7-1-2 16,-4-4-5-16,-5 0 2 15,-4-2 0-15,-4-1-7 0,0-2-19 16,-6 0-35-16,1-2-29 0,-2-2 3 16,2 0-10-16,3-1-29 0,-5-9-44 15,10 2-32-15,5-1-112 0</inkml:trace>
  <inkml:trace contextRef="#ctx0" brushRef="#br0" timeOffset="16410.45">12917 6515 506 0,'0'0'167'0,"0"0"-31"0,0 0 13 0,32-16-51 16,-12 10-10-16,4 0-18 0,3 0-7 16,0-2-27-16,-3 1-25 0,2 1-4 15,-3-1-6-15,2 1-1 0,-2 2-4 16,0-2-35-16,4 0-40 0,-2 0-56 16,13 3-81-16,-10-1-71 0,-1 3-97 15</inkml:trace>
  <inkml:trace contextRef="#ctx0" brushRef="#br0" timeOffset="16770.33">13771 6496 535 0,'0'0'114'0,"0"0"-44"16,0 0 47-16,0 0-53 0,0 0-33 15,0 0-11-15,0 0 4 0,5-3-4 16,-9 9-17-16,-2 5 3 16,-2 6 19-16,-6 4 25 0,-2 12-1 15,-6 11-22-15,-3 9-6 0,-2 7-7 16,3-3 1-16,2-7-10 0,3-5-4 15,3-4 0-15,-1-1 2 0,1-5-1 16,2-5 1-16,3-6-1 0,3-6 0 16,-2 0 1-16,1 1-2 0,-1 3-1 15,-1 0-14-15,2-3-29 0,4-5-37 16,-1-3-62-16,4-1-61 0,2-2-28 16,0-4-79-16</inkml:trace>
  <inkml:trace contextRef="#ctx0" brushRef="#br0" timeOffset="22592.76">13913 7085 23 0,'0'0'43'0,"0"0"-4"0,0 0 15 0,0 0 10 15,0 0-13-15,16 18 2 0,-16-15-1 16,1 1 5-16,1 0 0 0,-2-1 1 15,0-1 2-15,0 1 3 0,0-2-3 16,0 0-7-16,0-1-1 0,0 0-5 16,0 0-6-16,0 0 2 0,0-1 5 15,1-4-2-15,1-3-15 0,2-3-1 16,3-3-6-16,-1-1-8 0,4-3 6 16,1 0-3-16,2-1-4 0,4 2-2 15,-1 1-4-15,1-1 0 0,1 3-3 16,0 1-2-16,1 1-1 0,-1 1 0 15,-1 3-1-15,-1 2-2 16,1 1-1-16,-2 2 1 0,2 2-1 0,-4 1-1 0,-1 1 1 0,-2 3-3 16,-1 5-1-16,2 2-1 0,-3 4 2 15,0 3 3-15,0 2-2 0,1 1 3 16,-1 0 1-16,0 1-1 0,3-2 0 16,-3-1 1-16,2-1 0 0,-2-2 0 15,1-1-1-15,-1-4 1 0,0-1-1 16,0-3 4-16,-2-3-2 0,0-2 4 15,1-2 4-15,-1-3 7 0,1-5 2 16,2-5 1-16,-1-4-7 0,3-6-8 16,0-9-4-16,2-13-1 0,2-9-2 15,-2-9 0-15,-5 3-4 16,-1 4-1-16,-3 13-1 0,0 13 2 16,-2 7 5-16,1 9 1 0,-1 4 1 15,-2 1 8-15,2-1 0 0,1 2-3 16,-3 2 6-16,3 2-1 0,-1 0-3 15,5 3-7-15,1-1 1 0,5-2 5 16,4 3 7-16,13-3 13 0,15-1 1 16,13 0-3-16,7-1 0 0,1 1-1 15,0 2-1-15,-4-1-1 0,-1 2-4 16,1 0-7-16,0 0-3 0,-2-1-2 16,-3 3-6-16,-3-1 1 0,-4 1-1 15,-4 0-9-15,-2 0-24 16,-8 0-17-16,-7 1-21 0,-6-1-33 15,-8 3-27-15,-4 1-38 0,0 5-80 16,-3-1-46-16,-3 1-147 0</inkml:trace>
  <inkml:trace contextRef="#ctx0" brushRef="#br0" timeOffset="23014.62">14735 6917 395 0,'2'-4'103'0,"0"-1"-39"0,-1 0 56 0,1-1-21 0,0 0-44 16,1 0-13-16,-3-1-9 0,2 1-7 15,-2 2 6-15,1 1-6 0,-1 3 3 16,0 2-21-16,0 5-1 0,-1 5 0 15,-4 7 1-15,-2 10-1 0,-3 10 1 16,-3 10 2-16,2 3-1 0,0-6-3 16,1-6-4-16,1-11-2 0,1-5-22 15,5-5-49-15,-1-2-49 0,0 4-34 16,2 6-35-16,-1-2-52 0,3-8-57 16</inkml:trace>
  <inkml:trace contextRef="#ctx0" brushRef="#br0" timeOffset="23452.46">14967 7150 248 0,'0'0'66'0,"0"0"-10"0,0 0 30 15,0 0-30-15,20-37-3 0,-17 28 16 16,-1-1 4-16,-2 0-10 0,0-3-15 15,0 2-18-15,0 0-4 0,0 2-8 16,0 0-5-16,-3 0 2 0,1 4 0 16,0 1 2-16,-2 3-6 15,1 1-11-15,-2 5-2 0,-3 5-3 16,-2 3 5-16,-2 6 2 0,1 3 0 16,3 3-2-16,-1 2 1 0,4 0-1 15,0 0 6-15,5-3 5 0,2 1 15 16,4-3 5-16,3-1-1 0,4-5 6 15,2-4-1-15,2-4-4 0,0-4-4 16,-1-4 8-16,1-5 19 0,1-6-9 16,-3-4-11-16,-2-6-15 0,1-10-9 15,-4-11-7-15,-2-8-3 0,-2 5-12 16,-4 10-17-16,-2 16-3 0,0 8 1 16,-5-1-11-16,-2 2-23 15,-2 2-30-15,-5 4-20 0,1 4-14 16,-2 0 12-16,0 7-14 0,1 8-33 15,6-1-70 1</inkml:trace>
  <inkml:trace contextRef="#ctx0" brushRef="#br0" timeOffset="23936.71">15362 7064 200 0,'0'0'137'0,"0"0"-45"0,0 0 24 0,14-32-33 15,-9 20-42-15,-1 2-15 0,-2 0-2 16,1 0-3-16,-1-1-1 0,-1 3-8 16,-1 0 1-16,0 2-4 0,0 3 1 31,0 0-1-31,-3 2-8 0,-2 1-1 0,-2 3-2 0,-3 5-1 0,2 3 2 15,-4 6-1-15,2 4 2 0,2 3 0 16,-1 3 0-16,4 8 2 16,2 7 8-16,3-3 17 0,0-6 20 15,5-5 15-15,4-7 12 0,2 3-11 16,6 1-15-16,-2-4-18 0,2-4-13 16,2-6-8-16,-2-4-2 0,-2-7 3 15,0-6 20-15,-2-6 23 0,1-5-8 16,-6-6-16-16,0-9-2 0,-3-13-16 15,-5-10-8-15,-2-3-3 0,-4 8-2 16,-4 15-3-16,1 17-9 0,1 6 6 16,-2 7 0-16,-5-2-5 0,0 1-12 15,-3 0-15-15,0 1-5 16,-1 4-5-16,3 1-14 0,1 0-3 16,2 4-11-16,-1 1-31 0,4 1-19 15,4 0-16-15,1 3-17 0,1-1-93 16</inkml:trace>
  <inkml:trace contextRef="#ctx0" brushRef="#br0" timeOffset="24546.34">17691 5307 307 0,'0'0'85'0,"0"0"-27"0,0 1-1 16,4-1-18-16,3 0 9 0,1 0 35 15,3-2-6-15,5 0-1 0,4-2-5 16,1 1-3-16,2-2 1 16,3 3-14-16,0-2-16 0,1 2-19 0,-1 1-10 15,-1 0-6-15,0-1-4 0,-3 2 0 16,-2-1-17-16,-2 1-43 0,-3 0-45 16,-3 0-46-16,-6 0-53 0,-2 1-43 15,-4 0-87-15</inkml:trace>
  <inkml:trace contextRef="#ctx0" brushRef="#br0" timeOffset="24750.12">17623 5485 699 0,'0'0'129'0,"0"0"-111"15,0 0 104-15,41 4-48 0,-14-4-38 16,15-1 13-16,9-2 0 0,1-3-30 15,-3 1-6-15,-8 2-8 16,-3-1 1-16,3 3-5 16,0 1-1-16,0 0-2 0,0 1-64 0,2 5-84 0,-3-2-110 15,-12-2-63-15</inkml:trace>
  <inkml:trace contextRef="#ctx0" brushRef="#br0" timeOffset="27436.5">19176 5122 125 0,'0'0'42'0,"0"0"-18"0,0 0 28 0,0 0-6 0,0 0-8 15,0 0 5-15,0 0 3 0,0-33 12 16,0 28-4-16,0-1-3 16,0-1 8-16,0 2-5 0,0-2 9 15,0-2-2-15,0 1-6 0,0-2 6 16,0 2 2-16,2-2-16 0,1 0-13 15,1 1-7-15,1-2-7 0,0 0 4 16,4-1-1-16,1 2-4 0,-1 0-3 16,2 3-4-16,1-2 2 0,-1 3-6 15,3 1-4-15,-2 1-2 0,-2 3 0 16,2 1 2-16,-3 0-4 0,0 4-1 16,0 2-2-16,2 3 0 0,-1 5 3 15,-1 3-1-15,-1 5 3 0,0 2-2 16,-3 6 12-16,-3 5 4 15,-2-2-1-15,0 1-5 0,-7 6-3 16,-6 0-3-16,-3-1-1 0,-1-4 1 0,-2-6-1 0,-1-7 2 0,-2 4-2 16,-7 1 2-16,2-1-3 0,-2-4 2 15,2-2-2-15,3-4-1 0,3-2 2 16,3-2-1-16,3-4 0 0,1-1 1 16,4-4-1-16,6 1 1 0,0-3 1 15,2-1 4-15,2 0 18 0,2 0 4 16,5-2 0-16,3-2-6 0,2 0-15 15,7-1-5-15,4-1 4 0,1-1 4 16,2 2-2-16,2 1-2 0,1-1-1 16,1 2-6-16,0-1 0 0,-2 1-1 15,1 0 0-15,-1-1-3 16,-3 1-18-16,-2 0-12 0,-4 0-15 16,-1 2-18-16,-3-1-20 0,-2 1-20 15,-3 0-47-15,-2 0-56 0,-2 1-41 16,-3 0-83-16</inkml:trace>
  <inkml:trace contextRef="#ctx0" brushRef="#br0" timeOffset="27608.35">19721 5443 749 0,'0'0'180'0,"0"0"-105"0,0 0-13 15,10-2-39-15,-6-2-23 0,2-2-46 16,-1-1-45-16,0-1-69 0,4-6-44 16,-4 1-70-16</inkml:trace>
  <inkml:trace contextRef="#ctx0" brushRef="#br0" timeOffset="28159.32">20390 5132 518 0,'0'0'92'0,"0"0"-38"0,0 0 32 16,0 0-27-16,0 0-30 0,0 0 10 15,0 0 4-15,32-34 0 0,-30 31 0 16,0 1-4-16,-1-2 1 0,0 2 3 16,-1 0 0-16,0-1-9 0,0 2-9 31,0 0-9-31,-3 0-7 0,-2 1-9 16,-1 0 0-16,-4 1-3 0,-3 5 1 15,-1 3 2-15,-5 2-4 0,0 5 3 16,1 3 1-16,-2 3-2 0,-2 8 0 15,3 11 2-15,1 9-1 0,3 5 0 16,8-6 1-16,3-5 2 0,4-6 12 16,8-3 10-16,2-3 4 0,-1-4 8 15,4-7-21-15,-3-3-2 0,3-3 5 16,3-1-4-16,4 0 6 0,2-2 5 16,2-5 2-16,0-5 2 0,-1-2 3 15,-3-4-6-15,-2-4 6 0,2-3-4 16,-7-5-13-16,-3 0-5 0,-1-2-2 15,-5 0-3-15,-4 1 2 0,-2-1-4 16,-7 5-3-16,-3 3-2 0,-5 1-6 16,-3 5-3-16,-2 2-6 0,0 2-4 15,1 3-7-15,0 2-28 0,4 2-14 16,4 1-23-16,3-1-17 0,2 2-24 16,5 4-57-16,1-1-82 0,2-3-57 15</inkml:trace>
  <inkml:trace contextRef="#ctx0" brushRef="#br0" timeOffset="28682.63">20652 5101 459 0,'0'0'193'0,"0"0"-116"0,0 0 15 0,12 0-39 0,-4 0-33 0,5 0-5 15,1 0 3-15,6-1-7 0,0-3 15 16,3 1 0-16,2-2 11 0,1 1 12 15,2-1 1-15,1 1-1 0,-1 1-14 16,-1-1-14-16,0 2-8 0,-1 1-9 16,-1-1 0-16,-2-1-3 0,-2 2-1 15,-1 1 1-15,-2 0 0 0,-5 0-1 16,-2 0 1-16,-1 0 0 0,-3 1 5 16,-2 0 3-16,-2 4 2 0,-1-1-3 15,0 1-4-15,-2 7-2 16,0 3 2-16,-5 11 1 0,-6 12 2 15,-2 15 0-15,-1 5-3 0,-1 3 8 16,2-4 3-16,1-7 5 0,0-2 4 16,0-4-2-16,1-2-2 0,0-1 1 15,3-6 1-15,0-6 0 0,1-8-7 16,2-4-3-16,1-4-6 0,0 1-6 16,-1-3 0-16,2 0-20 0,-1-7-53 15,4-4-34-15,0 0-7 0,0-5-53 16,9-6-63-16,-1 1-96 0</inkml:trace>
  <inkml:trace contextRef="#ctx0" brushRef="#br0" timeOffset="32714.05">22575 5276 135 0,'0'0'50'0,"0"0"-3"0,0 0 32 0,0 0-2 16,0 0-13 0,0 0-7-16,0 0 8 0,33-28-5 15,-31 28 1-15,-1-2 1 0,-1 1-6 0,0-1-9 0,1 1-8 16,-1 0 2-16,0-2 3 16,0 1-1-16,0 0-5 0,-1-3-3 15,0 2-5-15,-2-3-2 0,-1-1-3 16,0 1-5-16,-1 2-2 0,-3 1-7 15,0 1-6-15,-2 0-5 0,-3 2-3 16,-1 0 2-16,-3 0-2 0,0 6-1 16,-3 3-6-16,-1 4 1 0,2 1 2 15,0 3 1-15,3 3 2 0,1-2-2 16,3 3 0-16,3-1 1 0,1 0 1 16,3 2 0-16,3-3 3 0,2 1-2 15,1-4 2-15,4 1 1 0,1-1-3 16,3-2 2-16,-1-3 1 0,2 0 1 15,0-2 0-15,1-4 5 16,0-2-4-16,1-2 4 0,0-1 2 16,2-4-5-16,0-3 0 0,1-3 1 15,-1-1 2-15,0-2-2 0,0-3-1 16,-2-2 2-16,2 2-4 0,-1-3 0 16,0 3 0-16,-2-1 2 0,-2 2 4 15,0 2 2-15,-2 3-3 0,-1 2 0 16,-2 3-2-16,-1 2 3 0,-1-1-3 31,-1 2-2-31,0 1-2 0,-1 1-2 0,1 0-2 0,0 0-7 0,0 4 1 16,0 3 3-16,1 4 6 0,-2 3 1 15,2 1 0-15,-1 5 2 0,1-2-1 16,1 1 0-16,1 1 6 0,1-2-2 16,1-1-3-16,0-2 3 0,3 0 2 15,-1-4 1-15,-1-2 1 0,0-4 4 16,1-2 4-16,0-2 4 0,1-1 6 15,0-4 4-15,-1-2 5 0,-1-2-2 16,1-1-10-16,1-3-7 0,-2 2-4 16,0-1-4-16,0-1-5 0,0 0 2 15,0 1-4-15,0-1-2 0,-1 3 0 16,1-3 0-16,0 3-2 0,0 0-1 16,1 1-1-16,-2 1-5 0,2 3 3 15,-4 0-3-15,0 3-3 0,0 1 4 16,-1 4-7-16,1 3-4 15,0 2 3-15,0 5 8 0,2 3 2 16,-1 0-7 0,-1 1 13-16,0 2 0 0,0-1 0 0,1 0 0 0,1-3 1 15,-1-3-1-15,0-1 1 0,-2-5 1 16,0-4 1-16,0-2 4 0,0-1 10 16,0-4 1-16,2-6-8 0,-1-2 8 15,2-5 0-15,0-4-10 0,2-1-6 16,4-4-2-16,0 1 0 0,2-1 0 15,1 2-1-15,1 3 0 0,-1 3-1 16,2 5-3-16,-4 4 2 0,0 3-3 16,0 4-1-16,-2 2 1 15,0 5-3-15,-2 6-3 0,-1 5 2 16,-2 4 7-16,-1 4-1 0,-2 0 2 31,0 3 2-31,-2-2-5 0,1 0-23 16,0 1-14-16,0-4-25 0,1-1-38 0,1-1-43 0,3-2-92 0,0-4-45 15,-1-7-211-15</inkml:trace>
  <inkml:trace contextRef="#ctx0" brushRef="#br0" timeOffset="33205.29">23584 5354 292 0,'3'-4'38'0,"0"-1"4"0,0-1 15 0,0 0-14 15,-2 0 20-15,1 3 25 0,-2-2 0 16,1 2-18-16,-1-2-12 0,0 2-9 15,-2-1-18-15,-1 1-15 0,-1 0-16 16,-1 3-10-16,-3 0 2 0,-2 4 6 16,-2 5 0-16,-2 4 2 0,0 2-5 15,-3 6-6-15,0 0-5 0,0 5-1 16,1 1-3-16,2 0 12 0,3 0 5 16,4 0 3-16,4-2 1 0,3-2 16 15,3-3 11-15,6-4-5 0,2-2-8 16,3-7-5-16,-1-3 5 0,0-4 12 15,2-6 34-15,-1-6 9 0,-1-3-1 16,-1-6-3-16,1-5-5 0,0-11-14 16,1-18-22-16,-1-20-6 0,1-12 1 15,-3-4-1-15,0 7 8 0,0 19 1 16,-2 12 5-16,-2 15-4 0,-1 13 3 16,0 5-5-16,-4 8-12 0,0 2-5 15,0-1-7-15,0 1-2 0,0-1-1 16,-1 2-9-16,-1 2-24 15,0 2-19-15,1 0-25 0,-1 1-37 16,0 4-50-16,4 0-77 0,-1 1-124 16,4 1-170-16</inkml:trace>
  <inkml:trace contextRef="#ctx0" brushRef="#br0" timeOffset="33768.29">24995 4730 76 0,'0'0'260'0,"0"0"-199"0,8-6 27 0,-3 2-14 0,0 0-40 15,1-2 2-15,1 2 8 0,-2 0 7 16,0 1-5-16,0 1-11 0,-2 0 5 16,1 2-12-16,-1 0-4 0,-2 0-12 15,2 5-3-15,-1 5-2 0,-1 5-5 16,-1 12 7-16,-1 14 3 0,-7 10-6 15,0 10 3-15,0-3-2 0,2 0-4 16,1-4-2-16,3-2 3 0,-1 0-4 16,0-2 3-16,0 1-3 0,0-3-2 15,0-2-25-15,1-4-16 0,2-10-29 16,0-7-38-16,3 1-31 0,2-8-53 16,0-3-119-16</inkml:trace>
  <inkml:trace contextRef="#ctx0" brushRef="#br0" timeOffset="34080.8">25354 4766 641 0,'0'0'16'0,"0"0"9"0,12-35 104 16,-7 24-42-16,0 0-60 0,-2 4-23 15,0 1-1-15,-1 5 0 0,0 1-3 16,0 7-19-16,0 5 19 0,3 6 22 16,-3 13 12-16,1 13 4 0,-1 13-5 15,2 9-11-15,-2-3-14 0,1-3-3 16,0-6-1-16,-1-4-2 0,1 0-2 16,0-3 5-16,0-4-5 15,-2-4 0-15,1-2-4 0,-2-10-17 16,0-4-30-16,0-9-37 0,0-2-45 15,0 3-39-15,0-5-74 0,-2 1-127 16</inkml:trace>
  <inkml:trace contextRef="#ctx0" brushRef="#br0" timeOffset="34283.94">25083 5185 707 0,'0'0'87'16,"0"0"34"-16,0 0-14 0,0 0-63 15,0 0-21-15,40-26 0 0,-20 19-4 16,6-2-17-16,3 2-2 0,-1-1-12 16,3-2-52-16,0 4-32 0,0 2-40 15,14 2-41-15,-9 1-51 0,-5 1-100 0</inkml:trace>
  <inkml:trace contextRef="#ctx0" brushRef="#br0" timeOffset="34747.44">25725 5273 384 0,'0'0'95'0,"0"0"-19"16,0 0 28-16,0 0-49 0,0 0-16 15,0 0-7-15,0 0-1 0,19-35-8 16,-19 32-3-16,0 2-10 0,-3-2-10 16,-2 3-14-16,-2 0 14 0,-2 3-2 15,-2 5-4-15,-3 5 4 16,1 5 0-16,1 1-4 0,-1 6 3 15,5-1 3-15,3 2 5 0,2-3 26 16,3 0 11-16,3-5 5 0,4-1-2 16,2-5-6-16,4-1-2 0,0-7-1 15,2-4 2-15,0-2-11 0,-1-7 1 16,1-5-6-16,-3-2-1 0,-1-5 20 16,-4-3 7-16,-3-2-15 0,-2-1-9 15,-2 4-10-15,0 3 1 0,-2 7 3 16,-3 3-18-16,-1 6-4 0,-2 1-4 15,0 2 0-15,-2 1 3 16,2 4-10-16,-2 0-9 0,2 1-13 16,2 1-14-16,1 1-17 0,1 1-37 15,2 1-12-15,2 3-36 0,12 0-27 16,-1-2-17-16,4-2-127 0</inkml:trace>
  <inkml:trace contextRef="#ctx0" brushRef="#br0" timeOffset="35566.17">27128 5150 241 0,'1'0'224'0,"1"0"-183"0,1-4 59 0,1 0-26 0,2-2-29 15,2-1 6-15,0-1-5 0,1 0 2 16,3 1-11-16,0 1-15 0,0 2-6 15,1 1-12-15,0 2-3 0,1 0 0 16,0 1 1-16,1 1 8 0,0 3-2 16,2 5-8-16,-1 3 0 0,1 7 1 15,-1 4 0-15,0 4-1 16,-3 3 2-16,-2-1 0 0,-3 1 1 0,-3-3-1 16,-5-2 1-16,0-2-2 15,-4-4 3-15,-4-2 1 0,-4-4-3 16,0-3 6-16,-3-6-3 0,-1-1-5 15,-2-3-15-15,1-5 15 0,0-3 9 16,3-3 1-16,0-3 19 0,4-4 10 16,4-3 0-16,2 0 0 0,4 0-5 15,2 1 0-15,6 2-1 0,5 1-9 16,4 2-5-16,5-1-5 0,4 3-7 16,7-4-5-16,10 0-2 0,4-1 0 15,3 1-23-15,-5 4-64 0,-3 0-11 16,-8 5-28-16,-4 2-13 0,1-2-53 15,-9 2-17-15,-6 1-65 0</inkml:trace>
  <inkml:trace contextRef="#ctx0" brushRef="#br0" timeOffset="36035.76">27827 5107 389 0,'0'0'41'0,"0"0"11"0,0 0 65 0,0 0-75 0,42 18 1 15,-28-15 17-15,4-2 10 0,-2-1-10 16,4 0-8-16,-1 0 4 0,0 0 1 16,1-1-3-16,0-3-8 0,0 0-18 15,-1 0-12-15,0-2-1 0,-2 3-3 16,0-2-7-16,-4-2 2 0,-2 1-1 15,-2-1-1-15,-4 0 12 0,-1 0 5 16,-4 0-5-16,0 0-14 0,-4-1-3 16,-3 1-18-16,-4 0-1 0,-4 0 6 15,-2 1-34-15,-4 3 25 0,-4 1 14 16,1 2-6-16,-1 3-19 0,-2 4 2 16,1 6 9-16,2 1 8 0,-2 3 13 15,3 4-1-15,1 2 2 0,6 1-1 16,2 0-5-16,4 1 0 0,5-3 6 15,4 0 12-15,1-2 15 16,5-1 4-16,4-3-6 0,2-4-3 16,3-3-5-16,5-2-5 0,2-3-5 15,3-3 0-15,2-1-4 0,3-6-3 16,1-2-18-16,1-3-20 0,6-1-34 16,-4 0-50-16,-1-3-28 0,11-6-19 15,-14 5-23-15,-1-1-109 0</inkml:trace>
  <inkml:trace contextRef="#ctx0" brushRef="#br0" timeOffset="36520.33">28395 5045 415 0,'0'0'124'0,"0"0"-31"0,0 0 16 0,0 0-52 16,10-11-20-16,-7 9-17 0,-2 1 2 15,1 1 3-15,-1-1-11 0,0 1-8 16,1 0-6-16,0 1 0 0,1 4 0 16,1 4 2-16,0 5 3 15,2 5 7-15,0 5 0 0,2 5-2 16,-1 11-5-16,3 9 2 0,2 9-4 15,-2 3-2-15,-1-5 3 0,-1-7-2 16,-5-9-1-16,-1-1 2 0,-2-1-1 16,-1-3 0-16,-3-7 1 0,-2-6-1 15,0-7 3-15,-2-3-1 0,-2 0-4 16,-2 0-5-16,-2 0-19 0,-2-5 21 16,-1-6 3-16,0-1 5 0,2-5 1 15,0-4 10-15,4-5 14 0,-1-5 11 16,5-3 0-16,1-3-11 0,3-3-11 15,2 0-7-15,1 0 5 0,7 2 4 16,3 1-4-16,4 4-3 0,1 0-1 16,4 5-1-16,2 0-6 0,-1 1-3 15,1 2-3-15,-1 1 0 0,0 2-22 16,-3-1-39-16,-1 1-28 0,-2-1-43 16,0-8-22-16,-3 4-64 0,-4-1-85 15</inkml:trace>
  <inkml:trace contextRef="#ctx0" brushRef="#br0" timeOffset="36660.89">28480 4964 798 0,'0'0'3'0,"0"0"-3"0,0 0 35 0,0 0-35 0,0 0-65 15,10-12-160-15,-2 11-57 0</inkml:trace>
  <inkml:trace contextRef="#ctx0" brushRef="#br0" timeOffset="37037.08">28832 5149 307 0,'0'0'191'0,"0"0"-163"16,44-13 43-16,-24 7-19 0,2-1-38 16,0 0 7-16,-3 0-4 0,0 0-2 15,-5 3-8-15,0-1-1 0,-6-1 17 16,-1 1-8-16,-4 1-10 0,0 0-5 16,-3 0 0-16,-3 0-39 0,-3 1-51 15,-4 0 63-15,-5 2 1 0,0 1 11 16,-5 1 6-16,-1 5 8 0,-3 5 1 15,1 3 2-15,1 4 28 0,1 4 19 16,2 4-16-16,3 2-8 0,3-1-8 16,4 1-7-16,5-2 8 0,3-2 25 15,1-3 16-15,5-3-7 16,3-4-17-16,2-4-13 0,4-3-11 16,1-6-11-16,3-1-10 0,1-4-86 15,0-5-47-15,11-10-40 0,-4 0-41 16,-3 0-86-16</inkml:trace>
  <inkml:trace contextRef="#ctx0" brushRef="#br0" timeOffset="37359.05">29311 4972 358 0,'0'0'71'15,"0"0"-50"-15,0 0 11 16,-36-3-32-16,15 9-2 0,-4 4 2 0,-1 3 0 0,-1 4 0 0,-2 4 12 16,5 1 18-16,1 1 24 15,4 1 44-15,4 0 21 0,7-2-13 16,3 0-21-16,5-3-12 0,1-4-25 16,5-1-21-16,3-3-11 0,3-2-2 15,3-5-2-15,2-1 0 0,4-3-1 16,5-3-5-16,2-3-6 0,2-2-11 15,0-2-18-15,2 1-30 0,1-1-13 16,-1 0-41-16,0 0-53 0,7-6-26 16,-9 4-24-16,-5 0-86 0</inkml:trace>
  <inkml:trace contextRef="#ctx0" brushRef="#br0" timeOffset="37702.8">29635 4709 400 0,'0'0'92'0,"0"0"-86"16,0 0 68-16,0 0-37 0,0 0-36 15,0 0-1-15,16 7 0 0,-21 9 21 16,-4 8 15-16,-2 10 15 0,-8 11 26 15,0 11-17-15,-3 2-8 0,5-5 7 16,2-9-10-16,5-4-5 0,1-7-1 16,1-3-11-16,3-7-12 0,2-6-4 15,3-2 3-15,0 3 5 0,2 0-1 16,3-2-5-16,4-2-6 0,4-4-3 16,3-2 1-16,2-4-10 0,3 0-18 15,3-4-24-15,3 0-28 0,0-4-37 16,2-1-50-16,9-7-52 0,-7-1-28 15,-4 0-121-15</inkml:trace>
  <inkml:trace contextRef="#ctx0" brushRef="#br0" timeOffset="37891.58">29601 5064 586 0,'0'0'145'15,"0"0"-115"-15,0 0 86 0,0 0-61 16,33-15-42-16,-16 10-4 0,2-1 1 16,6 2-10-16,2 0-4 0,2-2-50 15,7 0-25-15,6 0-66 0,6-1-16 16,-8 2-51-16,-6 1-96 0</inkml:trace>
  <inkml:trace contextRef="#ctx0" brushRef="#br0" timeOffset="38269.67">30092 5059 218 0,'0'0'23'0,"0"0"18"16,0 0 21-16,0 0-23 0,38 7 21 15,-24-6 0-15,0 2 11 0,2-2 1 16,2 0-23-16,0-1-22 0,3 0 3 15,-4-1 1-15,4-2 3 0,-3 2 1 16,-1-1-22 0,-3-2-9-16,-2 1-3 0,-4-2 1 0,-4 0-2 15,-4 1-2-15,-5-1-37 0,-6 2 10 16,-5 1 14-16,-3 1 11 0,-7 1 1 16,-2 5 2-16,-2 3-2 0,-2 6 3 15,1 5 1-15,-1 3 27 0,4 3 4 16,3 1 5-16,6 0 9 0,4-4 11 15,7 2-1-15,1-5 2 0,7-1-12 16,0-2-17-16,4-2-7 0,4-4-12 31,4-2-10-31,3-3-11 0,0-3-45 16,5-2-41-16,-1-4-48 0,14-7-22 16,-6 1-31-16,0-2-100 0</inkml:trace>
  <inkml:trace contextRef="#ctx0" brushRef="#br0" timeOffset="38744.83">30760 4980 256 0,'0'0'202'0,"0"0"-153"0,0 0 51 0,0 0-41 15,0 0-39-15,-6-32-13 0,-3 26-1 16,-1 3 3-16,-3 0 2 0,-3 2 3 16,-2 1-2-1,-2 0 1-15,-2 6 2 0,-1 3 0 0,-4 3-7 0,1 5-3 16,0 2-2-16,-3 3 1 0,4 3 2 16,3 3 4-16,4 1 13 15,4 1 11-15,6-1-2 0,5 2 4 16,3-4 8-16,3-3-15 0,9 0-5 15,2-5-6-15,3-2-4 0,4-3-6 16,2-4-3-16,4-2 3 0,-2-4-5 16,1-2-1-16,1-2 4 0,-2-2-4 15,-2-8 3-15,1-2 1 0,-3-7 0 16,1-11 10-16,1-14 6 0,0-15-5 16,-1-5-9-16,-3 2 6 0,-8 8 12 15,-6 10 14-15,1 6 28 0,-3 9 0 16,-2 6-27-1,1 7-23-15,-2 0-11 0,2-1-4 0,-2-3-2 0,3-1-1 16,-2 2 0-16,1 0-10 0,0 2-23 16,-1 0-24-16,1 2-33 0,0-1-46 15,1-3-47-15,-2 3-62 0,1 1-97 16</inkml:trace>
  <inkml:trace contextRef="#ctx0" brushRef="#br0" timeOffset="39861.78">24585 6521 247 0,'0'0'49'0,"0"0"-17"0,0 0 42 15,0 0-16-15,0 0-20 0,0 0 0 16,10-33 26-16,-7 26 7 0,-1 0-4 16,0 0 12-16,-1 0 3 15,1 1-7-15,-1 0-16 0,0 1-12 16,-1-2-12-16,1 2-5 0,-1-1-7 15,0 1-4-15,0 2-1 0,-1 0-10 16,-3 0-7-16,-1 3-1 0,-4-1-5 16,-2 1-1-1,-5 2-1-15,-4 7 2 0,-4 4 0 0,-2 7-7 0,-1 6 0 16,-2 8 7-16,-1 8 3 0,5 6 0 16,4-1-4-16,8-8-1 0,6-11 5 15,5-10 2-15,2 0 2 0,0 1 0 16,3 3-1-16,3 0 0 0,2-2 1 15,0-4-1-15,2-4 0 0,3-2 2 16,-1-4-2-16,3-3 3 0,0-3 1 16,0-9 1-16,0-1-1 0,-1-3-2 15,-1-3 6-15,-1-4 10 0,0-3-4 16,-3-4-1-16,0-7-8 0,-1 4-2 16,-1 0 0-16,-1 2-3 0,0 9 2 15,0 0-1-15,0 2-2 0,-2 5-1 31,-1 3 1-31,-1 4-1 0,0 0 1 16,-1 4-3-16,-1 1-3 0,0 2-8 0,-3 6 1 0,-2 4 8 0,-1 5 5 31,-3 3 5-31,1 2 6 0,0 0-4 16,1-1 1-16,3-2 0 0,3-1 6 16,1-1 5-16,5-2 4 0,3-2 5 15,1-2 2-15,1-3 2 0,4-1 2 16,0-3-5-16,4-2-9 0,-2-2-13 15,4-3 0-15,0-3-1 0,0 0-6 16,2-1-8-16,-1-1-24 0,1-3-31 16,0-1-37-16,0-4-34 15,0-1-78-15,8-15-59 0,-7 4-62 16</inkml:trace>
  <inkml:trace contextRef="#ctx0" brushRef="#br0" timeOffset="40189.83">24939 6177 662 0,'0'0'40'0,"0"0"36"0,3-5-7 0,-2 5-69 16,1 3-3-16,-1 7-6 0,0 5 7 15,-1 7-1-15,0 13 3 0,-3 11 0 16,-3 11 15-16,-4 2 10 0,2 0 12 15,0-8 5-15,2-6 4 0,0-2 0 16,-1-3-9-16,3-1-1 0,2-5-6 16,1-7-8-16,1-7-2 0,0-4-2 15,1-5-4-15,2 2-2 0,2 1-5 16,2-2-3-16,2-3 3 0,1-3-1 16,2-3-2-16,2-1 2 0,2-1-2 15,1-1-4-15,2 0-2 16,1 0-16-16,2-3-18 0,0-1-27 15,1-1-27-15,0-2-33 0,-1 0-48 16,3-4-38-16,-5 1-73 0</inkml:trace>
  <inkml:trace contextRef="#ctx0" brushRef="#br0" timeOffset="40408.58">24867 6579 777 0,'0'0'75'0,"0"0"30"16,35-7 19-16,-11 3-68 0,12-4-21 15,10-2-16-15,11-1-4 0,3-1-10 16,-2 0-5-16,-4 3-11 0,-2 2-50 16,2 2 18-16,4 1-60 0,-1-2-114 15,-16 0-84-15</inkml:trace>
  <inkml:trace contextRef="#ctx0" brushRef="#br0" timeOffset="43313.77">27641 6497 61 0,'0'0'68'0,"0"0"6"0,0 0-2 0,0 0-15 16,0 0-12-16,0 0 1 0,24-23-4 16,-20 19-4-16,0 1 10 0,-1-1 8 15,-1 1 11-15,0 2 12 0,-1-1-10 16,0 1-3-16,-1 0 2 0,0 0-7 15,0 1-19-15,0 0-6 0,0 0-10 16,0 0-11-16,0 0-12 0,0 4-3 16,-3 3 0-16,-3 4 0 0,-3 7 13 15,-6 6 12-15,-8 10 11 0,-10 10-6 16,-7 12-8-16,-4 2-4 0,5-5-3 16,4-7 2-16,6-10-3 0,2-8-1 15,6-4 5-15,5-7-2 0,0-2-2 16,-1 2 0-16,-3-1-1 0,0-1-3 15,4-4-1-15,0-6-3 0,4-5 5 16,0-1 7-16,0-7-1 0,2-6-4 16,2-3-2-16,1-5-6 0,2-4-3 15,3-8-1-15,2-7 4 16,2-5-3-16,4 7-1 0,1 8 5 16,0 10-2-16,0 9 0 0,0-2-4 15,3 1 0-15,1 0 2 0,-1 4-2 16,0 3 5-16,0 1 6 0,2 5-5 15,3 0 4-15,1 6-6 0,5 4 1 16,2 7-3-16,2 4 6 0,3 7-2 16,-1 1 4-16,2 3-1 0,0 0-4 15,0 0 2-15,-1-2-3 0,-2-3 2 16,-2-3-1-16,-4-2-5 0,-2-2 0 16,-5-3-13-16,-1-3-56 15,-5-3-48-15,-1-4-54 0,4-1-52 16,-3-4-97-16,-1-2-62 0</inkml:trace>
  <inkml:trace contextRef="#ctx0" brushRef="#br0" timeOffset="43548.68">27980 6614 719 0,'0'0'151'0,"0"0"-81"0,12-1 28 16,-1-1-74-16,3 2-19 0,2-2-4 16,4 0-1-16,2 2-10 0,-2-1-52 15,3 1-21-15,-1 0-38 0,-1 0-12 16,1 1 15-16,5 3-31 0,-5-1-77 15</inkml:trace>
  <inkml:trace contextRef="#ctx0" brushRef="#br0" timeOffset="43736.18">28057 6754 870 0,'0'0'107'0,"0"0"-9"16,0 0-19-16,0 0-68 0,0 0-8 15,0 0-3-15,47 0 0 0,-24 0-14 16,3-1-68-16,1 1-28 0,0 0-65 16,14 0-16-16,-6 1 12 0,-3 1-93 15</inkml:trace>
  <inkml:trace contextRef="#ctx0" brushRef="#br0" timeOffset="44251.88">29028 6550 296 0,'0'0'44'0,"0"0"-33"16,0 0 26-16,0 0 1 0,0 0 3 16,10-34-7-16,-14 27 4 0,0-2-4 15,-3 3-12-15,0 0 15 16,-1 2 2-16,-2 0-9 0,-2 1-4 16,-2 2-14-16,-3 1-12 0,-1 6-3 15,-3 4 1-15,0 2 1 0,3 6-1 16,0 2-2-16,4 5-8 0,3 1-2 15,3 3 14-15,4 2 41 0,4-3 2 16,0 1-2-16,6-1 1 0,4-3 0 16,3 1 1-16,0-5-10 0,5-2-6 15,-2-3-5-15,4-4 9 0,-1-6 14 16,0-4 4-16,1-2 7 0,2-2-14 16,-1-8-21-16,1-3 1 15,-2-5 13-15,-2-4-7 0,1-6-7 16,-4-10-11-16,-2-6-7 0,-5-4-3 15,-4 10 0-15,-4 11-3 0,-5 13-6 16,-2 7-2-16,-5-2-21 0,-2 3 1 16,-5 0-9-16,0 3-28 0,1 3-30 15,1 0-63-15,3 3-45 0,2 8-6 16,3 0-44-16,5 2-2 0</inkml:trace>
  <inkml:trace contextRef="#ctx0" brushRef="#br0" timeOffset="44423.77">29419 6880 929 0,'0'0'53'0,"0"0"-21"0,0 0-32 0,0 0-11 15,0 0-129-15,0 0-54 0,6-17-72 16</inkml:trace>
  <inkml:trace contextRef="#ctx0" brushRef="#br0" timeOffset="45065.85">30090 6578 441 0,'0'0'42'0,"0"0"33"0,0 0 27 16,7-46-68-16,-6 34-11 0,1-2 6 15,-1 1 13-15,0 1 0 0,-1 2 7 16,0 1 3-16,0 4-16 0,0 0-14 15,-4 2-13-15,0 1 0 16,-1 1-8-16,-3 1-1 0,-3 4-3 16,-2 5 1-16,-2 3-3 0,-3 5-9 15,-3 6-10-15,1 2 16 0,-4 10 6 16,0 6-6-16,2 5 3 0,5 0-2 16,6-8 2-16,8-10-2 0,3-9-2 15,0-2 9-15,5 1 31 0,2 1 1 16,4-1-8-16,5-4-7 0,0-4-3 15,4-6 9-15,1-4 6 0,3-3 17 16,-1-8 12-16,1-3-10 0,-2-3-9 16,0-5 7-16,-1-3 2 0,-3-8-20 15,-1-10-10-15,-8-8-9 0,-2 1-9 16,-7 9-3-16,0 16-19 0,-3 11-12 16,-4 5-10-16,-1 0-2 0,-3 0 2 15,-3 0-44-15,-2 4-21 0,-3 3-8 16,3 2-28-16,0 5-39 0,5 3-42 15,2-1-50-15</inkml:trace>
  <inkml:trace contextRef="#ctx0" brushRef="#br0" timeOffset="45567.09">30539 6472 585 0,'0'0'23'0,"0"0"7"0,0 0 40 0,22-40-70 15,-22 31-34-15,0 1-58 0,-6 1-40 16,-5 2 91-16,-3 4 30 0,-4 1 11 15,-1 3 51-15,-1 7 32 0,2 1-19 16,0 5-18-16,4 1-18 0,2 0-10 16,4 0-18-16,3 0-1 0,4 0 1 15,1-2 10-15,1 0-10 0,6 0 9 16,2-2-3-16,1-1 7 16,2-2 7-16,4 1 2 0,-2-3 4 15,2 0 5-15,-1-2-9 0,2 1-8 16,-1 0-5-16,-1-1-3 0,0-1 6 15,2 2 7-15,-1 0 6 0,1 0 1 16,-3 3-11-16,0-2-3 0,-2 1 5 16,-4 1-5-16,-2-1-1 0,-6 3-6 15,0-2 1-15,-10 3 7 0,-2 0 33 16,-7 0-25-16,-5-2-11 0,-6 0-2 16,-11 0-4-16,-5 1 1 0,-4-4-5 15,4-2-6-15,6-2-39 0,11-4-41 16,7 0-44-16,5 0-34 0,0-6-6 15,1 0-12-15,5 0-68 0</inkml:trace>
  <inkml:trace contextRef="#ctx0" brushRef="#br0" timeOffset="45817.12">30498 6372 521 0,'0'0'65'0,"0"0"39"0,0 0 33 0,49-11-85 16,-32 4-16-16,5 2-11 0,0 1-1 16,2 0-4-16,-2 1-7 0,0-1-9 15,2 3-4-15,-2 0-3 0,-3 1-34 16,2 0-59-16,9 0-58 0,-7 0-61 15,0 0-111-15</inkml:trace>
  <inkml:trace contextRef="#ctx0" brushRef="#br0" timeOffset="45973.43">31195 6771 990 0,'0'0'81'16,"0"0"-81"-16,0 0-29 0,0 0-121 16,0 0-269-16</inkml:trace>
  <inkml:trace contextRef="#ctx0" brushRef="#br0" timeOffset="49909.57">16665 10607 149 0,'0'0'58'0,"-3"1"-9"0,0 0 10 0,1 0-6 16,-1 0-25-16,0 0-4 0,1-1 5 16,-2 0-3-16,2 1 1 0,1 0 3 15,-1-1 3-15,2 2-3 0,-3-1 0 16,1 1-3-16,2-2 2 0,-1 2-3 15,-1 1-9-15,2-1 0 0,0-1-2 16,0 1 2-16,3 0 5 0,2 0 0 16,-2 0 1-16,3 0-6 0,2 1-5 15,2-2-4-15,2 1-3 16,-2-1 2-16,3 2-4 0,2-3 2 16,1 1-2-16,3 0 6 0,0-1-1 15,2 1 4-15,2 0 9 0,1-1-1 16,3 0-3-16,1 0-6 0,5 0-3 15,4 0-4-15,11 0 0 0,10-2-3 16,2 0 0-16,0 2 1 0,-2-3 4 16,-6 2-3-16,1 0 1 0,5-1 0 15,4-1 6-15,3 1-1 0,2 0-3 16,0-1-1-16,2 0-3 0,-1 0 1 16,3 0-1-16,2 0 4 0,3 0-4 15,4 0 11-15,1 1-5 16,1-1 1-16,0 1-1 0,0 1-4 15,2-1 6-15,0 0-4 0,5 1-1 16,2-2 2-16,1 3-3 0,2 0-1 16,2-3-2-16,5 2 2 0,7-2-1 15,5 0 9-15,2-1-2 0,4 0 1 16,5 1 4-16,4 0 0 0,5 0 0 16,4 1 11-16,2-1-4 0,0 0-4 15,4 2-10-15,1-1 12 0,1 2-11 16,1 0-2-16,-1 0-5 0,-2 0-1 15,2 3 0-15,1 0 0 0,-2 0-5 16,-1 0 3-16,-1 1-8 0,-4 0-3 16,-3 1-7-16,-1 1-11 0,-7 0 10 15,-6 0-10-15,-4 1-10 0,-6 0-6 16,-5-1 4-16,-9 1-25 0,-8-2-36 16,-8 0-41-16,-7-3-52 0,-23 0-69 15</inkml:trace>
  <inkml:trace contextRef="#ctx0" brushRef="#br0" timeOffset="51918.15">16790 10236 122 0,'0'-1'91'0,"0"1"-30"0,-3-2 1 0,1 1-27 0,2 1-9 16,-3 0 13-16,3 0-3 0,-3 0 1 15,1 0-2-15,2 0 2 0,0 0 4 16,0 0 3-16,0 0-1 0,0 0-10 15,0 0-11-15,0 0-7 0,0 0-13 16,0 0 1-16,5 0 13 0,-2 0 6 16,2 1 8-16,0-1 2 0,4 0-4 15,-1 0 3-15,2 0-6 0,2 0-3 16,-1-4 5-16,-1 0-1 0,2-2-2 16,3-1-3-16,0-1-5 0,0 0-2 15,2-3 1-15,-1-1-2 0,3 0 1 16,0-2 1-16,0 0-2 0,3-1-4 15,-1-1 0-15,2-1-1 0,-2-1 4 16,1-2-2-16,-1 1-1 0,2-1 1 16,-1-1-3-16,3 0-4 15,-4-1 0-15,4 0-2 0,-1 0 1 16,1-1-1-16,-1 0 0 0,1 1-1 16,1-3 2-16,-1 3-2 0,0-2 3 15,-1 0-2-15,1 1 0 0,0-3 0 16,-1 3 4-16,0-3 2 0,-2 2-2 15,3-2 1-15,-1 1-1 0,-1 0-2 16,0-1-1-16,-1-2 0 0,2 1 0 16,-1-1-1-16,1-1 1 0,1 2 0 15,-3-3 2-15,4 3 1 0,-3-3-2 16,1-1 2-16,1 1-2 0,-1-1 0 16,3-1-2-16,-2 2-1 0,-1-2 0 15,1 3 1-15,-3-1 0 0,2-1-1 16,-2 2 1-16,0 0-1 15,-3-1 0-15,2 1 1 0,-1-1 0 16,-1 0 0-16,0 2-1 0,0-2 0 16,1 1 1-16,-2-2-1 0,2 1 0 15,-3 2 0-15,3-2 0 0,-1-1 0 16,-2 2 1-16,2 0-1 0,-3 0-1 16,3 1 1-16,-2-1-2 15,-2 2 1-15,2-1 1 0,-1 1 0 0,-1-1 0 16,2 1 1-16,0-1 1 15,-3 0-2-15,5 1 0 0,-3 0 0 0,1 0 0 0,-1-1 0 16,3 1 0-16,-1-1-1 0,0-1 1 16,1 2 0-16,0-1 0 0,0 2 0 15,2-1 0-15,-1 2 0 0,2-1-2 16,0 1 2-16,-1 2 0 16,1-1 0-16,0 1 0 0,0 1 0 15,0 1 0-15,1-1-1 0,-1 1 1 0,0 1 1 16,0-1-1-16,2 3 0 0,-1 0 4 15,1-1-2-15,1 3-1 16,-1-3-1-16,1 4 0 0,2 1 0 16,-2-2 0-16,-1 2 0 0,3 1 0 15,0 0 0-15,0 1-1 0,1 1 1 16,1 0-1-16,0 2 0 0,1 2 0 16,0 0 1-16,0 1-2 0,0 3 1 15,0 0 1-15,-4 1-1 0,4 2 1 16,-1 0 0-16,1 0 0 0,0 0 0 15,-2 4 2-15,2-1-1 0,0 2-1 16,0 1 0-16,0 2-1 0,0 0 1 16,-1 1 0-16,0 1 0 0,1 1 0 15,-3 2 3-15,2-1-2 16,0 2 1-16,-1 0 1 0,-3 0-1 16,4 2 1-16,-2 0-1 0,-1 1 1 15,3 1 0-15,0 1 5 0,-1-1-7 16,0 1 2-16,0 1 1 0,2 0-3 15,0 1 1-15,-1-1 2 0,1 2 0 16,-1-1 2-16,-1 3-2 0,0 1 0 16,-1 0-1-16,2 1 1 0,-2 2-1 15,1 0-2-15,-1 1 0 0,1 1 1 16,-1 0-1-16,-1 0 0 0,0 3 0 16,4 2 2-16,2 5 1 0,2 6 3 15,2 2-2-15,-6-6 1 0,-3-3-1 16,-2-4 2-16,0-1-1 0,1 3-2 15,1 1 0-15,1 1-2 0,0-2 0 16,2 3 2-16,0-3-3 0,-2 2 3 16,3-1-2-16,-1 1 0 0,0-2 2 15,1 3 0-15,-2-2 2 0,2 0-1 16,-2-1 3-16,1-1-5 0,1 2 5 16,-1 1-4-16,1-3-1 0,-1 1-2 15,0 1 0-15,1-1 0 0,0 1-1 16,1-1 0-16,0-1 2 0,-1-1-2 15,0 1 0-15,2-1 1 0,-2 0 1 32,3-2-1-32,-2-1-1 0,-4-4 1 0,-5-4 0 0,6 4 0 15,5 4 1-15,6 5-2 0,2 3 2 16,-2-7-1-16,-3-5 1 0,2 1-2 16,-1-3 0-16,1 2 0 0,0-4 2 15,-1-1-1-15,0-1 0 0,1-2-1 16,0-1 1-16,0-1-1 0,1-1 1 15,-2-1-1-15,3-1 1 0,0-1 3 16,-1-1-3-16,-1-1 0 0,-1-2-1 16,-3-1-1-16,-5-1-7 0,-6-3-10 15,-6 0-7-15,1-2-6 0,1 2-10 16,1-1-12-16,2 1-25 0,-6 0-15 16,-3-2-31-16,-5 2-44 15,-8 0-57-15,-1-2-31 0,-5-1-136 16</inkml:trace>
  <inkml:trace contextRef="#ctx0" brushRef="#br0" timeOffset="52921.58">17557 9714 22 0,'0'-7'3'0,"0"-1"19"0,1-3 32 0,-1 4-18 15,0-1 3-15,0 2 16 0,0-1 4 16,0 4 14-16,0-2 3 0,2 1-9 16,-1 0-13-16,-1 1-6 0,2 1-10 15,0 0-3-15,-2 1 8 0,1-1 4 16,1 0 10-16,-1 2 6 0,-1 0-4 15,3-1-4-15,-3 1-10 0,0 0-6 16,0 0-8-16,0 0-8 16,0 2-4-16,3 4-7 0,-1 2-5 15,1 6 1-15,0 6-2 0,0 13 1 16,2 11 3-16,-1 17 4 0,0 5 1 16,2 0 1-16,2-5 0 0,-3-5 2 15,3-2 6-15,0-1 8 0,-2-2 1 16,-1-2 3-16,-2-2-4 0,2-2-16 15,-2-6-1-15,2-2 0 0,-1-7-1 16,-1-7 8-16,-3-5-3 0,2-3-3 16,0 0-5-16,-1 2-3 0,-1 0-5 15,0-5 0-15,0-2-1 16,0-3-1-16,-3-2-1 0,1-2-19 16,2 1-11-16,-1-3-10 0,-1 0-16 15,2 1-30-15,0-2-38 0,3-1-73 16,6-2-110-16,-1-3-110 0</inkml:trace>
  <inkml:trace contextRef="#ctx0" brushRef="#br0" timeOffset="53765.53">22016 9746 217 0,'1'-4'68'0,"1"-1"15"0,-1-1 10 0,0 0-25 15,0 1-17-15,1-1 1 0,-1 0 2 16,1 1-8-16,-1 1 5 0,1-1 9 31,-1 1-9-31,0 1 8 0,0 1 1 0,-1 0-18 0,0 1-2 0,0 1 1 16,0 0-10-16,0 0-10 0,0 0-7 15,0 0-8-15,0 0-6 16,1 1-4-16,1 3-3 0,-1 6 7 16,0 4 1-16,-1 8 5 0,1 14-2 15,1 14 1-15,1 20-1 0,0 4 5 16,2 2 5-16,1-7 6 0,1-9 5 16,-1 0-3-16,-1-5 5 0,-1-1 13 31,0-1 1-31,-2-4-1 0,0-3-10 0,-1-6-7 0,-1-4-3 0,0-9-7 15,-1-6-4-15,0-6-4 0,-1-5-2 16,1 3-3-16,-1-3-12 0,-1 1-38 16,1-5-32-16,0-3-36 0,1-1-44 15,3-5-99-15,2-1-84 0,1-3-182 16</inkml:trace>
  <inkml:trace contextRef="#ctx0" brushRef="#br0" timeOffset="54203.99">22320 10173 390 0,'0'0'122'0,"0"0"-53"0,0 0 42 0,2-11 9 0,4 6-53 15,3-1-31-15,3-1 5 0,2-1-4 16,2 1-5-16,2-1-6 0,1 0 8 16,0 1-4-16,1 0-14 0,-1 0-11 15,0 0-5-15,-2 1-1 0,-1-1-14 16,1 2-31-16,-4 1-11 0,-1 1-36 15,-3 0-33-15,-2 0-17 0,-3 2-7 16,0 1-28-16,-3 0-46 0</inkml:trace>
  <inkml:trace contextRef="#ctx0" brushRef="#br0" timeOffset="54438.38">22368 10348 495 0,'0'0'68'16,"0"0"29"-16,0 0-2 0,0 0-26 16,0 0-39-16,0 0 21 0,0 0 19 15,47 10-14-15,-31-17-22 0,4-2-23 16,1-1-5-16,2 0-6 0,2 1-3 16,0 0-32-16,2 1-27 0,0-1-5 15,1 2-31-15,2 0-46 0,5-2-13 16,-5 3-36-16,-5 2-41 0</inkml:trace>
  <inkml:trace contextRef="#ctx0" brushRef="#br0" timeOffset="54594.81">22635 10347 377 0,'0'0'198'16,"0"0"-83"-16,0 0 16 15,0 0-52-15,0 0-58 0,0 0-4 0,0 0-10 16,49-15-7-16,-28 10-3 0,5 1-32 15,1 0-27-15,0 0-67 0,9 0-41 16,-7 1-45-16,-4-1-105 16</inkml:trace>
  <inkml:trace contextRef="#ctx0" brushRef="#br0" timeOffset="55267.87">16932 10279 562 0,'0'0'162'0,"0"0"-75"16,0 0 35-16,0 0-34 0,0 0-71 16,0 0-13-16,3 4 0 0,-3 2 7 15,5 4 3-15,-3 4 1 0,1 4 6 16,2 5 1-16,4 4 1 0,2 9 1 15,8 6-2-15,5 7-2 0,1 0-3 16,-1-10-9-16,-4-10-6 0,-7-12 0 16,1 0-2-16,1 0-11 0,3 3-33 15,-2-2-37-15,1-4-39 0,-2-3-60 16,2-6-56-16,-4-3-51 0</inkml:trace>
  <inkml:trace contextRef="#ctx0" brushRef="#br0" timeOffset="55533.5">17127 10156 507 0,'0'0'115'0,"0"0"-11"0,0 0 22 15,0 0-17-15,0 0-54 0,0 0-10 16,0 0 8-16,25-10-18 0,-17 16-6 15,3 4-5-15,-2 3-1 0,3 2 0 16,0 5-2-16,2 1-8 0,0 2-6 16,2 3-2-16,0-2-3 15,0 1-2-15,1-3-2 0,-1-1-23 16,1-3-17-16,-1-1-35 0,0-3-58 16,-2-5-79-16,5-6-48 0,-6-3-58 15</inkml:trace>
  <inkml:trace contextRef="#ctx0" brushRef="#br0" timeOffset="55706.32">17420 10087 435 0,'0'0'64'0,"0"0"54"0,0 0 50 16,0 0-32-16,0 0-49 0,0 0-27 16,0 0-35-16,0 0-12 0,4 12 3 15,2 3-6-15,2 3-6 16,0 1-2-16,3 2 2 0,-2 1-4 15,0 2 2-15,4-2-2 0,-3 3-12 16,2-1-29-16,1 0-37 0,9 7-65 16,-1-6-79-16,-1-5-100 0</inkml:trace>
  <inkml:trace contextRef="#ctx0" brushRef="#br0" timeOffset="57265.83">27407 7840 94 0,'0'0'181'0,"0"0"-91"0,0 0-18 0,0 0-2 16,0 0-5-16,7-18-20 0,-4 9 8 16,0 0 4-16,-1 2 3 0,2-2 7 15,-2 2-14-15,-1 0-6 16,1 3-3-16,-2 1 0 0,2 2-12 16,-2 1-11-16,1 0-14 0,-1 5-7 15,1 5 0-15,-1 6 9 0,0 6-3 16,-3 13-1-16,-3 14 3 0,-4 15-2 15,0 5 1-15,0-4 2 0,-1-6 3 16,2-9-5-16,1-4-3 0,-1-3 1 0,3-6-1 0,2-9-3 16,3-6-1-16,0-7-5 0,1-2-27 15,0 1-35-15,0-2-42 0,0-3-59 16,4-7-47-16,1-2-12 0,-1-4-75 16</inkml:trace>
  <inkml:trace contextRef="#ctx0" brushRef="#br0" timeOffset="57987.83">27472 7797 446 0,'0'0'66'16,"0"0"-9"-16,0 0 67 0,0 0-49 16,0 0-22-16,0 0-17 0,41-30 24 15,-22 23 3-15,4 0-23 0,3 1-8 16,0 1-6-16,3-1-11 0,1 2 5 16,0 0 1-16,1 1-8 0,-1 0-7 15,-1 1-1-15,-1 0 2 16,-1-1 0-1,-4 1 7-15,-1 0-2 0,-1-1 3 0,-2 1-2 0,-3 0-5 0,-1 0-4 32,-5 0 0-32,-2 1 2 0,-2 1 0 15,-3 0-1-15,-1 0-2 0,-1 0-1 0,-1 1 1 0,0 5 5 16,0 1 4-16,0 5-6 0,0 2-3 16,0 5 1-16,1 4-4 0,2 2 1 15,1 9 0-15,1 11 0 0,2 8-1 16,2 5 2-16,-4-4-1 0,1-4 0 31,-3-5 4-31,2-4-1 0,2-2 6 16,-2-1 14-16,1-3-6 0,-1-6-6 0,-1-6-1 0,-1-5-6 0,2-1 1 15,0-1 2-15,-1 5 2 0,1-1 1 16,-1-1 0-16,0-4-3 0,-1-4 0 16,0-2-2-16,-1-2-5 0,1-2 3 15,-2-2-1-15,0-1 1 0,-1 1-2 31,1-2 1-31,-1 0-1 0,0-1 2 16,0 0 0-16,0 0 1 0,0 0 1 16,-3 0 4-16,-3-1-3 0,-1-2 0 15,-4 0-4-15,-6-2-3 0,-5-1 0 16,-4 2-2-16,-11-1 1 0,-11 2 1 16,-14 0 1-16,-6 2-1 0,-1 1 0 15,3 0 0-15,7 0-4 0,3 2 4 16,1 0-17-16,3-1-8 0,8 0-6 15,4-1-27-15,11 0-24 0,8-1-40 16,6-3-47-16,6 1-32 0,1-6-9 16,1 0-7-16,5 1-108 0</inkml:trace>
  <inkml:trace contextRef="#ctx0" brushRef="#br0" timeOffset="58369.92">27467 8184 516 0,'0'0'127'0,"4"-7"-58"0,4 0 47 0,2-3-55 0,2-4-9 0,2-1-26 16,5-3 9-16,1 1-8 0,1-1-11 15,1-2 9-15,0 4-4 0,0-3-1 16,-2 3-1-16,0 2-9 0,-3 0-7 15,0 1-3-15,-2 3-4 0,-1 0-25 16,-4 3-39-16,-2 1-36 0,-2 2-21 0,-1 2-24 16,-4 2-1-16,1 0-47 0,-2 0-46 15</inkml:trace>
  <inkml:trace contextRef="#ctx0" brushRef="#br0" timeOffset="58588.66">27565 8310 485 0,'0'0'96'0,"0"0"-63"15,0 0 23-15,0 0 4 0,0 0-3 16,0 0-15-16,36-15-3 16,-20 6 6-16,2-2-34 0,2-1-9 15,-1 0-2-15,1 0-4 0,2 1-6 16,0 0-25-16,-1 0-42 0,1 1-38 15,5 0-48-15,-6 3-93 0</inkml:trace>
  <inkml:trace contextRef="#ctx0" brushRef="#br0" timeOffset="58729.31">27748 8308 636 0,'0'0'93'15,"0"0"-6"-15,0 0-7 0,0 0-70 0,0 0-10 16,0 0-32-16,45-19-14 16,-29 15-52-16,2 0-38 0,7-1-11 15,-2 2-103-15</inkml:trace>
  <inkml:trace contextRef="#ctx0" brushRef="#br0" timeOffset="59216.73">28736 8014 285 0,'0'0'83'0,"0"0"-18"0,0 0 65 0,0 0-61 0,35 1-4 16,-21-1-1-16,0 0 6 0,3-2-22 16,1-1-27-16,0 0-10 0,-1 1-7 15,2 0-3-15,-3-1-1 0,0 1 0 16,-1-1-8-16,-2 0-34 0,-2-1-54 15,2-1-47-15,-4 1-37 0,-4-1-98 16</inkml:trace>
  <inkml:trace contextRef="#ctx0" brushRef="#br0" timeOffset="59404.71">28770 8126 643 0,'0'0'32'15,"0"0"25"-15,0 0 11 0,0 0-2 16,0 0-33-16,0 0 7 0,50 2 14 16,-28-2-1-16,2 0-31 0,3-2-19 15,-1 1-3-15,0-2-10 0,0 1-24 16,0 2-40-16,0 0-66 16,13 2-51-16,-5 1 14 0,-4-2-121 0</inkml:trace>
  <inkml:trace contextRef="#ctx0" brushRef="#br0" timeOffset="60030.89">29966 8035 387 0,'0'0'24'0,"0"0"20"0,0 0 74 15,8-34-57-15,-5 23-33 0,-3 0 5 16,3 0 19-16,-3 1-13 0,2 1-3 16,-2-1 8-16,0 3-4 0,-4-1-14 15,-1 2-21-15,-1 3-5 0,-2-1-2 16,-3 4-2-16,0 0 0 0,-3 2 4 16,-4 3 0-16,0 5-2 0,-3 2 1 15,-1 4 1-15,-3 1 0 0,4 5-2 16,-3 2 0-1,2 5-1-15,3 1 2 0,5 0 0 16,3 2 1-16,3-2 3 0,3-2 22 0,5-1 11 0,0-3 0 16,7-1 4-16,3-6-6 15,2-1-2-15,5-4 1 0,4-3-3 16,1-6-6-16,4-3-3 16,1 0 4-16,3-7 4 15,0-1 5-15,-1-5-10 0,-2-1-8 0,-5-5-2 0,-2-3 18 16,-5-3-4-16,0-10-12 0,-5-5-6 15,-5 5-5-15,-3 7-5 0,-2 8 0 16,-7 8-5-16,-4 3-4 0,-5-1-9 16,-2 3-7-16,-3 3-8 0,-1 2 0 15,1 2-12-15,2 2-20 0,4 2-31 16,2 3-16-16,3-2-47 0,4 7-47 16,2-3-14-16,2 2-88 0</inkml:trace>
  <inkml:trace contextRef="#ctx0" brushRef="#br0" timeOffset="60187.12">30307 8295 855 0,'0'0'139'0,"0"0"-139"0,0 0-7 0,0 0-34 0,-3 8-191 16,2-8-81-16</inkml:trace>
  <inkml:trace contextRef="#ctx0" brushRef="#br0" timeOffset="60688.28">30743 8130 427 0,'0'0'49'0,"0"0"21"0,0 0 61 16,0 0-63-16,0 0-42 15,0 0-8-15,0 0 4 0,11-31 1 16,-10 27-2-16,1 0 1 0,-2-1-5 15,0 2 7-15,0-2 6 0,-3-1-6 16,-3 4-6-16,1 0-16 0,-2 2-2 16,-2 1-5-16,-5 4 1 0,1 4 0 15,-4 3-1-15,2 4-7 0,0 5-5 16,4 1 3-16,1 2 5 0,2 1 5 16,5 0-1-16,3 0 4 0,0-2 1 15,8-1 0 1,0-3 6-16,1-1 18 0,3-5 7 15,2-4-6-15,-1-2 5 0,2-6 6 0,-2-1 9 0,2-1-10 16,0-8-9-16,-3-3 0 16,0-3-4-16,-1-7-7 0,-1-9-10 15,-2-8-5-15,-1 2-1 0,-5 5-23 16,-2 7-1-16,0 10 7 0,-2 0-9 16,-3 0-21-16,0 4-39 0,-1 3-38 15,-3 2-12-15,1 5-7 0,0 1-37 16,3 0-70-16</inkml:trace>
  <inkml:trace contextRef="#ctx0" brushRef="#br0" timeOffset="61172.67">31131 8096 516 0,'0'0'65'0,"0"0"-54"0,29-42 52 0,-18 23 6 0,-4 1-67 0,-2 1-2 15,-3 3-3-15,-2 4-12 0,0 1-20 16,-6 4-1-16,0 1 36 0,-4 4 0 16,-1 1 18-16,-3 6 0 0,-1 4-5 15,-2 4-5-15,3 0-8 0,-2 3 0 16,5 0-2-16,2 3-2 0,2-1 4 15,4-1 7-15,3 1-2 0,0-3 3 16,2 3 10-16,3-4 12 0,2-1 5 16,1 0-9-16,3-2-7 0,3-1 4 15,1-3-2-15,4 0-9 0,2-2-7 16,0 0-3-16,5 0-1 0,-3-2-1 16,-2 1 0-16,-1 1 0 0,-2 1 1 15,-6 2 0-15,-3 0 5 0,-5 2 10 16,-4-1 0-16,-1 1-7 0,-7 1-9 15,-5-1 0-15,-3-2 3 0,0 0-1 16,-4-2 1-16,-4-1-2 16,-1-3-1-16,1 1-23 0,-3-4-43 15,-1-1-50-15,-7-7-60 0,5 0-70 16</inkml:trace>
  <inkml:trace contextRef="#ctx0" brushRef="#br0" timeOffset="61298.17">31173 8029 776 0,'0'0'211'0,"44"-21"-124"0,-16 9 48 15,1-1-79-15,4 0-47 0,-9 1-9 16,4-1-9-16,1-1-41 0,1 1-31 16,3 1-26-16,0 2-15 15,-1 3-37-15,12-1-13 0,-13 4-102 16</inkml:trace>
  <inkml:trace contextRef="#ctx0" brushRef="#br0" timeOffset="62218.55">21709 11061 452 0,'0'0'74'0,"0"0"7"0,0 0 33 15,0 0-34-15,35-20-34 0,-27 15 14 16,-1-1-14-16,0 0-8 16,-1 1-13-16,-1 3 6 0,0-1-7 15,-1 3-5-15,0 0 1 0,-1 5-5 16,-2 5 3-16,1 5 4 0,-2 7 10 16,0 9-3-16,-2 14-5 0,-4 7-4 15,-1 2-4-15,0-5-8 0,-1-8-4 16,2-9-2-16,1-5-2 0,1-5-11 15,2-4-53-15,0-2-62 0,1 9-48 16,0-4-96-16,1-2-91 0</inkml:trace>
  <inkml:trace contextRef="#ctx0" brushRef="#br0" timeOffset="62593.88">22208 11396 355 0,'0'0'93'0,"0"0"22"16,0 0 26-16,0 0-34 0,0 0-44 15,0 0-12-15,35 15-8 0,-32-15-20 16,-3 0-4-16,0 0 0 0,-1-1-6 16,-4-4-9-16,-1 1 0 0,-1-1 4 15,1-2 15-15,0-1 15 0,1 0-7 16,3-1-7-16,-1 0-4 0,3 2-9 16,0 0-5-16,0 1-3 0,2 3-3 31,0-1-2-31,2 2-5 0,1 2-21 0,3 0-31 0,0 4-34 15,1 1-52-15,7 5-70 0,-5-3-31 16,0-2-172-16</inkml:trace>
  <inkml:trace contextRef="#ctx0" brushRef="#br0" timeOffset="63438.57">22707 11208 208 0,'0'0'96'15,"0"0"-11"-15,0 0 12 0,0 0-23 16,0 0-14-16,0 0-2 0,11-21-11 15,-11 17-17-15,0 0 1 0,0-2 3 16,0 2 1-16,-2 0 3 0,0-1 1 16,-1 2-2-16,3-1 4 0,-1 1-1 15,0-2-5-15,0 2-3 0,1-2-7 16,-1 1-7-16,1 1-7 0,0-2-2 16,-1 3 1-16,1-3 4 0,-1 2-3 15,-1 0 2-15,0 1 2 16,1 0 0-16,0-1-1 0,0 2 2 15,0 0-5-15,-1 0-1 0,1 0-2 16,1-1-1-16,-1 0-3 0,1 1 0 16,-1-1 3-16,1-2 3 0,-2 1 1 15,2-2 0-15,-1 2-3 0,0-2 2 16,-1 0-1-16,0 1-3 0,-3 0-1 16,2-2-1-16,0 2-2 0,0-1 3 15,-1-1 2-15,1 1-1 0,0-1 0 16,0 1 0-16,0-1-1 0,-3 0-5 15,1 2 0-15,0 0 0 16,0 3-2-16,-1-2 0 0,-3 2 2 16,1 0-5-16,-2 1 2 0,-3 2 2 15,1 3-5-15,-1 4 4 0,-1 2-2 16,3 3-8-16,-1 2-11 0,2 4 6 16,2 2 7-16,3 3 4 0,4-1 5 15,1 2 0-15,4-3-1 0,3 1 2 16,2-4 0-16,3-1 1 0,0-2-1 15,3-5 0-15,0-2 4 0,2-3-2 16,-2-6 0-16,2-1 3 0,-3-3 1 16,3-5 6-16,-2-2 13 0,0-3-6 15,0-4-6-15,-1-1-1 0,-1-4-1 16,-1 0-6-16,0-3 0 16,-2 2-3-16,-2 2-1 0,-1 2-1 15,-1 4 2-15,-2 1-1 0,-1 4 0 16,-1 2 0-16,0 2 0 0,0 2 0 15,-2 3-1-15,1 1 0 0,-1 0-5 16,1 3-4-16,0 5 4 0,-1 3 4 16,1 7 1-16,1 4 3 0,-1 7-1 15,0 12 1-15,-1 3-1 0,0 3 1 16,0-11-2-16,0-8 1 0,0-11-2 16,-1 0 0-16,-1 2 0 0,0 2-17 15,-1 2-36-15,1-3-34 0,0-3-51 16,1-2-68-16,-1-3-109 0,1-5-124 15</inkml:trace>
  <inkml:trace contextRef="#ctx0" brushRef="#br0" timeOffset="63923.57">23339 10985 461 0,'6'-5'68'0,"1"0"70"0,2-1-38 0,-2-1-36 16,-2 0-23-16,-2 3-6 0,-1 2-20 16,-2-1-5-16,0 2-2 0,-2 1 0 15,-3 2-5-15,-1 3 6 0,-3 5 1 16,-3 3 2-16,-1 3 1 0,-4 5 1 15,-1 3-3-15,-4 9-1 0,-6 12-9 16,-2 7 0-16,3 3 0 0,6-5-1 16,7-9 4-16,7-6 12 0,2-6 20 15,5-7-2-15,0-3-6 0,7-3-6 16,3 2-7-16,3 2-6 0,5-2 0 16,3-3 1-16,2-4 2 0,3-6 2 15,-2-4 12-15,1-3 17 16,-3-5 14-16,-2-3 1 0,-3-3 6 15,-3-3-4-15,-3-4-9 0,-4-1-18 16,-3 0-21-16,-4 2-8 0,-1 3-4 16,-7 6-7-16,-5 0-21 0,-3 7-22 15,-6 0 11-15,-2 3 6 0,-2 0-8 16,0 4-28-16,-3 0-28 0,1 2-34 16,0 1-61-16,-13 4-100 0,9-3-48 15</inkml:trace>
  <inkml:trace contextRef="#ctx0" brushRef="#br0" timeOffset="64769.48">16675 11621 205 0,'0'0'83'0,"0"0"-16"0,0 0-9 0,0 0 3 15,3 0-16-15,0 0 2 0,3 0 19 16,2 0 1-16,0 0 5 15,6 0-7-15,1 0 8 0,2-2 3 16,2-1 0-16,5 1-16 0,1 0-12 16,2-1-17-16,1 0-10 0,7-2-11 15,6-2-6-15,5 0-4 0,-5 2-1 16,-8 1-27-16,-11-1-38 0,-3 3-47 16,8-5-60-16,0 1-58 0,-5-1-68 0</inkml:trace>
  <inkml:trace contextRef="#ctx0" brushRef="#br0" timeOffset="65113.35">17346 11298 492 0,'0'0'116'0,"0"0"-14"16,0 0 38-16,0 0-83 0,0 0-26 15,0 0 18-15,0 0-9 0,2-29 3 16,-2 29-17-16,2 4-22 0,-1 7 1 16,-1 5 12-16,2 9 6 0,2 12-3 15,-1 15 5-15,2 13-6 0,0 3-6 16,-2-4-3-16,0-11-7 15,-1-7 0-15,-2-6-3 0,0-3-35 16,0-6-52-16,0-5-36 0,0 1-66 16,0-8-49-16,0-3-128 0</inkml:trace>
  <inkml:trace contextRef="#ctx0" brushRef="#br0" timeOffset="65441.5">17632 11761 888 0,'0'0'223'0,"0"0"-136"0,0 0-10 0,0 0-65 0,0 0-12 16,0-3-50-16,0-2-71 0,0-1-36 15,3-2-71-15,0 1-35 0,-1 0-180 0</inkml:trace>
  <inkml:trace contextRef="#ctx0" brushRef="#br0" timeOffset="66145.58">18045 11542 382 0,'0'0'96'0,"0"0"-9"15,0 0 11-15,0 0-28 0,0 0-42 16,26-37 16-16,-22 28 5 0,-1 0-14 15,-2 2 12-15,0-1 0 0,-1 0-1 16,0-3-5-16,0 3 2 0,-1-1-3 16,0-1-1-16,-2 1-4 15,1 0-10-15,0-1-4 0,-1 2-1 16,0 0-7-16,0 1-7 0,-2 0-2 16,1 0 1-16,0 0-5 0,-2 1 3 15,1 0 1-15,0 0 1 0,-2 2-5 16,-1 0 0-16,-2 2-4 0,0 2 4 15,-2 0-4-15,1 0 0 0,-4 3 3 16,0 3-3-16,-2 3-6 0,-1 2-4 16,-1 5-9-16,2 3 8 0,1 2 2 15,2 1-6-15,3 3 3 0,5-1-3 16,2 2-2-16,4-2 9 0,0-1 9 16,8-2 2-16,0-4 0 0,6-2 1 15,-2-2 0-15,3-5 0 0,-2-3 2 16,1-4 1-16,0-1-1 15,-1-3 4-15,0-4-2 0,-1-3 17 16,-3-1 20-16,1-2 1 0,0 0-8 16,-1-2-10-16,1 0-3 0,-2-2-2 15,0 1 0-15,-2-1-7 0,2 1-5 16,-2 1-4-16,0 1-1 0,-1 1-2 16,-1 4 1-16,0 1-1 0,-1 3 0 15,-1 2-1-15,-1 2-1 0,-1 1-4 16,2 1-6-16,-2 5 3 0,0 3 9 15,0 5 5-15,-3 6 1 0,-2 4-4 16,-3 11-1-16,2 10 2 0,-1 6-3 16,-1 0 2-16,3-4 0 15,1-10-1-15,1-9-1 0,1-6-1 16,-1-4-40-16,0-2-29 0,1 1-30 16,1 3-62-16,-1-1-112 0,2-8-93 0</inkml:trace>
  <inkml:trace contextRef="#ctx0" brushRef="#br0" timeOffset="66646.23">18554 11246 592 0,'0'0'149'0,"0"0"-52"0,12-17 17 0,-7 11-77 0,-2 1-32 15,-3 2-3-15,0 1-2 0,0 0-4 16,-3 2-4-16,-4 3-1 0,-1 4 8 16,-2 2 1-16,-2 5 11 0,-5 6 0 15,1 3 2-15,-7 10-6 0,-2 13-5 16,-4 10-2-16,2 4 1 15,3 1 1-15,5-8-4 0,8-7-1 16,0-4-4-16,5-3 7 0,6-4 0 16,0-9 0-16,3-3 1 0,5-8 4 15,0-2 0-15,3 1 6 0,0-2-3 16,6-1-2-16,2-5-1 0,0-5 0 16,0-1 0-16,1-7 8 0,-2-2 3 15,2-3 12-15,-5-3 4 0,0-4 7 16,-5-1-6-16,-3-2 1 0,-3 0 15 15,-4-1 8-15,-4 5 4 0,-4 3 2 16,-4 2-28-16,-1 3-26 0,-4 3-9 16,0 0-2-16,-2 2-25 0,0 0-16 15,0 3-20-15,-1-3-47 16,2 4-36-16,-2-4-83 0,6 3-133 16</inkml:trace>
  <inkml:trace contextRef="#ctx0" brushRef="#br0" timeOffset="72250.83">23246 10477 39 0,'0'0'62'0,"0"0"-10"0,3-5 20 0,-3 4-9 16,1-1-15-16,-1 0-5 0,1 0-1 15,-1-1-7-15,0 1 1 0,0 0-3 16,0-1-10-16,1 0-1 0,0 0-2 16,-1 0 1-16,0-1 10 0,0 0 5 15,0 1 7-15,0 0-1 16,0-1-2-16,-1 1 4 0,0-1-3 16,-1 0 2-16,1 0-2 0,0 1 2 15,1 0-2-15,-1 0-4 0,1 2-7 16,-1 1-2-16,1 0-5 0,0 0 0 15,0 0-4-15,-1 0-2 0,1 0-9 16,0 1-6-16,-1 5-2 0,1 2 4 16,0 4 8-16,-2 3 2 0,1 4 1 15,-1 0 1-15,-1 2-3 16,1 0-1-16,0-2 1 0,1 1-1 0,0-2 0 16,0 0 3-16,-1-1 1 0,2-1-2 15,-1-1 3-15,1-1-3 0,0 0 0 16,0-1-2-16,0-1 1 0,1-1-4 15,-1-1 0-15,1 0-4 0,0-2-1 16,-1 1-1-16,1-3 1 0,-1 0-3 16,0 0 0-16,1-3 2 15,0 1-2-15,-1-1 1 0,1 0 1 16,-1-1-2-16,0 0-1 0,1 0 4 16,0-1-4-16,0 1 1 0,-1 1-1 15,2-1 2-15,-2 0-2 0,0 0 1 16,1-1-1-16,0 1 0 0,0 0 0 15,-1 0 0-15,1 1 1 0,-1-1 0 16,2 1-1-16,-2 0 0 0,1 0 0 16,0 0 0-16,-1-2 0 0,1 1 1 15,0-1 0-15,0 2-1 0,0-3 2 16,-1 1-1-16,1-1 0 0,0 1 1 16,0 0 2-16,0-1-2 0,0 0 6 15,-1 0 5-15,0 0 6 0,0 0 4 16,0 0-3-16,0-2-6 0,0 1-6 15,0-1-5-15,0 0-1 16,0 0-2-16,0 1-3 0,0-2-24 0,0 1-28 0,0 0-26 0,0-1-34 16,1 1-34-16,6-3-50 15,1 2-103-15,0 0-108 0</inkml:trace>
  <inkml:trace contextRef="#ctx0" brushRef="#br0" timeOffset="73050.6">23710 10922 100 0,'0'0'97'0,"-1"0"-2"0,1 0-9 0,0 0 2 15,-1-1-21-15,1-2-14 0,0-1 14 16,0 1 11-16,0-1-1 0,0-3-11 15,0 0-7-15,2 0-5 16,2-2-2 0,-1 1-8-16,2 0-8 0,3 0-4 15,-2 0-7-15,1 1-4 0,2 0-2 16,0 2-5-16,1 1 1 0,1-1-1 16,1 2-5-16,-2 1-4 0,1 2 2 15,-1 0-5-15,-1 3-1 0,-2 3-1 16,-1 2 0-16,0 6 0 0,-3 1 1 15,-1 3 2-15,-1 2-2 16,-1 3 2-16,-4 0 0 0,-2-1-2 16,-3 1 1-16,-2-2-2 0,-1 1 2 15,-1-2 0-15,-2-1-1 0,2 1 3 16,0-5-4-16,-1-1 3 0,3-1-2 16,0-2-1-16,2-3 1 0,2-1 1 15,2-2-1-15,2-2 0 0,2-1 0 16,0 0 3-16,1 0 0 0,0-2 4 15,0 0 3-15,2 0 7 0,1 0 1 16,2 0 7-16,2-2-5 0,2 2-6 16,2 0 0-16,-1 0-4 15,3 0-6-15,0 0-1 0,0 2-3 16,1 0-1-16,0 1 0 0,1 0-1 16,-1-2-6-16,0 2-32 0,-1 0-22 15,1-2-30-15,-2 0-40 0,1 1-60 16,6 0-59-16,-6-2-55 0</inkml:trace>
  <inkml:trace contextRef="#ctx0" brushRef="#br0" timeOffset="73237.13">24077 11129 574 0,'0'0'53'0,"0"0"5"0,0 0 10 0,0 0-44 16,-2-32-24-16,2 27-61 0,2-1-14 16,1 2-32-16,4-2-59 0,0 3-41 15</inkml:trace>
  <inkml:trace contextRef="#ctx0" brushRef="#br0" timeOffset="73769">24417 10868 374 0,'0'0'75'0,"0"0"-10"15,0 0 13-15,0 0-24 0,0 0-13 16,0 0 13-16,0 0 8 0,0 0-13 15,25-20-8-15,-23 17 2 0,-1 1-5 16,-1-1 1-16,1 0-2 0,0 1-6 16,-1-1-6-16,0 0-3 0,-2 1-10 15,-1 0-5-15,-3 0-6 0,1 2-1 16,-3 0-2-16,0 2-4 16,-4 4 3-16,0 5 1 0,-2 3 0 0,-1 2 1 15,2 8-1-15,-2 1 1 16,3 3 0-16,-1 8-1 0,4 4 2 15,3-3 2-15,2-3-2 0,4-7 2 16,0-4 11-16,5 4 6 0,2 1 10 16,2 0 7-16,5-6 14 0,0 0-14 15,4-4-18-15,-2-5 1 0,1-6 3 16,2-3 9-16,-1-4-3 0,0-1 3 16,-2-6 4-16,0-2 1 0,-4-3-8 15,-1-3-9-15,-2-2-11 0,-2-2-4 16,-3-1-4-16,-3 0-1 0,-1 3-6 15,-2 0-3-15,-5 3-3 16,-3 3-9-16,-4 1-1 0,0 4 9 16,-5 3-2-16,0 2-5 0,-1 1-14 15,1 1-24-15,1 2-20 0,0 2-14 16,4 0-28-16,0 2-51 0,4 2-48 16,4 0-13-16,2-2-94 0</inkml:trace>
  <inkml:trace contextRef="#ctx0" brushRef="#br0" timeOffset="74315.87">24648 10896 450 0,'0'0'96'0,"0"0"11"0,0 0 4 0,11-16-49 0,-6 11-31 0,2-1-11 16,3 1 6-16,2-1-4 0,0-1 0 15,2 3 13-15,1 0 7 0,3-1-4 16,-1 1 2-16,2 0-9 0,-1 1-11 16,1 0-7-16,-1 0-3 0,-1 0 1 15,-2 1-5-15,-2 1-3 0,-3-1 1 16,-1 1 8-16,-3 1-3 0,-1 0 2 16,-3 0-1-16,0 0-4 0,-1 0-2 15,-1 3-2-15,0 1-1 0,0 3 2 16,0 3 2-16,-3 5 3 15,-2 5 4-15,-2 9 3 0,-1 11 4 16,-1 6 2-16,-1 3-1 0,1-6-2 16,1-11 0-16,3-10 2 0,1-6-1 15,0 1 2-15,0 0-4 0,0 2-1 16,0 1-1-16,-1-5-1 0,2-1-1 16,1-6-8-16,-1-2-1 0,2-1-4 15,0-3-5-15,1-2-33 0,0 0-23 16,0 0-29-16,1-1-46 0,6 0-47 15,0-1-90-15,-1 0-88 0</inkml:trace>
  <inkml:trace contextRef="#ctx0" brushRef="#br0" timeOffset="85941.21">2344 13305 24 0,'2'0'179'0,"1"0"-152"16,1 0 12-16,1-1 30 0,0-1-9 16,0 0-6-16,0-2-5 0,0 0-6 15,0-1-4-15,0 1 2 0,0-1 4 16,0 0-7-16,0 0 1 0,-2 1 7 15,0-1-2-15,-1 2-8 0,0 0-6 16,-1 0-1-16,-1 0 3 0,0 0 0 16,0-1-1-16,2 1-3 0,-2-1 8 15,1 0 2-15,-1 0-5 0,0-2-1 16,0 2 2-16,0 0-3 0,0 0 0 16,-3 1-2-16,2-3-12 0,-3 1 4 15,-1-1-11-15,-1 0-7 0,-4 0 0 16,0 0-3-16,-2 2 0 0,-1 0 0 15,-2 2-3-15,-1 2 3 0,0 0-3 16,-4 5 1-16,2 3-1 0,-2 3-3 16,-2 3 4-16,1 3-5 0,-2 2-3 15,1 3-4-15,1 2-5 0,4-1-1 16,1 2 1-16,6-1-7 0,4 0 6 16,1-3 10-16,5-1 7 0,3-2 0 15,2-2 3-15,3-2 0 0,6-3 0 16,-1-3 5-16,3-1 1 15,1-5 2-15,0-2 2 0,1-1 7 16,-1-6 2-16,-1-1-1 0,1-4 1 16,-4-2 8-16,1 0 0 0,-3-1-3 15,0-2-7-15,-1 2-8 0,-1-2-6 16,0 1 0-16,0 0 1 0,-3 1 1 16,0-1 4-16,-1 3-6 0,0 0 2 15,-1 2 2-15,0 0 1 0,-3 4 3 16,2 2 0-16,-3 2 1 0,0 2-2 15,0 0-2-15,0 1-8 0,0 2-3 16,0 5-11-16,0 7 3 0,0 6 10 16,0 12 1-16,0 11 1 0,2 9-1 15,6 4 0-15,2-5 2 0,0-6 3 16,-2-7 0-16,-3-3-4 16,0-5 2-16,1-6-3 0,-4-8 0 15,-1 1-1-15,-1 0-16 0,3 1-41 16,-3 0-40-16,2-1-18 0,-2-6-33 15,0-2-48-15,2-4-68 0,-1-5-86 0</inkml:trace>
  <inkml:trace contextRef="#ctx0" brushRef="#br0" timeOffset="86488.2">2709 13307 585 0,'0'0'81'0,"5"-15"8"0,0 5 39 0,-2-1-52 0,2-1-31 0,-4 3-12 16,2 1-1-16,-3 2 6 0,0 1-1 15,0 2-23-15,-3 1-14 16,-3 2-3-16,0 3-1 0,-2 3-2 16,-2 4 0-16,-4 2 4 0,4 2 0 15,-2 2-5-15,3-1-9 0,2 2 0 16,-1-1 0-16,6 0 1 0,-2-2-8 16,4 0 9-16,0-3 7 0,3-1 4 15,2 1 3-15,1-3 0 0,0-2 4 16,2 0 5-16,2-2 4 0,-1-1 1 15,-1-2 1-15,3 0 2 0,-1 0-1 16,1-1-4-16,1 0-1 0,1 0 5 16,1 0-3-16,0 0 0 0,-2 2-6 15,0 3-1-15,1-1-6 16,-1 2 1-16,-2 0-1 0,-1 1 1 16,-2 0-1-16,0 2 0 0,-5 2 1 15,0 0 4-15,-2 2 1 0,-2-1 1 16,-3 2 1-16,-1 0-4 0,-5-1-3 15,2 1-1-15,-4-1-3 0,0 0-10 16,-1-2-7-16,1 0-14 0,-1-3-21 16,-2-1-25-16,1-3-55 0,-6-2-68 15,6-2-43-15,3 0-102 0</inkml:trace>
  <inkml:trace contextRef="#ctx0" brushRef="#br0" timeOffset="86737.76">2682 13261 488 0,'0'0'224'0,"0"0"-131"0,0 0 27 0,0 0-8 16,0 0-37-16,45-29-6 0,-30 19-13 15,4-1-25-15,-2 2-26 0,1 0-5 16,-2 0-5-16,4 1-32 0,-1 1-36 16,4 3-37-16,14-2-58 0,-2 2-76 15,-5 0-81-15</inkml:trace>
  <inkml:trace contextRef="#ctx0" brushRef="#br0" timeOffset="87082.98">3455 13215 456 0,'0'0'84'15,"0"0"-52"-15,0 0 32 0,0 0-21 16,0 0-33-16,0 0-10 0,0 0 0 16,-13 18 35-16,3-5 19 0,-2 1 7 15,-4 6-6-15,2 1-21 0,-2 3-20 16,1 2-5-16,0 2-4 0,0 7-1 16,3-5-4-16,0 2 1 0,1 0 1 15,3-6-2-15,-1 5-12 0,2-2-57 16,-1-1-28-16,3-2-21 0,0-1-10 15,-2 2-41-15,1-6-73 0</inkml:trace>
  <inkml:trace contextRef="#ctx0" brushRef="#br0" timeOffset="87282.01">3120 13340 907 0,'0'0'91'16,"0"0"-56"-16,0 0 27 0,0 0-53 15,0 0-9-15,0 0-49 0,0 0-55 16,12-14-67-16,-8 11-81 0,1 3-167 16</inkml:trace>
  <inkml:trace contextRef="#ctx0" brushRef="#br0" timeOffset="87422.61">3496 13666 848 0,'0'0'143'0,"0"0"-17"0,0 0 1 16,0 0-109-16,0 0-18 0,0 0-75 16,0 0-61-16,0 0-85 15,27 0-65-15,-27-2-102 0</inkml:trace>
  <inkml:trace contextRef="#ctx0" brushRef="#br0" timeOffset="88319.58">4418 12841 325 0,'0'0'64'0,"0"0"-27"0,0 0 20 0,19-5-2 0,-15 3-25 15,0 1 6-15,-2 1 33 0,0 0 0 16,-2 0 6-16,0 0-17 0,0 0-1 15,0 0-9-15,0 0 0 0,0-1-5 16,0 1-4-16,0 0-6 0,0 0-2 16,0 0-12-16,0 0-6 0,0 0-7 15,-4 0-4-15,-4 4-2 0,-2 3 1 16,-6 3 0-16,-2 4-1 0,-4 7 0 16,-3 5-3-16,-4 12-2 0,-4 15-14 15,-3 16-2-15,3 8 11 0,4-3 4 16,6-5 1-16,7-5 4 15,2-4 1-15,3-1 2 0,3-3 11 16,1-7 18-16,3-4-13 0,3-6-2 16,1-7-4-16,0-8-4 0,3-6 0 15,2-1 0-15,2-2-2 0,1 4 12 16,2-1 6-16,1-4-6 0,-1-1-7 16,1-2-1-16,2-3-4 0,-2-1-2 15,1-2-4-15,0-1-6 0,0 0-43 16,1-3-40-16,0 2-51 0,4-3-75 15,-2 0-85-15,-2-3-175 0</inkml:trace>
  <inkml:trace contextRef="#ctx0" brushRef="#br0" timeOffset="89766.76">4853 13427 211 0,'1'0'125'0,"1"0"-50"0,0-3 15 0,1 0-11 16,-1-2-13-16,0 0-5 0,2 1 4 16,-2-2 0-16,0 2 5 0,0 0 3 15,0 0 1-15,-1-1-8 0,-1 0-17 16,1 1-5-16,0 0-5 0,-1-2-4 16,0 0-5-16,0 1-14 0,0-1-8 15,0 1-5-15,-3-1-3 0,-2 2-5 16,-2 1-4-1,-1 1-4-15,-2 2-2 0,0 2-1 16,-1 8-2-16,-2 3 2 0,2 5 8 0,1 1 4 16,-1 3-7-16,4 0-2 0,2 1 2 15,2-1 3 1,3-1 4-16,0-1 4 0,1-1 3 0,5-3 8 0,1-3 0 16,4-2 14-16,-2-4 4 0,0-3 5 15,0-2 7-15,0-2 5 0,-1-3 11 16,-1-4-18-16,0-3-14 0,0-4-6 15,-3-4-8-15,-2-3-11 0,-2-3-4 16,0-1-34-16,-5 1-8 0,1 3-20 16,-2 3-18-16,1 4-14 0,-1 1-42 15,1 5-48-15,0 2-47 16,1 2-40-16</inkml:trace>
  <inkml:trace contextRef="#ctx0" brushRef="#br0" timeOffset="90221.46">5011 13408 456 0,'0'0'75'0,"0"0"3"0,0 0 46 0,0 0-59 0,25-43-27 16,-15 32-2-16,1 1 1 0,1 1-10 15,-1 2-4-15,1 2-2 0,1 1-8 16,-2 2-8-16,2 2 4 0,-2 3-4 16,1 5-5-16,1 4 0 0,0 3 2 15,3 7-1-15,-1 2 1 0,0 4 2 16,-2 2-3-16,-2 1 3 0,0-1-2 16,-4 0-2-16,-1-4-3 0,-4-1-25 15,-2-4-2-15,-1-4 1 0,-4-4-2 16,-3-2-23-16,-2-5 54 0,0-3 6 15,-1-3-4-15,-2-4-1 0,1-4 6 16,2-3 2-16,0-6 15 0,2-4 22 16,1-4 9-16,3-8-21 0,4-8-12 15,1 5-1-15,6 3 2 16,3 10 9-16,2 4 4 0,5 0-3 16,5-2-10-16,3 3-13 0,1 3-10 15,4 3 0-15,0 1-4 0,-2 4-32 16,3 2-44-16,-1 3-65 0,10 2-62 15,-8 2-63-15,-6 1-102 16</inkml:trace>
  <inkml:trace contextRef="#ctx0" brushRef="#br0" timeOffset="90518.48">5934 13179 606 0,'0'0'138'0,"0"0"-66"0,0 0 62 0,0 0-60 15,19-10-38-15,-16 10-15 0,-2 3-7 16,2 4-5-16,-1 4-1 0,-2 7 12 15,0 6 9-15,0 11-1 0,0 13 7 16,-1 9-3-16,0 4-6 16,1-6-7-16,0-7-5 0,0-8-11 15,-3-2-3-15,2-2-2 0,0-7-25 16,0-6-28-16,0-3-25 0,-1-5-18 16,0 11-59-16,-1-6-75 0,2-3-71 0</inkml:trace>
  <inkml:trace contextRef="#ctx0" brushRef="#br0" timeOffset="90894.86">6155 13481 634 0,'0'0'159'0,"0"0"-77"0,0 0 58 0,0 0-61 0,46-11-26 16,-28 5-1-16,3 1-1 0,-3-2-21 16,2 1-18-16,-2 1-7 0,2 0-5 15,0 2-2-15,-2-1-36 16,2 1-43-16,1 1-51 0,7 0-56 0,-5 1-60 16,-2 0-53-16</inkml:trace>
  <inkml:trace contextRef="#ctx0" brushRef="#br0" timeOffset="91535.67">6992 13347 365 0,'0'0'54'0,"0"0"-24"0,0 0 29 15,0 0-22-15,0 0-9 0,33-23 31 16,-29 18 30-16,-1 0-10 0,-1 0 1 16,0 1 4-16,0 1-10 0,-1-1-14 15,0 0-5-15,0 1-21 0,-1-1-14 16,0 1-7-16,0 1-3 0,0 0-8 15,0 0-2-15,0 2-2 0,-2 0-3 16,-3 0-1-16,-1 6 0 0,-3 3 1 16,-3 5 2-16,-4 4 3 15,-3 4 9-15,-1 4 1 0,-3 9-5 16,-4 7-3-16,-3 6-1 0,0 0 0 16,6-11 0-16,7-9-1 0,5-9 0 15,2-2 0-15,-2 2 0 0,-2 0 0 16,0 1 0-16,1-4 0 0,3-4 1 15,1-5-1-15,3-3 1 0,-1-4 2 16,3-3 2-16,1-5 2 0,1-4-1 16,1-4 1-16,1-4 17 0,1-4 3 15,4-8-10-15,0 1-5 0,3 1 2 16,-1-1 1-16,1 9 8 0,2-2 3 16,3 5-12-16,-2 2-6 0,3 3-4 15,-2 2 0-15,0 3-3 0,0 2 1 16,0 2 1-16,-1 4 5 0,-1 1 5 15,0 7 3-15,2 4-4 0,-2 5-4 16,2 3 1-16,0 3-3 0,-1 1-5 16,0 4 0-16,2-1 0 0,-1 2-1 15,3-1-15-15,-1-2-13 0,1-1-15 16,0-3-25-16,-1 0-18 0,-2-3-23 16,-1-3-56-16,2 0-89 0,-4-5-87 15</inkml:trace>
  <inkml:trace contextRef="#ctx0" brushRef="#br0" timeOffset="91865.34">7132 12973 604 0,'0'0'89'0,"0"0"5"0,36 21 35 0,-19-3-70 0,2 6-20 0,2 12-31 15,-1 20-3-15,-1 17-2 0,-4 6 1 16,-2-1 5-16,-2-7 9 16,1-9 20-16,0-3 30 0,-4 0 3 15,-2-3-8-15,-5-3-21 0,-1-4-15 16,-6-2-16-16,-3-3-8 0,-2-2-2 15,-3-5-1-15,2-8-2 0,2-7-19 16,1-8-4-16,0-2-9 0,-2-3-6 16,0 3-24-16,-2-3-36 0,1-3-33 15,-3-6-79-15,2-2-95 0</inkml:trace>
  <inkml:trace contextRef="#ctx0" brushRef="#br0" timeOffset="94158.95">8286 13249 31 0,'0'0'105'0,"0"0"-34"0,0 0 10 0,0 0-1 0,0 0-3 15,0 0-23-15,5 0-2 0,-4 0-3 16,2-2-10-16,0 1-7 0,2-2-1 16,0 0 3-16,0 1 5 0,1-2 0 15,0 1-7-15,2-3-1 0,-1 2-3 16,-1-2 0-16,-1 2 3 0,-2 1 2 15,-1 0 5-15,-2 2 2 0,0-2-6 16,-2 0-8-16,-5 2-13 0,-2-1-9 16,-5 2-4-16,-4 0-4 15,-4 6 3-15,-3 1-3 0,-4 6 0 16,-5 5 2-16,3-1-2 0,0 5 2 16,2 1-1-16,5 3 1 0,-2 2-2 15,4 3-2-15,2 1-6 0,3-2 6 16,4-1 1-16,4 0 5 0,4-2 0 15,4-2 0-15,1-1 1 0,7-2 23 16,2-3 6-16,4-1-3 0,3-3 2 16,3-3 0-16,4-4-4 0,1-1-6 15,4-4-11-15,2-2-6 0,7-1-2 16,-5-4-12-16,2-2-32 0,-2-1-21 16,-6-2-39-16,5-1-50 15,11-10-77-15,-9 5-56 0</inkml:trace>
  <inkml:trace contextRef="#ctx0" brushRef="#br0" timeOffset="94471.96">8698 13267 623 0,'0'0'80'0,"0"0"-80"0,0 0 123 0,0 0-10 0,17-29-17 0,-6 21-34 16,5-1-6-16,2-1 4 0,6 0-6 16,2 0 6-16,8 1-9 0,-2 0-23 15,0 1-12-15,5-1-10 0,1 2-3 16,7 1-1-16,2 1-2 0,-5 1-11 15,-6 3-25-15,-7 1-16 0,-6 0-23 16,-5 0-19-16,-1 0-38 0,7 4-49 16,-2 0-60-16,-6 1-97 15</inkml:trace>
  <inkml:trace contextRef="#ctx0" brushRef="#br0" timeOffset="94785.23">9085 13280 454 0,'0'0'105'0,"0"0"20"0,0 0 29 15,0 0-49-15,0 0-24 0,11-37-18 16,-10 33-7-16,-1 3-16 15,0 1-11-15,0 0-3 0,0 2-13 16,-2 4-7-16,-1 5 5 0,-1 4 1 16,0 3-6-16,0 4-1 0,1 3-2 15,0 3-3-15,2 0 1 0,0 0-1 16,1 1-2-16,-1 1-25 0,1-1-36 16,-3 1-24-16,1-1-31 0,-1-1-53 15,-1 6-54-15,0-6-71 0</inkml:trace>
  <inkml:trace contextRef="#ctx0" brushRef="#br0" timeOffset="95050.86">8862 13755 617 0,'0'0'125'0,"0"0"35"16,0 0-16-16,34-11-39 0,-16 4-24 16,4 2-4-16,1 1-19 0,1-1-24 15,-1 2-16-15,3-1-6 0,-1 3-7 16,2 1-5-16,-1 0 4 0,2 0-3 16,-1 1-1-16,0 4-18 0,1-3-33 15,-1 3-30-15,0-1-37 0,-2 0-48 16,6 4-66-16,-5-2-88 0</inkml:trace>
  <inkml:trace contextRef="#ctx0" brushRef="#br0" timeOffset="95410.34">10022 13317 731 0,'0'0'96'0,"0"0"-88"0,0 0 11 16,0 0-19-16,0 0-34 0,6-1-74 16,-3 1 19-16,1 0-88 0,0 1-149 15</inkml:trace>
  <inkml:trace contextRef="#ctx0" brushRef="#br0" timeOffset="95535.22">9999 13670 709 0,'0'0'86'16,"0"0"-38"-16,0 0 37 0,0 0-85 16,0 0-49-16,0 0-173 0,0 0-105 15</inkml:trace>
  <inkml:trace contextRef="#ctx0" brushRef="#br0" timeOffset="96348.02">11167 13319 225 0,'0'0'115'0,"0"0"-26"16,0 0 9-16,0 0-18 0,0 0-5 15,23-32 3-15,-19 24 0 0,1 0-20 16,0-1-14-16,-2 1 7 0,1 1-1 16,-2 2 3-16,0 2 3 15,-1 0-2-15,0 1-3 0,-1 2-6 16,0 0-13-16,1 2-22 0,-1 5-10 16,0 6 0-16,-3 7 5 0,-3 11 11 15,-1 11-7-15,-3 13-2 0,3 5-3 16,2-3-1-16,4-4 0 0,1-10-3 15,-1-1-3-15,-1-3-21 0,-1-4-28 16,-1-4-19-16,1-8-26 0,0-4-23 16,1-4-37-16,0 11-52 0,0-7-69 15</inkml:trace>
  <inkml:trace contextRef="#ctx0" brushRef="#br0" timeOffset="97053.52">11614 13333 138 0,'0'0'124'0,"0"0"-22"0,0 0 1 0,0 0-25 0,6-8-12 0,-4 6-5 16,0 2-1-16,3-3-6 0,-1 1-15 16,0 0-4-16,1-2 5 0,0 1 18 15,-1 2 8-15,0 0-8 0,0-1-13 16,-2 2-9-16,-1 0-13 0,-1 0-7 16,-2 0-11-16,-4 2 7 0,0 4-12 15,-4 3-2-15,-3 2-2 16,-1 2-2-16,1 3-1 0,-3 1-2 15,3 0-7-15,0 1 4 0,3 0 2 16,1-2-3-16,3 2 3 0,1-1 7 16,4-2-1-16,1 2 1 0,1-3 0 15,4-2-1-15,3 0 0 0,1-3 4 16,4-2 4-16,3-1 1 0,3-2 6 16,1-2 6-16,4-2 2 0,3-2-8 15,1-2-4-15,0 1-5 0,1 0 0 16,-3 2 2-16,0 1 2 15,-1 4 7-15,-4 2-1 0,-4 3-1 0,-3 1 4 16,-4 2 8-16,-3 2-1 16,-4 0-2-16,-3 1 0 0,-2-1 1 15,-7 0-4-15,-2 0-8 0,-4 0-5 16,-3 0-4-16,-3 0-10 0,-2 0-15 16,0-3-21-16,-1 0-24 0,-2 0-42 15,-1-2-50-15,-6-2-91 0,6-2-55 16,4-3-89-16</inkml:trace>
  <inkml:trace contextRef="#ctx0" brushRef="#br0" timeOffset="97344.3">11658 13354 606 0,'0'0'139'0,"0"0"-25"0,0 0 30 15,45-31-65-15,-25 20-30 0,0 0-9 16,0 0 1-16,0 1-6 0,-2 2-17 16,1 0-6-16,-1 2 1 0,0 2-9 15,0 1-4-15,-1 2 0 0,3 1-7 16,-2 0-33-16,2 0-31 0,0 3-40 15,12 1-56-15,-5 0-87 0,-3 0-133 16</inkml:trace>
  <inkml:trace contextRef="#ctx0" brushRef="#br0" timeOffset="98496.18">12610 13233 50 0,'0'0'213'0,"0"0"-149"0,0 0 11 15,0 0-16-15,0 0-29 0,5-14-13 16,-3 10 6-16,0 0-3 0,1 0 6 16,-1 1-4-16,0 0 15 0,-1-1 6 15,0 3 12-15,1-2 13 0,-2 1-2 16,0 1-7-16,0-1-11 0,0 1-10 15,0 0-13-15,0-1-10 0,0 1-4 16,0 0-3-16,0-1 2 0,0 1-5 16,0 0 1-16,0-1 0 0,0 2 1 15,0 0 8-15,0 0 3 0,0 0 3 16,0 0-5-16,0 0-4 0,0 0-6 16,0 0 0-16,0 0-1 0,0 3-2 15,0 1 2-15,-2 2 0 0,0 2-1 16,0-1 3-16,-2 4 0 15,0 2-3-15,-2 0 4 0,0 3 1 16,-1 2 0-16,-1 1 2 0,-3 1-1 16,-3 1-3-16,-1 0-3 0,-2 1 0 15,-4 0-3-15,0-1 5 0,-3 0-4 16,0 1 0-16,-1-2-1 0,1-2-1 16,2 2 2-16,1-3-1 0,1-2 0 15,3-1-1-15,1-3 2 0,5-1-2 16,4-3 1-16,0-1 1 0,3-1-2 15,3-1 1-15,1 1 0 0,0-2 0 16,5 1 12-16,2-1 9 16,2 1-13-16,1 0-2 0,4-1 0 15,1 0-6-15,2 1 3 0,0-1-3 16,4 0 0-16,-2-1 0 0,2 1-1 16,1 0 0-16,0-1 0 0,1 0 2 15,-2 0-2-15,1 0 1 0,-5-2 0 16,2 0-2-16,-1 0 1 0,-4 0 0 15,2 0 2-15,-4 0 0 0,0 0 1 16,0-3-1-16,-1-1 2 0,0 0-3 31,-2 0 2-31,0-2-2 0,-2 0 3 16,1-1 0-16,-2 2 7 0,-1-1 2 16,0 0 1-16,-2 0-4 0,0 2-2 15,-1 1 1-15,0 2-3 0,-2 0 1 16,0-1-1-16,0 2 2 0,0 0-8 15,0 6-4-15,0 1 4 0,-2 5 3 16,-1 3 2-16,0 4 1 0,0 2-2 0,1 1 0 0,0 0 3 16,0 3 2-16,1-1-1 0,0-2 2 15,1 1-3-15,-1-1-2 16,1-2-1-16,0-2 2 0,0-1-1 16,0-1 3-16,0-2 0 0,0-3 4 15,0-1-5-15,0-2 0 0,0-1-4 16,0-2-3-16,1-1 1 0,-1 0-2 15,0-1-4-15,0 1-18 0,0-1-14 16,0 1-22-16,0 0-30 0,0 1-37 16,0 4-45-16,0-1-99 0,0-2-109 15</inkml:trace>
  <inkml:trace contextRef="#ctx0" brushRef="#br0" timeOffset="101583.23">14134 13176 290 0,'0'0'88'0,"0"0"-44"0,0 0 15 0,0 0-13 0,0 0-25 15,30-41 10-15,-24 33 10 0,1 0 8 16,0 1 0-16,0 0 13 0,-4 1 3 16,2 0 6-16,-2 2 4 15,-1-1-5-15,1 1-10 0,-2 2-11 16,1-3-11-16,-2 3-6 0,2 2-8 15,-2 0-7-15,0 0-5 0,0 0-5 16,4 7-4-16,-2 1 1 0,1 9 4 16,0 5 4-16,0 9-1 0,-1 11 5 15,-2 10-1-15,0 2-3 0,-3-3-4 16,1-5-2-16,2-6-5 0,-3-4 2 16,3-5-3-16,-3-6 1 0,1-5-1 15,0-2-14-15,-2 1-18 0,1 2-18 16,0 0-8-16,-1-1-20 0,0-6-32 15,-1 0-39-15,0-2-35 16,-1-4-48-16,3-4-133 0</inkml:trace>
  <inkml:trace contextRef="#ctx0" brushRef="#br0" timeOffset="101975.09">13968 13372 508 0,'0'0'120'0,"0"0"-26"0,0 0 54 0,0 0-54 0,0 0-50 15,13-7 14-15,-2 1 5 16,11 2-2-16,8 0 4 0,13-3 6 0,12-3-11 16,5 3-18-16,-3-1-17 0,-5 2-11 15,-8 2-9-15,-2 0-2 0,0-1-2 16,-6 1 6-16,-4 1-7 0,-7 1-14 15,-7 0-35-15,-1 1-22 16,0 0-27-16,1 1-27 0,-1 0-70 16,-4 4-64-16,-7 1-58 0</inkml:trace>
  <inkml:trace contextRef="#ctx0" brushRef="#br0" timeOffset="102422.25">13962 13930 574 0,'0'0'163'0,"0"0"-75"0,0 0 43 0,37 1 15 0,-7-1-51 0,12 0-13 16,11-1-11-16,3-4-21 0,-6 2-26 16,-4-1-15-16,-11 4-5 0,-5-1-4 15,-6 1 2-15,-7 0-2 16,2 0 0-16,-2 2-11 0,4 2-30 16,-2-2-19-16,-3 2-28 0,-3-1-22 15,-3-1-50-15,-3 3-39 0,-4-2-39 16,-3 0-106-16</inkml:trace>
  <inkml:trace contextRef="#ctx0" brushRef="#br0" timeOffset="104549.61">15899 13373 47 0,'0'-1'67'0,"0"-2"-28"0,0-1-12 0,2-2 3 16,1 2-15-16,1-1-4 0,-2 0 11 16,1 0 16-16,0 1 21 0,-1-2 0 15,1 2 2-15,-3-1 16 0,3 0 5 32,-1 1-4-32,-1 1-3 0,1-1 0 0,-2 1-13 0,2 1-4 0,-2-1-7 31,1 1-10-31,-1 2-2 0,0 0-7 15,2 2-5-15,-2 5-1 0,0 5 8 16,2 5 15-16,-2 12-1 16,-4 13-4-16,-2 14-5 0,-1 3-10 15,1-2-3-15,1-6-6 0,1-8-13 16,-1-2-3-16,2-2-4 0,-2-5-3 16,0-4-37-16,-1-6-51 0,0-6-35 15,1 1-51-15,0 11-67 0,-1-2-57 16,1-3-140-16</inkml:trace>
  <inkml:trace contextRef="#ctx0" brushRef="#br0" timeOffset="104753.53">16313 13918 963 0,'0'0'62'0,"0"0"-54"15,0 0-14-15,0 0 6 0,0 0-183 16,0 0-6-16,3-34-94 0</inkml:trace>
  <inkml:trace contextRef="#ctx0" brushRef="#br0" timeOffset="105552.35">16845 13583 387 0,'0'0'98'0,"0"0"-89"0,0 0 19 15,0 0-12-15,0 0-15 0,0 0 2 16,0 0 17-16,27-29 33 0,-27 23 4 16,0 2-6-16,0 0 7 0,0 0 11 15,0 1-2-15,0-3-6 16,0 2-13-16,0 0-9 0,-1-2-2 15,-1 0-3-15,0-1-1 0,2 1-5 16,-3 0-1-16,2 1 4 0,-4 0 2 16,2 0-4-16,-2 0-5 0,0-1 0 15,-1-1-6-15,1 2 2 0,-1 0-7 16,-2 1-4-16,2-1-3 0,-1 1-3 16,-2 1 0-16,1 1-3 0,0 0-1 15,-3 2-1-15,-3 0 0 0,1 1-1 16,-6 4 0-16,2 3 1 0,-2 3-8 15,0 4-17-15,3 2 4 0,-1 1 7 16,4 3-4-16,5-1-5 16,2 4 10-16,3-1 6 0,3 0 3 15,0-2 4-15,5-1 2 0,4-2 0 16,2-2 0-16,2-4 3 0,1-2-2 16,2-3 8-16,-2-4-5 0,2-3 6 15,1 0 2-15,-2-5-2 0,0-3 9 16,0-1 1-16,0-2-5 0,-4-1 2 15,3 1 0-15,-1-1-8 0,-3 0-6 16,-1-1 0-16,-1 2 1 0,-2 0 3 16,1 0 4-16,0 1-3 0,-2-1-2 15,0 1 4-15,0-1-5 0,1 1-5 16,2 2 2-16,-2-1-1 16,-3 2 1-16,2 3-2 0,-2 0 1 15,-1 2-1-15,1 1 0 0,-1 1 0 16,-2 0-1-16,0 4 1 0,0 2-1 15,-2 4 1-15,1 4 0 0,-3 4 0 16,1 3 1-16,-2 3 0 0,1 3 0 16,-3 2-1-16,1 0-1 0,0 9 1 15,-1 3-1-15,3 6-11 0,-3-1-21 16,3-9-2-16,2-12-7 0,2-7-6 16,0-5-8-16,0 3-29 0,0 0-42 15,9 0-55-15,-4-7-67 0,3-4-97 0</inkml:trace>
  <inkml:trace contextRef="#ctx0" brushRef="#br0" timeOffset="106115.2">17457 13396 285 0,'0'0'154'0,"6"-10"-41"0,-1 3 10 0,-2 1-14 0,1-1-30 16,-3 0-2-16,3 2 7 15,-2 0-30-15,-2 0-3 0,3 2-17 16,-3 2-6-16,0-1-2 0,0 1-8 15,2 1-3-15,-2 0-5 0,0 0-8 16,0 0-2-16,-5 1-5 0,-1 5 3 16,-4 4 2-16,-1 4 3 0,-8 4 4 15,2 5 0-15,-5 4-2 0,-2 12-4 16,-4 9 1-16,-1 11-2 0,4 1 1 16,8-2-1-16,4-9 3 0,8-9 18 15,5-2 29-15,2-3-5 0,4-7-16 16,2-7-19-16,3-5-3 0,0-2-6 15,5 0 5-15,4-2-1 16,3 0-1-16,2-5 5 0,0-6-2 16,0-1-1-16,-3-7 11 0,-1-5 3 15,-2-2 2-15,-3-6 6 0,-4-3 6 16,-3-11-3-16,-5 5-8 0,-2 0-9 16,-2 3-8-16,-7 10-4 0,-4 1-2 15,-6 4-5-15,-2 4-3 0,-6 4-1 16,-4 3-4-16,1 3 5 0,-2 4-6 15,1 3-2-15,-1 0-6 0,5 2-16 16,2 0-16-16,3-1-25 0,2-2-40 16,6 0-21-16,4-2-46 15,8-2-54-15,5 0-41 0,6-5-149 0</inkml:trace>
  <inkml:trace contextRef="#ctx0" brushRef="#br0" timeOffset="107438.12">18068 13779 41 0,'0'0'106'0,"0"0"-33"16,2 0 0-16,-1 0-14 0,-1 0-10 0,0 0-9 0,2-2-1 16,0 2-10-16,1-2-6 0,-1 1-9 15,-1-1 5-15,1 1 3 0,-1-2 0 16,1 0 8-16,-1 2 6 0,0 0 7 16,0-1 2-16,-1 1 1 0,2 0-9 15,-1 0-1-15,-1 1-2 0,3-1 1 16,0 1-8-16,0 0-9 0,-1 0-8 15,1 0-2-15,2 5 4 0,1 2 0 16,-1 2 9-16,4 4 5 0,-1 3-2 16,1 1-6-16,3 2-2 0,-1 0-2 15,2 2-4-15,1 0-4 0,0 0-3 16,0-2 1-16,-1-2-3 0,1-1-1 16,-3-2-1-16,-1-2-17 0,-1-1-17 15,-2-4-30-15,-3-5-47 0,1-2-75 16,0 0-74-16,-3-2-149 0</inkml:trace>
  <inkml:trace contextRef="#ctx0" brushRef="#br0" timeOffset="107781.52">18268 13695 346 0,'0'0'155'0,"0"0"-60"0,0 0 32 0,0 0-31 16,0 0-38-16,26 0-8 0,-26 0 15 16,2 0-24-16,-2 2-14 0,-2 2-12 15,-1 4 3 1,-5 4-5-16,-3 3 8 0,-3 4 4 15,-2 2 1-15,0 3 2 0,2 0-7 0,-2 0-7 0,2 0-7 32,1-2-4-32,-2-2-1 0,5-1-2 0,-1-1-7 0,0-4-28 15,3-2-20-15,0 0-7 0,3-4-12 16,2 0-29-16,2-3-22 0,1 0-25 16,3-4 14-16,0-1-70 0,4 0-77 15</inkml:trace>
  <inkml:trace contextRef="#ctx0" brushRef="#br0" timeOffset="108323.77">19040 13376 324 0,'0'0'134'0,"0"0"-61"0,0 0 33 0,0 0-18 0,25-32-34 15,-18 25 1-15,-1 1-19 0,0 1-6 16,-1 0-2-16,-2 1 5 0,0 3 2 15,-2-1-3-15,-1 2-6 0,0 2-6 16,0 5-1-16,-2 5 3 0,-2 6 11 31,-3 5-4-31,-2 11-4 0,-3 8-10 16,1 10-5-16,-1-1-5 0,3-4-1 16,2-6-3-16,3-11-1 0,0-6-12 15,1-6-22-15,1 0-24 0,-2 3-7 16,0 2-36-16,2 2-48 0,-4 1-24 15,1-5-43-15,4-8-166 0</inkml:trace>
  <inkml:trace contextRef="#ctx0" brushRef="#br0" timeOffset="108887.97">19403 13406 555 0,'0'0'112'16,"0"0"-76"-16,0 0 66 0,35-20-41 15,-26 14-47-15,0 1-11 0,-3 2 0 16,-3-1-2-16,-1 2-1 0,-2 2-4 16,-2 0 3-16,-3 4 1 0,-3 2 0 15,-5 4 9-15,-4 1 13 0,0 5 1 16,-2 0-13-16,0 4-9 0,2 2-1 16,1-1 0-16,0 3-1 0,7-1-9 15,1-1 1-15,4-1 1 0,3-1 2 16,1-1 3-16,5-1 2 0,3-2 1 15,1-2 2-15,5-2 17 0,3-1 14 16,1-2 8-16,3-3-5 0,1-2-8 16,2-1 1-16,1-3-6 0,-2 0-7 15,1 0-13-15,-1-2-3 16,-3 2 0-16,-3 0-1 0,-3 1 1 16,-3 1 0-16,-4 3 2 0,-1-2 0 15,-5 4-2-15,-1 0-2 0,-7 5 2 16,-2-1 4-16,-4 0-1 0,-4 2-1 15,-3-2-1-15,-2-1-1 0,-5-1-4 16,1 0-20-16,-3-1-19 0,-1 1-24 16,0-1-39-16,0-1-42 0,2-1-17 15,4-4 20-15,2-2-9 0,5 0-41 16</inkml:trace>
  <inkml:trace contextRef="#ctx0" brushRef="#br0" timeOffset="109139.71">19427 13372 468 0,'0'0'128'0,"0"0"-29"0,0 0 37 0,44-21-31 0,-25 14-31 0,2 2-1 16,1-1-13-16,3 1-29 0,-1 0-16 15,0 0-8-15,-2 1 6 0,1 1-3 16,0 1-8-16,0 2 1 0,-2 0-3 16,0 0-5-16,-3 0-30 0,2 0-37 15,-3 0-47-15,4 2-61 0,-3 2-44 16,-5-3-96-16</inkml:trace>
  <inkml:trace contextRef="#ctx0" brushRef="#br0" timeOffset="109974">18655 14260 6 0,'0'0'35'0,"0"0"0"16,-5 2-7-16,0 0 0 0,2 0 1 16,1 0 1-16,-2-1 4 0,1 1 4 15,-2 1 3-15,1-1-6 0,-1 1-3 16,-2 0 1-16,1 0 25 0,1 1 0 15,-2-1-9-15,-2 1 3 0,4 0 1 16,-1-1-2-16,3-1 3 0,1 1 3 16,2-2-20-16,8-1 27 0,6 0 7 15,13-1-1-15,17-6 5 0,21-4-9 16,14-1-11-16,7 0 3 0,-1 1-8 16,0 3-6-16,2 1-3 15,4 1-14-15,0 3 5 0,0 1-20 16,-2 2-9-16,-7 0-3 0,-3 3-2 15,-9-1-33-15,-5 4-36 0,-7 0-23 16,-8 0-32-16,-7 1-47 0,-11-1-69 16,-10 0-45-16,-11-2-140 0</inkml:trace>
  <inkml:trace contextRef="#ctx0" brushRef="#br0" timeOffset="110802.28">18326 15093 286 0,'0'0'174'0,"0"0"-112"0,0 0 9 15,0 0-11-15,10-8 5 0,0 1 12 16,3-5 8-16,6 0-40 0,2-2 3 16,4-3-8-16,3 1-10 0,1-3-9 15,3 0-6-15,-1 1-3 0,-1 0 6 16,3 3-10-16,-3 0-8 0,0 3 1 16,-3 3 4-16,-3 2 4 15,-5 1 2-15,-3 3 0 0,-2 1-8 16,-2 2-2-16,-4 0-1 0,0 3 0 15,-4 3-4-15,-3 3 4 0,3 4 0 16,-4 3 2-16,0 3-1 0,0 3 0 16,0 1-1-16,0 4 0 0,0 0 2 15,0 1-1-15,0 1 0 0,2-1 2 16,0-1-2-16,-1-3-1 0,2 1 2 16,-1-4 0-16,1-5 3 0,1-2 0 15,0-3 4-15,-1-5 4 0,2-4 7 16,-2-2 6-16,5-7 15 0,0-6-8 15,5-7-27-15,-1-4-4 16,0-8-2-16,2-10-4 0,0-17 0 16,1-16 2-16,-5-8 1 0,1 3-1 15,-2 6-1-15,-2 16 0 0,1 8 3 16,-1 9 1-16,-2 12 18 0,-1 10-9 16,-1 6 0-16,-2 5 3 0,2 2 2 15,1-1 11-15,1 3 6 0,4 1 2 16,0 1-10-16,7 1-5 0,3 0 4 15,6 0 7-15,10 1 6 0,11-1 0 16,14-1-1-16,8 0-10 0,-3-1-9 16,-4 2-8-16,-3 1-5 0,-3-1-2 15,-1 1-1-15,-3 0 0 0,-4 0-17 16,-1 0-36-16,-1 4-18 0,-2 1-11 16,-4 0-10-16,-8-1-23 0,-9 0-17 15,-9 1-40-15,-3 4-59 0,-1-2-49 16,-4 1-139-16</inkml:trace>
  <inkml:trace contextRef="#ctx0" brushRef="#br0" timeOffset="111177.96">19198 14830 607 0,'0'0'101'0,"12"-4"-45"0,-6 0 42 0,0 3-59 0,-1 1-22 16,-1 0 29-16,-1 7 0 0,-1 6 4 16,-2 4-11-16,-4 11-8 0,-5 11-14 15,-5 11-4-15,-1 2-9 16,1-4-2-16,2-7-2 0,4-10-1 16,4-9-41-16,0-4-28 0,2-1-51 15,-1 8-61-15,0-4-62 0,3-2-168 16</inkml:trace>
  <inkml:trace contextRef="#ctx0" brushRef="#br0" timeOffset="111615.67">19569 14973 347 0,'0'0'148'0,"0"0"-70"16,0 0 12-16,0 0 18 0,21-35-49 16,-19 29-3-16,-2-1 19 0,0 1-18 15,0 0-19-15,0 4-9 0,0-1-4 16,-2 1-6-16,-1 1-5 0,-1 1-5 16,-2 4-7-16,-3 2-2 0,-2 3-2 15,-1 4 1-15,-3 3 1 0,0 3-7 16,-2 4-11-16,1 2 2 0,3 3 0 15,1 1 8-15,6-1 7 0,4 0 1 16,3-3 1-16,6-1 4 0,7-4 8 16,2-3 9-16,6-4 0 0,2-5-2 15,2-6-5-15,-1-2-3 0,1-4 3 16,-2-4 14-16,-3-3-1 0,-2-4 4 16,-3-3 9-16,-2-6-4 0,-5-11-12 15,-4-12-12-15,-2-8-10 0,-3 6 1 16,-4 14-4-16,-2 17-9 0,-2 12-9 15,-4 1-17-15,-1 3-37 0,-4-1-12 16,-1 2-5-16,-2 1 3 0,3 5-46 16,0 1-18-16,2 7 4 0,2 0-25 15,5-3-99-15</inkml:trace>
  <inkml:trace contextRef="#ctx0" brushRef="#br0" timeOffset="112039.08">19961 14929 450 0,'0'0'94'0,"0"0"-16"0,0 0 39 0,0 0-52 0,14-34-31 0,-12 23 6 16,-2 2-10-16,0-2 0 0,0 2 1 15,-2 2 5-15,0 0-4 0,-5 2 3 16,3 3-7-16,-5 2-13 16,1 0-13-16,-5 6-2 0,0 3-3 15,-4 5 3-15,0 5-1 0,-1 4 1 16,2 5-2-16,-2 7-9 0,5 8 2 16,1 5 6-16,10-2 3 0,2-10 1 15,2-12-1-15,5-7 10 0,2-7-3 16,4 3 3-16,3-1 2 0,3-2 0 15,1-7-2-15,1-4 1 0,-2-8 1 16,1-5-2-16,-2-2-3 0,-1-5-3 16,-3-3-2-16,-3-9 0 0,-3-13 5 15,-4-11-7-15,-3-2-1 0,-1 7-16 16,-3 18-22-16,-1 18-20 16,-2 7-11-16,-1 3-27 0,-4 0-54 15,-8 1-52-15,2 1-16 0,3 1-51 0</inkml:trace>
  <inkml:trace contextRef="#ctx0" brushRef="#br0" timeOffset="118199.76">8516 15691 286 0,'0'0'76'0,"0"0"-16"0,0 0 0 0,0 0 5 0,2 0-17 16,-2 0 1-16,0 0 8 0,0 0-3 15,-1 0-9-15,-2 0-15 0,1 0-1 16,-1 0-4-16,-1 0 1 0,-1 0-4 16,-1 0-8-16,0 0-9 0,-4-2-2 15,-1 2-1-15,-3 0-2 0,-2-1 1 16,-5 1-1-16,1-1 1 0,-3 0-1 16,0 1 0-16,-1-2 2 0,1 2-2 31,1-1 6-31,0 0 3 0,3 1 7 0,0-1 9 0,2 0 0 0,3-2-2 31,2 1-1-31,0 2-2 0,4-2-5 16,0 2 0-16,2-1 2 0,2 1-2 15,2 0 2-15,1 0 2 0,1 0 1 16,0 0-1-16,0 0-4 0,0 0-1 16,0 0 0-16,0 0 0 0,0 0-5 15,0 0-2-15,0 0-2 0,0 0 0 16,0 0 1-16,0 0 1 0,0 0 4 15,0 1-1-15,0 1 2 0,0 2-2 16,0-1-3-16,0 3-2 0,1 0-1 16,0 2 0-16,1 3-3 0,-1 3 0 15,1 3 1-15,1 3-2 0,-2 4 1 16,1 3 0-16,-2 8 0 16,0 8 0-16,0 7 0 0,-2 3 1 15,-2-1 2-15,1-2 3 0,-1-3 3 0,1 3-3 16,0 2 2-16,0-1-5 0,-1-1-3 15,0 2 1-15,-2-2-1 0,1-1 0 16,2 0 1-16,-1-3 0 0,0 1-1 16,-1-1 1-16,0-1-1 0,-2-2 1 15,1-1-1-15,0 0 2 0,-2-2 0 16,-1-2 1-16,1-3 3 0,1-5 1 16,1-7 0-16,1-5-1 0,1-2-3 15,-1 1-1-15,1 2-1 0,0 1-2 16,3-4 0-16,1-3 0 0,1-3 0 15,6-2 0-15,4-2 2 0,3 0 7 16,6-3-4-16,10-2 0 0,10-1-1 16,10-4-3-16,3-2 0 0,-3 2 0 15,-6 0 0-15,-5 2 0 0,-3-1 0 16,0 2-1-16,-4 1-1 0,-6-1 0 16,-4 1-2-16,-7 0-5 0,-1 0-29 31,-1 0-38-31,1-1-54 0,-1 1-63 15,-4 0-82-15,-4 0-67 0</inkml:trace>
  <inkml:trace contextRef="#ctx0" brushRef="#br0" timeOffset="119046.19">9023 16282 216 0,'1'-4'91'0,"0"0"-30"0,-1-2 13 0,2-1-3 16,-1 2-15-16,1-1 3 0,1-1 0 15,-1 1 6-15,-1 1-4 0,1 0-2 16,1 0 4-16,-2-1-7 0,1 3-4 16,-1-1-12-16,1 1-17 0,-1-1-6 15,1 2-3-15,-1-1-2 16,0 1-5-16,1 2 4 0,-1 0-3 15,1 4-8-15,0 5 1 0,0 6-1 16,0 6 1-16,-1 14 5 0,-1 13-3 16,0 14 1-16,-4 3-1 0,-2 0-2 15,-1-8 1-15,1-7 1 0,-2-1-3 16,1-1-4-16,1-3-20 0,-1 0-14 16,-1-2-23-16,3-4-40 0,1-6-58 15,3-4-60-15,1-10-32 0,0-7-90 16</inkml:trace>
  <inkml:trace contextRef="#ctx0" brushRef="#br0" timeOffset="119455.49">9368 16377 275 0,'0'0'153'0,"0"0"-105"0,0 0 32 0,0 0 6 16,4-29-10-16,-3 22-27 0,1 0 5 15,-1 3 7-15,0 1-4 0,1 2 2 16,-1-1-3-16,0 2-20 0,0 2-15 16,1 3-9-16,-2 5 0 0,0 5 3 15,0 8 6-15,-4 3 2 0,-1 5-4 16,-2 7-7-16,1 7-6 16,-1 2-3-16,2-3-2 15,1-12 1-15,2-9-2 0,1-4-25 0,0 2-32 0,0 1-14 16,1 5-17-16,0-4-38 15,0 3-44-15,0-7-35 0,1-7-90 0</inkml:trace>
  <inkml:trace contextRef="#ctx0" brushRef="#br0" timeOffset="120224.99">9336 16833 167 0,'0'0'188'0,"0"0"-136"0,4 0 30 0,-4-1-16 0,1 0-17 16,1-3-9-16,-1 0 3 0,0-1 7 16,3 0 8-16,0 0-9 0,1 0-12 15,3-1-6-15,1 1 5 0,3-1-3 16,2 1 1-16,3 0-5 0,3 1 0 15,2 0-7-15,0 2-12 0,1-2-2 16,1 4-1-16,0 0 11 0,0 0 10 16,-1 7-7-16,-2 1-5 15,-1 4 3-15,-1 2-8 0,-4 1-8 16,-2 3 0-16,-3 1 0 0,-4 2 2 16,-5 4 4-16,-1-2-1 0,-5 3-1 15,-5-2 0-15,-4 0-2 0,-2-3-2 16,-3 0-3-16,-3-3-12 0,0 0-24 15,-2-1-15-15,0-2-14 0,0-2-40 16,1-2-58-16,-8-3-35 16,7-2-34-16,2-6-141 0</inkml:trace>
  <inkml:trace contextRef="#ctx0" brushRef="#br0" timeOffset="120585.33">9486 16452 551 0,'0'0'3'0,"0"0"66"0,0 0 58 0,0 0 6 16,0 0-45-16,-7-26-28 0,7 22 2 15,1-1-5-15,4-1-7 0,1-1-2 16,5 0 3-16,0 0-3 0,5 0-6 16,2 1-13-16,2 2-16 0,1 0-7 15,2 0-6-15,1 0-3 0,1-2-9 16,0 2-48-16,3 1-36 0,-1 0-40 15,1 1-47-15,10 0-67 0,-7-1-43 16,-4 2-110-16</inkml:trace>
  <inkml:trace contextRef="#ctx0" brushRef="#br0" timeOffset="120867.31">10208 16418 704 0,'0'0'97'16,"0"0"12"-16,0 0 19 0,0 0-65 16,0 0-34-16,0 0-14 0,0 0-2 15,21 40 14-15,-23-10-1 0,-3 16 7 16,-2 12-7-16,2 4-3 0,-3-4-5 15,3-6-13-15,2-8 2 0,0-3-5 16,0 0-2-16,1-4-7 0,0-5-52 16,2-6-57-16,0 4-64 15,2-7-125-15,0-5-136 0</inkml:trace>
  <inkml:trace contextRef="#ctx0" brushRef="#br0" timeOffset="121539.61">10577 16923 610 0,'0'0'98'0,"0"0"-17"0,0 0 21 0,12 6-39 15,-9-6-23-15,-2 0-7 0,-1 0-21 16,0 0-11-16,-2 0-1 0,-3-2-24 15,-3 0-19-15,0 0 21 0,0 1 22 16,1 1 1-16,1-1 9 0,2 0 10 16,3 1-7-16,0-1-5 0,1-1-4 15,0 1-2-15,0 0-2 0,1 0-1 16,1 0 1-16,1 1-16 0,1 0-38 16,1 0-27-16,-1 0-21 15,7 2-31-15,-1 0-41 0,-2 1-96 16</inkml:trace>
  <inkml:trace contextRef="#ctx0" brushRef="#br0" timeOffset="122056.73">11055 16576 638 0,'0'0'47'0,"0"0"-32"16,0 0 62-16,27-32-20 0,-22 21-46 0,-2 1-9 16,-1 0 3-16,-2 0-1 0,0 3 2 15,-3 2 9-15,-4 2-1 0,-4 3 3 16,-2 0 6-16,-3 7-4 0,-3 2 0 15,-3 6 2-15,-3 3-6 0,-2 3-12 16,-2 4-3-16,0 3-1 0,-4 7-20 16,-1 7-19-16,6 6 14 15,2-1 19-15,10-7 7 0,8-11 2 0,5-10 8 16,3 0 5-16,0 0 2 0,3 2 10 16,5 2 3-16,4-5-3 0,3-3 6 15,4-3-1-15,0-5-5 0,2-4-2 16,2-3 3-16,0-2 10 15,0-5 0-15,1-5 7 0,-1-4-1 16,-1-4-3-16,-2-5-5 0,1-13-1 16,-4-12-13-16,-2-13-15 0,-6 0-7 15,-7 11-2-15,-2 16-11 0,-5 17-4 16,-2 7-3-16,-5 2-4 0,0 2-22 16,-5-1-22-16,-2 1 1 0,-1 4 5 15,0 1-20-15,2 3-45 0,1 1-61 16,2 5-53-16,4-2-68 0</inkml:trace>
  <inkml:trace contextRef="#ctx0" brushRef="#br0" timeOffset="122594.71">11775 16425 437 0,'0'0'21'0,"0"0"13"0,0 0 55 0,38-35-20 0,-31 24-27 16,-1 1-3-16,-3 0-8 0,-2 3-6 15,-1 3-10-15,0 0 2 0,-1 2-5 16,-3 2 4-16,-2 2 1 0,-4 5 1 15,0 3 5-15,-3 4-11 0,-3 1-7 16,-1 1-2-16,-3 3-3 0,-2 2 0 16,1 1 0-16,-2 2-3 15,0 1-7-15,1 1-3 0,3 0-3 16,0-1 1-16,4 2-1 0,-1 0 6 16,5 1 10-16,2 1 0 0,2-1 2 15,4 2 1-15,1-1 14 0,2-3 19 16,4 0 2-16,6-2-12 0,3-1-12 15,6-1-7-15,0-5 1 0,5-2 9 16,1-4 4-16,2-5 9 0,-1-4 26 16,-2-2 8-16,0-1-13 0,-3-4-6 15,-5-4 2-15,-3-4 5 0,-5-5-8 16,-4-1-13-16,-4-4-20 0,-5 0-11 16,-5 1-9-16,-7 4-17 0,-2 2 5 15,-5 2 4-15,-3 4-15 0,-1 2-15 16,-2 2-16-16,2 1-17 15,1 0-46-15,1 4-46 0,-4 1-35 16,8 3-7-16,4 0-72 0</inkml:trace>
  <inkml:trace contextRef="#ctx0" brushRef="#br0" timeOffset="123251.99">12404 16972 433 0,'0'0'87'0,"0"0"-45"0,16 4 35 0,-12-3-23 0,2 1-23 16,-2 2-6-16,-1-2-11 0,-1-1-6 15,-1 1-3-15,1 0-5 0,-2-1 0 16,0 1-3-16,-3-1 0 0,1 0 0 16,-1 1 1-16,-1-2-1 0,-2 0 3 15,2-2 3-15,-3 0 3 0,2-3 4 16,-1 1 7-16,1-3 5 0,-1 1 5 15,2-1-1-15,0 0 6 16,1 0 6-16,1 0 3 0,2 0-5 16,0 0-9-16,2 1-4 0,3 3 2 15,0-1-2-15,4 3-16 0,-3 1-7 16,1 0 0-16,1 6 0 0,-3 2 1 16,1 4 1-16,-1 3-2 0,-2 3-1 15,0 3 0-15,-3 2 1 0,0 0 1 16,-2 1 3-16,-1-1 1 0,-1-1-3 15,-4-1-1-15,-1-1 2 0,-4-3-2 16,-4 1-1-16,-2-3-9 0,-3-1-20 16,-3 0-22-16,-2-1-43 0,-13 2-70 15,6-3-87-15,5-2-130 0</inkml:trace>
  <inkml:trace contextRef="#ctx0" brushRef="#br0" timeOffset="125190.38">13410 16439 413 0,'0'1'116'0,"0"2"-65"0,1 0-23 16,3 0 28-16,-4 1-14 0,2-1-16 16,1 1 23-16,0 1 6 0,-1 0-1 15,1 0-1-15,1 1 9 0,0 1-12 16,1 1-6-16,1 1 0 0,0 2-4 16,-1 0 4-16,-1 5-7 0,0 0-2 15,-1 4-6-15,-1 1 0 0,2 2-8 16,-2 2-6-16,1 0 0 0,0 0-2 15,-2 2-1-15,3 0 3 0,-3-2 2 16,1 3 2-16,1-1 0 0,-1 1-3 16,1-1-4-16,-2 1-8 15,0-3 1-15,2-1-4 0,-3-2-1 16,3-2-11-16,-2-3-24 0,1 0-18 16,-2-3-23-16,0-3-25 0,0-1-22 15,0-1-77-15,0-2-76 0,0-2-70 0</inkml:trace>
  <inkml:trace contextRef="#ctx0" brushRef="#br0" timeOffset="125815.22">14022 16446 390 0,'0'0'182'0,"0"0"-106"0,0 0 33 0,0 0-10 16,27-31-34-16,-23 23 5 0,1 1 7 15,1 0-23-15,-2 1-7 0,-1 2-9 16,0 1-7-16,-3 2-2 0,0-1-8 16,-2 2-10-16,-4 4-10 0,-3 4-1 15,-4 3 0-15,-6 5 0 0,0 2-19 16,-3 4-26-16,0 1 7 0,1 0 8 15,1 1 18-15,7-2 8 0,1-1 0 16,7-2 0-16,2-1 2 0,3-2 2 16,6-2 0-16,4-2 12 0,4-3 9 15,6-1-2-15,-2-3-1 16,4 0-9-16,1-3-4 0,1-1 2 16,0 0 1-16,1-1 3 0,-3 0 0 15,3 0 6-15,-4 0-3 0,1 0 2 16,0 2-5-16,-1 1-7 0,-4 1 2 15,-1 0-5-15,-2 2-1 0,-6 1 0 16,0 1 0 0,-2 1 3-16,-3 1-1 15,-3-1 2-15,0 3 2 0,-6-2-2 0,-3 1 3 0,-1-2-5 0,-4 3-2 16,-2-4-8-16,-4 1-16 0,2-1-16 16,-4-1-10-16,0-1-5 15,3 0-22-15,-3 0-31 0,1-3-18 16,4-2-14-16,-1-1 2 0,2-7-32 15,3-3-66-15</inkml:trace>
  <inkml:trace contextRef="#ctx0" brushRef="#br0" timeOffset="126096.11">14041 16396 552 0,'0'0'156'0,"0"0"-78"0,0 0 42 15,0 0-36-15,0 0-7 0,38-6 5 16,-19-1-13-16,4 0-8 0,0-1-18 16,5-4-8-16,2 1-7 0,0 0-8 15,0 2-12-15,-2-3-8 0,1 3-3 16,-2-1-20-16,-2 2-40 0,-1 0-25 15,-2 1-34-15,0-1-50 0,5-3-67 16,-7 3-82-16</inkml:trace>
  <inkml:trace contextRef="#ctx0" brushRef="#br0" timeOffset="126769.14">14933 16188 413 0,'0'0'82'0,"0"0"-58"0,0 0 54 16,0 0-22-16,34-15-25 0,-26 10-5 15,-3 0-2-15,2 1-1 0,-2 1 7 16,0-1 14-16,-2 3 8 0,0 0 0 16,-1-1-7-16,-2 2 3 0,0 0 2 15,0 0-2-15,0 0-6 0,-2 0-5 16,-3 0-7-16,-1 0-4 0,-2 0-5 15,-3 2-1-15,0 1-9 0,-2 3-1 16,-1 1-6-16,-3 4-4 0,1 0-1 16,-3 5 0-16,-2 2 1 0,1 3-2 15,-2 4-1-15,-2 6-3 0,0 10-1 16,2 8 5-16,3 3 2 0,7-2 0 16,5-5 12-16,7-9 18 0,0-2-1 15,5-9-6-15,0-3-3 0,3-6-5 16,1-1-3-16,1 0-2 0,6 4-6 15,4-2 0-15,2 0-2 0,3-7-1 16,1-3 3-16,4-2-2 0,0-5-2 16,0-2 3-16,0-5 2 15,-3-4 0-15,1-1-2 0,-4 0 12 16,-4-1 11-16,-7 0-4 0,-3-1 1 16,-6-1 6-16,-1-1 3 0,-3 0-5 15,-7 2-9-15,-3 2-14 0,-3 3-4 16,-4 2 0-16,-5 3-4 0,-3 4-3 15,-7 0 0-15,-6 7-1 0,-8 2 2 32,-1 0-2-32,4 0-13 0,5-2-10 0,8-1-16 15,6-1-24-15,6-1-27 16,0-1-24-16,1 1-19 0,-2-1-52 16,0 1-64-16,9-1-67 0</inkml:trace>
  <inkml:trace contextRef="#ctx0" brushRef="#br0" timeOffset="127548.24">15498 16808 219 0,'0'-2'168'0,"3"2"-95"0,-1 0 3 0,2-1-22 0,-1 0-1 15,0 1 6-15,2-1 7 0,-3 1-10 16,1 0-7-16,2 0-5 0,-2 0-8 16,0 1 4-16,1 1-4 15,-2 1 6-15,0-2 5 0,-1 2-10 16,-1 0-21-16,0-2-13 0,-3 1 3 15,-3-1-2-15,1 1-2 0,0-2 1 16,-1 0 1-16,1 0 2 0,2 0 9 16,-3 0 0-16,5-3 4 0,-1 1-3 15,-1-2-8-15,3 1-8 0,0 1-3 16,0-2-23-16,0 1-31 0,0 1-40 16,3 0-47-16,3-1-65 0,-3-2-60 15,2 3-142-15</inkml:trace>
  <inkml:trace contextRef="#ctx0" brushRef="#br0" timeOffset="128419.33">16019 16447 324 0,'0'0'134'0,"0"0"-87"0,0 0 14 0,0 0-9 0,25-35 3 15,-22 27 10-15,-1 2 8 0,-2 1-10 16,0-1-7-16,0 1-5 0,0-1 7 15,0 0-8-15,0 1-14 0,-3-2 3 16,1 1 1-16,-1 1 7 0,0-1-11 16,-2 1-4-16,-1-1 1 0,1 0-3 15,0-1 0-15,-1-1-13 0,-2 0-7 16,-1 1 0-16,1-1-3 0,-2 1 0 16,1 1 5-16,-2-1-2 0,1 2-2 15,1 0-3-15,-2 0-4 0,1 2-1 16,-2-1-2-16,-1 3 0 0,0-2-1 15,-1 3 1-15,-2 0-1 16,-1 1 1-16,2 4-1 0,-3 2-6 16,1 3-2-16,-1 3-12 0,-1 2-9 15,0 1 2-15,2 4 1 0,1-2-4 16,3 3 12-16,4-1 12 0,4 0 7 16,5 2 2-16,0-2 0 0,8 0-1 15,3 0 0-15,3-2-1 0,2-2 2 16,0-2 2-16,3-2-1 0,0-2 4 15,1-3 7-15,-2-3 2 0,2-2 4 16,-4-2 9 0,1-2 7-16,-2-4-4 0,0-2-3 0,-3-2-9 0,0 1-7 15,-1-3-1-15,-4 1 1 16,2-1 3-16,-3-1 3 0,-3 2-2 16,2 0 3-16,-3-1-1 0,-1 1-6 15,1-1-1-15,0 0 0 0,-1 0-3 16,1 2-2-16,0 3 1 0,-1 1-4 15,-1 5 3-15,3-1-3 0,-3 1-2 16,1 1-4-16,-1 0-3 0,2 3 3 31,-2 3 2-31,0 3 0 0,0 5 2 16,0 4 0-16,0 5-2 0,0 8 2 16,-3 8 2-16,3 7-2 0,-3-4 1 15,3-8 0-15,0-2 0 0,0-7-1 16,3-2 0-16,0 4-2 0,-1-6 2 15,1 3 1-15,0 2-1 0,0-2 1 16,2-2-1-16,-3-3 1 0,3-1 0 0,-4-3-1 0,3-3-1 16,-2-2-4-16,1-2-5 0,-3-2-7 15,2 0-3-15,1-4-10 0,0 1-17 16,-1-2-19-16,3-1-30 0,1 0-36 16,0-3-49-16,5-4-71 15,-3 2-82-15</inkml:trace>
  <inkml:trace contextRef="#ctx0" brushRef="#br0" timeOffset="129270.31">16424 16488 301 0,'1'0'84'0,"1"0"-33"0,2-3 19 0,-1 0-40 0,2 0 3 0,-3-1 16 16,1 2-7-16,0-2 13 0,-3 2 7 16,2 0 1-16,-2 0 3 0,1 1 7 15,1 0-2-15,-2 1-9 0,3-1-24 16,-3 1-7-16,0 0-13 0,2 0-9 15,-2 0-6-15,0 0-3 0,2 2-4 16,-2 4 4-16,0 3-1 0,0 2 0 16,-4 3 1-16,1 3-1 0,-5 1 0 15,0 2 0-15,-1-1-11 0,1-1 5 16,1 1 4-16,4-3-5 0,-2 0 4 16,4-2 0-16,1-1 1 0,0-2 0 15,3-2 3-15,2-2 2 0,1-1-1 16,2-2 3-16,3-2 1 0,0-2 11 15,-1 0 1-15,5-2 0 0,-2-2 3 16,3-3-3-16,-2 0-2 0,2 0 3 16,0 1-4-16,4 1 1 0,-4 0-2 15,3 1 7-15,-2 3 0 0,1 0-3 16,2 1 0-16,-2 2 0 0,2 5-2 16,-1 3-1-16,0 3-8 0,0 2 0 15,-3 2-4-15,-2 3 3 0,-3 0-4 16,-3-1 1-16,-5 1 0 0,-3-1-2 15,-3 0-2-15,-6-3-3 0,-1-1-6 16,-7 1-8-16,-1-3-1 0,-4 0-9 16,-3 0-15-16,0-1-39 0,-1-4-26 31,-2 0-41-31,-1-2-41 0,-7-4-18 16,9 0-14-16,2-2-76 0</inkml:trace>
  <inkml:trace contextRef="#ctx0" brushRef="#br0" timeOffset="129645.3">16455 16430 481 0,'0'0'111'0,"0"0"-17"0,0-3 31 0,5 1-28 0,3 0-18 16,1-2 9-16,4 0-23 15,1 0-7-15,4-3-10 0,2 1-3 16,2 1-12-16,-3 1-19 0,3-1-12 16,0 2-2-16,0 1-11 0,-1-1-31 15,1 0-24-15,2 0-35 0,-1 1-78 16,9-4-53-16,-6 2-53 16,-3 0-134-16</inkml:trace>
  <inkml:trace contextRef="#ctx0" brushRef="#br0" timeOffset="130662.48">16752 16061 466 0,'0'0'100'0,"0"0"-62"0,0 0 45 0,0 0-22 0,0 0-21 16,27 1 25-16,-13-1-7 0,8 0-5 16,2-1-10-16,4-2-3 0,2 0-2 15,5-1-4-15,6 0 0 0,8 1 0 16,-7 2-6-16,-11-2-4 0,-7 3-2 15,-7-2 1-15,2 2-4 0,3-1 2 16,2 1-7-16,-5 0-6 16,-2 0-1-16,-4 0-3 0,1 0 1 15,-6 1-4-15,0 1 0 0,-2-2 0 16,-1 1 2-16,0-1-2 0,-1 2 2 16,-4-1-1-16,2 0 0 0,0 1-2 15,-2 1 1-15,1 1 2 0,-1 3 0 16,0 1 4-16,0 4-2 0,2 2 1 15,-1 3-2-15,-1 4-1 0,0 2-1 16,0 4-2-16,0 6 2 0,0 12-2 16,0 10 0-16,-3 4 1 0,0 0-3 15,1 0 2-15,-1-5-2 0,0 3 2 16,0-1 0-16,0 1 0 0,1-3 0 16,2-1 2-16,0 0 1 15,0-3 0-15,0-3-1 0,0-2 1 16,0-5-1-16,2-2-1 0,1-5-1 15,2-6 1-15,-2-5-1 0,-2-8 2 16,1-1-1-16,1 3 1 0,2-1-1 16,0 0 12-16,-2 2 11 0,3-5-2 15,-4 0-8-15,1 0-1 0,-2-2 0 16,1 0 2-16,0-2 2 0,-2-1-5 16,1-1 0-16,-1-2-2 0,0 1 1 15,2-3-6-15,-1 1 4 0,-1-2 0 16,0 1 0-16,0-2 1 0,0 0 0 15,2 1-3-15,-2 0 1 16,0-1-3-16,0 0 0 0,0 0-1 16,0 0 3-16,0 0 2 0,0 0 2 15,0 0-2-15,-2 0-5 0,-1-1 3 16,-2 0-7-16,-4-1 0 0,-2 0 0 16,-3-1 1-16,-4 3 4 0,-4 0 9 15,0 0 4-15,-2 0-6 0,-4 0 0 16,1 0-9-16,0 1-1 0,-1 1-2 15,4 0 0-15,-1 0-1 0,1 0-4 16,4 0-3-16,2 0-7 0,-1-1-8 16,6 1-10-16,1 0-4 0,2 0-11 15,2-1-7-15,1 1-15 0,4 0-15 16,-1-1-19-16,3 0-24 0,-1 0-39 16,2-1-62-16,-1 0-50 0,-1-1-165 15</inkml:trace>
  <inkml:trace contextRef="#ctx0" brushRef="#br0" timeOffset="143675.19">23626 14015 331 0,'0'0'83'0,"0"0"-24"0,0 0 14 0,0 0 13 16,0 0-10-16,0 0-4 0,14-34-2 16,-11 29-11-16,0 1-16 0,0-1-1 15,0 1-10-15,-2 1 12 0,0 2-20 16,0 1-8-16,-1 4-4 0,1 5-5 15,-1 8 0-15,0 10 11 0,-5 16 5 16,-3 12-1-16,-1 4-3 0,2-5-9 16,3-4-4-16,3-4-5 15,1-1 0-15,-1 1 3 0,-2-3-4 16,-1-1-16-16,1-2-39 0,-3-3-33 16,4-8-20-16,-1-4-35 0,2-9-27 15,-1 6-1-15,2-3-50 0,0-4-37 16</inkml:trace>
  <inkml:trace contextRef="#ctx0" brushRef="#br0" timeOffset="143988.75">24024 13918 470 0,'0'0'41'0,"0"0"59"0,0 0-22 16,41-25-7-16,-33 23-27 0,-2 4-6 15,-3 5 4-15,-1 5-2 0,-1 8-10 16,-1 7 0-16,0 11 6 0,0 15 2 16,-1 12-8-16,-2 4-2 0,2-5 0 15,-2-8-4-15,0-8-9 0,-2 1-10 16,-3-2-1-16,2-3-2 0,1-2-2 15,2-3 0-15,1-3-33 0,1-8-38 16,1-6-24-16,0-6-46 0,0-2-33 16,2 2-1-16,-1-5-48 0,1 0-58 15</inkml:trace>
  <inkml:trace contextRef="#ctx0" brushRef="#br0" timeOffset="144207.6">23733 14448 653 0,'0'0'53'15,"0"0"-23"-15,0 0 73 0,0 0-7 16,0 0-36-16,0 0-13 0,0 0 10 16,-1-3 11-16,13 1-14 0,7 0 7 15,2-3-1-15,5 0-29 16,8 0-26-16,7-1-5 0,6 0-31 15,3 0-56-15,-2 4-41 0,-2 1-95 16,-15 1-64-16,-5-1-54 0</inkml:trace>
  <inkml:trace contextRef="#ctx0" brushRef="#br0" timeOffset="144660.63">24540 14489 424 0,'0'0'79'0,"0"0"-38"15,0 0 58-15,0 0-15 0,0 0-43 16,32-39-17-16,-27 33 13 0,-1 2-9 15,-2-1-8-15,-1 1 2 0,-1 2 3 16,0 2-9-16,-1 2-16 0,-4 5-7 16,-1 5 2-16,-3 3 1 0,-2 5 0 15,1 4 3-15,0 1 0 0,3 1 1 16,2-3 0-16,4 0 0 0,1-2 0 16,5-2 15-16,6-3 13 0,2-4 4 15,4-3 0-15,0-4 1 0,3-5 4 16,-3 0 3-16,1-6 6 0,-4-3-10 15,0-4 1-15,-4-3-10 0,-2-3-12 16,-3-2-4-16,-4-7-4 0,-1-5-7 16,-6 4-2-16,-1 0-37 0,-1 6-2 15,-1 9 5-15,-4 3-3 0,1 5-1 16,-3 5-7-16,0 1-15 0,-1 3-17 16,3 2-33-16,-6 7-38 0,6 0-29 15,2-4-102-15</inkml:trace>
  <inkml:trace contextRef="#ctx0" brushRef="#br0" timeOffset="145334.12">25751 14441 306 0,'0'0'72'0,"0"0"-35"0,0 0 92 0,-5-24-15 15,4 16-31-15,1-1-20 0,1 0 7 16,3-2-2-16,3 2-21 0,4-3-22 15,1 0-10-15,6 2-7 16,1-2-7-16,4 4-1 0,3 1 0 16,1 4 0-16,0 3 4 0,-2 2-2 15,1 6-2-15,-3 6-2 0,-2 5 1 16,-3 6-2-16,2 9-1 0,-4 7 3 16,-3-1 0-16,-3-5-1 0,-6-7-9 15,-3-6-7-15,-1 1-13 0,-4 4-6 16,-5-5 4-16,-4-2-3 0,-6-6 8 15,-4-2 12-15,-1-5 7 0,0-6 1 16,0-2-14-16,1-6-25 0,2-5 32 16,5-4 15-16,2-4 5 0,5-5 18 15,4-6 21-15,5-10 2 0,8-3 3 16,6 4 4-16,1 10 2 0,1 9-5 16,2 6-6-16,12-6 8 0,12-4-7 15,12-3-16-15,3 4-12 0,-2 6-16 16,-6 8-1-16,-7 5-7 0,-3 2-28 15,-2 3-39-15,0 1-56 0,-7 3-36 16,0 1-19-16,-10-1-44 0,-4 0-108 16</inkml:trace>
  <inkml:trace contextRef="#ctx0" brushRef="#br0" timeOffset="145881.51">26577 14480 285 0,'0'0'51'0,"0"0"-9"0,0 0 22 0,0 0-14 0,28-4-20 15,-17-1 2-15,3-1 8 0,1 2-3 16,1-2 11-16,-1 1 14 0,2 2 0 15,0-1-4-15,1 1-16 0,-3-1-13 16,1 1 0-16,-2-1 5 16,-2 1-5-16,-1-1-15 0,-1-1-5 15,1 2-1-15,-3-4-1 0,0 1 3 16,0-1 7-16,-2 0 1 0,-1 0 8 16,0 0 4-16,-1-1-5 0,0 0 1 15,-1-1-1-15,-2 1 2 0,-1 0 1 16,0 0-7-16,-1 0-8 0,-4 0-4 15,-1 1-6-15,-3 0-3 0,-3 1-5 16,-2 1 1-16,-4 4-4 0,-2 1 1 16,-3 7 4-16,-2 2-1 0,-1 5 0 15,-1 5 2-15,3 2 1 0,0 3-4 16,0 1 2-16,4 2-8 0,4-1 5 16,2 0 4-16,6 0 1 0,3-4 1 15,4-1 4-15,3-1 9 16,6-4 9-16,5 0 0 0,3-5 2 15,4 0-1-15,1-4-5 0,2-4-5 16,1-3-1-16,1-1-6 0,2-6-6 16,0-3-1-16,1-1-36 0,1-3-26 15,-1 0-23-15,2 0-27 0,1-1-57 16,12-6-62-16,-7 6-44 0,-4 0-117 0</inkml:trace>
  <inkml:trace contextRef="#ctx0" brushRef="#br0" timeOffset="146350.37">27254 14511 539 0,'0'0'92'0,"0"0"17"0,0 0 3 0,0 0-43 0,5 1-33 0,-2 3-26 16,1 2-4-16,0 5 5 0,0 4 2 16,-1 5 11-16,0 3 2 0,0 11 7 15,0 6 6-15,2 4-5 16,-1-3-3-16,-1-8-13 0,-2-2-8 16,-1-6-7-16,0-3 0 0,0 2-2 15,-2-4-1-15,-2 1-9 0,0 0-5 16,-1-2 3-16,-1-3-4 0,-3-7-6 15,-1-3-7-15,-1-3-17 0,-3-3 3 16,0-7 24-16,-2-4 8 0,1-3 1 16,-1-3 1-16,1-7 1 0,-2 0 7 15,-1-10 0-15,-1-7 1 0,5 5-1 16,3 3 3-16,8 8 20 16,4 7 14-16,6 0 6 0,5-2-1 15,3 2-1-15,5 1-7 0,4 0-7 16,1 4-5-16,-1 1-4 0,1 0-6 15,-1 3-12-15,-2-1 0 0,-3 2-7 16,-2 2-42-16,-4-1-35 0,-2 1-67 16,-2-3-42-16,-3 2-48 0,-2-1-90 15</inkml:trace>
  <inkml:trace contextRef="#ctx0" brushRef="#br0" timeOffset="146506.57">27303 14297 919 0,'0'0'62'0,"0"0"-6"0,0 0-8 16,0 0-35-16,0 0-13 0,9-36-45 15,-7 29-49-15,1 0-82 0,3-1-22 16,0 2-54-16</inkml:trace>
  <inkml:trace contextRef="#ctx0" brushRef="#br0" timeOffset="146898.84">27586 14430 487 0,'0'0'59'0,"0"0"51"16,0 0 7-16,0 0-59 0,38 4-36 15,-25-7-3-15,1 1 9 0,0-3-2 16,1 2 1-16,-1-2 25 0,1 3-6 15,-1-3-16-15,1 2-9 0,-3-2-10 16,-1 2-9-16,-1-1 1 0,-3 1-2 16,-2-1 0-16,-3 3-1 0,-2-2-7 15,0 0 1-15,-6 2 2 0,-2 0-2 16,-3 0-5-16,-1 1 5 0,-2 0 0 16,-1 0 2-16,0 4 2 15,0 3-2-15,0 4 2 0,1 3-1 16,1 0 1-16,-1 3 2 0,3 2 9 15,1 0 13-15,2-2 4 0,3 2 0 16,3-3 4-16,2 1 8 0,1-2 1 16,5-2-8-16,2-2-12 0,2 0-13 15,0-6 1-15,4 0-7 16,-1-4-17-16,0-1-37 0,1 0-19 0,-1-2-36 16,2-4-35-16,7-6-24 0,-5 3-38 15,-1-2-96-15</inkml:trace>
  <inkml:trace contextRef="#ctx0" brushRef="#br0" timeOffset="147235.85">28129 14320 570 0,'0'0'125'0,"0"0"-24"0,0 0-7 16,0 0-81-16,0 0-13 0,-22-19-3 15,8 19 0-15,-2 2 2 0,-4 5-3 16,-2 5 4-16,-2 0 4 0,-1 4-2 16,0 3 0-16,0 2 4 0,4 2 5 15,2 0 8-15,5-1 25 0,6-1 14 16,4-1-1-16,3-2 9 0,1-3-7 16,6-3-19-16,2-2-9 0,5-3 1 15,1-2-1-15,4-3-5 0,1-2-5 16,4-6-8-16,4-1-5 0,1-4-4 15,2-1-4-15,2-1-3 16,-1 0-20-16,-1 0-31 0,-1 4-32 0,-2 0-27 0,0 0-36 0,6-2-40 16,-8 3-37-16,-5-1-86 15</inkml:trace>
  <inkml:trace contextRef="#ctx0" brushRef="#br0" timeOffset="147642.13">28456 13959 586 0,'0'0'80'0,"0"0"-16"0,0 0 75 15,0 0-58-15,0 0-22 0,0 0-18 16,9-10-10-16,-8 12-17 0,-1 3-8 15,2 4 2-15,-2 2 5 0,0 4 5 16,0 3 5-16,-5 6 1 0,-1 8-6 16,-2 8-2-16,-6 9 5 0,0 1 1 15,-3-4-2-15,3-6-5 0,0-5 4 16,3-8 1-16,3-3 8 0,3-7 8 16,1-3 2-16,-1 2-9 0,2 2-6 15,1 0-5-15,2-1-1 0,2-4-1 16,3-3-4-16,4-2-1 15,2-2 0-15,0-3-4 0,5-1-1 16,0-2-1-16,1 0-5 0,0 0-7 16,1-2-12-16,1-1-18 0,1-1-28 15,2-1-48-15,-1-1-50 0,-1-1-45 16,4-5-71-16,-7 3-47 0</inkml:trace>
  <inkml:trace contextRef="#ctx0" brushRef="#br0" timeOffset="147845.78">28344 14290 690 0,'0'0'77'15,"0"0"-36"-15,0 0 115 0,0 0-58 16,43-20-34-16,-27 13-22 0,4 1-7 16,2 0-25-16,3 0-10 0,1 1-4 15,3 1-32-15,-1 1-47 0,4 0-43 16,3 0-41-16,13 2-37 15,-7 0-30-15,-4 0-124 0</inkml:trace>
  <inkml:trace contextRef="#ctx0" brushRef="#br0" timeOffset="148213.31">28925 14297 397 0,'0'0'116'0,"0"0"-94"16,0 0 73-16,0 0-46 0,0 0-12 16,0 0 9-16,42 31 10 0,-30-27-8 15,1 1-3-15,3-1 5 0,-1-2 6 16,2-2-15-16,1 0-4 0,-2 0-7 16,2-2-15-16,-2-2-6 0,-2-1-6 15,-2-2 1-15,-4 0 0 0,-3-1-1 16,-2-1-3-16,-3-1-7 0,-8 1-5 15,-3 2-9-15,-7 0-8 0,-4 3 9 16,-9 4 12-16,-11 6 0 0,-4 12 4 16,-1 5 0-16,10 4 4 0,11-2 1 15,10-6 6-15,1 0 19 16,1 4 17-16,0 3 10 0,3 3-1 16,4-2-5-16,4-3-14 0,3-2-21 15,5-4-6-15,3-1 0 0,3-6-6 16,4-1-29-16,3-6-40 15,3-1-42-15,4-3-70 0,14-7-59 16,-5-3-21-16,-1 1-116 0</inkml:trace>
  <inkml:trace contextRef="#ctx0" brushRef="#br0" timeOffset="148748.42">29618 14294 446 0,'0'0'53'0,"0"0"-25"0,0 0 34 0,0 0 9 0,0 0-1 16,17-21 9-16,-17 16-20 0,0-2 2 15,-1 0-4-15,-3 1-10 16,-2 1-12-16,-2 0-10 0,-3 0-6 15,-1 2-9-15,-4 0-7 0,0 3-2 16,-5 0-2-16,-2 4 1 0,-3 2 0 16,-1 4-2-16,-1 2 0 0,-2 4 1 15,2 0 0-15,-1 4-1 0,3 5 1 16,2-2 1-16,5 4 3 0,3-1 17 16,5-1 5-16,3 1-5 0,3-3-7 15,5 0-4-15,5-4 1 0,3 1 0 16,5-2 3-16,4-3 2 0,1-2 2 15,5-4-4-15,1-3-2 0,1-4-4 16,0-2 5-16,1-1 18 16,-1-6 4-16,0-6-1 0,-1-3-9 15,1-7-2-15,-3-12-8 0,3-13-7 16,1-15 3-16,-4-6 4 0,-5 1 0 16,-3 3 0-16,-4 9-3 0,-5 5-5 15,1 5-4-15,-2 10 0 0,-2 10-2 16,0 6-1-16,-2 10 0 0,1 0 0 15,-1 1-17-15,0-1-31 0,0 1-29 16,0 4-16-16,0 2-27 0,-1 3-82 16,1 2-112-16,0 3-53 0</inkml:trace>
  <inkml:trace contextRef="#ctx0" brushRef="#br0" timeOffset="149203.29">30019 14686 1288 0,'0'0'108'0,"3"0"-108"0,-1-3-42 0,-2-3-34 15,-2-11-155-15,-1 0-52 0,-2-1-60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0FBD9-CC12-A907-DAF6-E182A3D683D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26AD033-ACE1-D5BF-82D7-92318C745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46C8A0-F8F2-5DC1-3C22-210EEC50A2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BFCAE-032E-474A-A54D-0C9976EE24C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CEEA58-AFD4-C628-DE87-44ED6B3C2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BFE5CA-2090-760B-689E-C74487995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64260-4FA7-4C81-AC0E-925068ECD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310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2C69A8-EAD8-8172-5144-D9F912F52B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3388D5-44FB-FCC7-0BAA-00DD86322B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75346C-1388-CE8E-FEEA-0AAA43A59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BFCAE-032E-474A-A54D-0C9976EE24C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C8F801-2870-80C7-F95F-14363E6A68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941161-1753-DE8A-60FF-19F6F4280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64260-4FA7-4C81-AC0E-925068ECD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9623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5C1B910-8365-B032-FF5E-AC200749999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29FB0A-45C6-8B19-3B8F-5E179BB517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B8D4AB-0FE2-EABC-37B5-D679BB7A6B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BFCAE-032E-474A-A54D-0C9976EE24C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801BEF-3D6F-D868-67DB-483D8ABCA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AD126C-485F-CF79-E353-E4412E411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64260-4FA7-4C81-AC0E-925068ECD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748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E58F09-8838-F52E-7A24-F32A25BBA0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DEC15A-CEA8-8E2B-7915-492B6141A6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5CA2E1-7937-E67D-BF03-823ED4A6C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BFCAE-032E-474A-A54D-0C9976EE24C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E632BF-5002-AEAC-63BF-A815AB466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D25E6B-60A0-6E03-383D-84FAD7253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64260-4FA7-4C81-AC0E-925068ECD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568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8DDE57-EA3C-CAA8-1554-8E936B42ED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2071F4-16A4-6635-C925-66C55925CC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58F4D7-107E-37C1-D665-6E45241BC4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BFCAE-032E-474A-A54D-0C9976EE24C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ECF046-6CA2-8797-06C9-538CE22BAE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7FE634-FC69-1A21-000B-E3351E92B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64260-4FA7-4C81-AC0E-925068ECD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5558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E04EA6-8143-41A6-5DFD-AF3E0919D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527D81-93C4-B20A-79A0-F0C3230FB2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D2F4DA-3AD3-012C-C570-5051BE2BAE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8BB3FB-6028-EF44-862B-4AC123E048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BFCAE-032E-474A-A54D-0C9976EE24C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2B4A23E-4378-1ECF-E708-932476F405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A0186E-49C8-AD43-4B01-2A6A1D8AB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64260-4FA7-4C81-AC0E-925068ECD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719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1419A0-E17D-1041-59AA-5C703C56F3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E59532-A863-9642-F807-6827F3F4D5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2EEC10-4029-8914-0695-50A1F06612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0D0AAA1-AB76-EF87-425A-3692CC68AB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999B0E-F04D-EC02-871D-97147FBC57D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54FA65-1EB3-3518-748A-F6BACAD40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BFCAE-032E-474A-A54D-0C9976EE24C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C4EB2A1-23AE-F6B8-2D05-69A32E7F7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39025E-BE9D-2C80-076D-BAF245118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64260-4FA7-4C81-AC0E-925068ECD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490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26F46-9954-7D6B-2F77-2BE2E2C1D4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2E78D3-F445-DFA9-0F68-BDAEC6DB2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BFCAE-032E-474A-A54D-0C9976EE24C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51EB13E-6784-9438-0C1D-CC2D5DA29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A8B52F-2F5A-747D-5E15-15BD0D8AF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64260-4FA7-4C81-AC0E-925068ECD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680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4C47C6-6213-8050-DA94-8E5A990185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BFCAE-032E-474A-A54D-0C9976EE24C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1896CD-4C15-E09A-653B-154697286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209262-E668-DFD0-6B60-2277C7F89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64260-4FA7-4C81-AC0E-925068ECD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103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1F6F6C-1503-F59D-9A9B-3D3F4374DD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0E74B4-AEC3-4C32-B02F-E4F1EDAFDC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B025A2-3E24-740D-9F8A-F12837EC46D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B1D4A0-80D3-ABF5-8EDB-217DF44EC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BFCAE-032E-474A-A54D-0C9976EE24C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D40635-663F-D8C7-36DC-3B35F47D8E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56685D-EF1C-94D3-F8AA-B44E245B2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64260-4FA7-4C81-AC0E-925068ECD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197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A0D79-3433-0C24-1C83-527C5C18E1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8E0AE6C-F325-525F-72C4-332712E8945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532BA1-343E-05F8-9A3A-3CAB6E4678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6F97DA-2C1A-687D-8805-6B0F5A1F04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BFCAE-032E-474A-A54D-0C9976EE24C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931828-1D9C-151D-B6E1-F3402F5B3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49F1D7-81AC-EF6D-D076-68C556583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64260-4FA7-4C81-AC0E-925068ECD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409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1FFE2AB-61BA-0400-7FFF-E02CED3583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D6A234-19F9-2BDB-D6E3-E9B018F6AE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A4B412-014E-F393-45C6-123A887C65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430BFCAE-032E-474A-A54D-0C9976EE24C9}" type="datetimeFigureOut">
              <a:rPr lang="en-US" smtClean="0"/>
              <a:t>10/2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AE345-B10D-70F5-A5CE-0D908CC883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720DEC-7C11-A562-209D-56D0D090A6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5F64260-4FA7-4C81-AC0E-925068ECD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527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customXml" Target="../ink/ink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2209800" y="2130553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latin typeface="Arial" charset="0"/>
                <a:cs typeface="Arial" charset="0"/>
              </a:rPr>
              <a:t>Section 11.3</a:t>
            </a:r>
            <a:endParaRPr lang="en-US" b="1" dirty="0"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2895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/>
              <a:t>The Relationship Between Confidence Interval Estimation and Hypothesis Testing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Freeform 3">
            <a:extLst>
              <a:ext uri="{FF2B5EF4-FFF2-40B4-BE49-F238E27FC236}">
                <a16:creationId xmlns:a16="http://schemas.microsoft.com/office/drawing/2014/main" id="{D3B80D4D-5E4D-40D2-90BA-272EAECBE6DB}"/>
              </a:ext>
            </a:extLst>
          </p:cNvPr>
          <p:cNvSpPr>
            <a:spLocks/>
          </p:cNvSpPr>
          <p:nvPr/>
        </p:nvSpPr>
        <p:spPr bwMode="auto">
          <a:xfrm>
            <a:off x="3352800" y="304801"/>
            <a:ext cx="2243138" cy="1681163"/>
          </a:xfrm>
          <a:custGeom>
            <a:avLst/>
            <a:gdLst>
              <a:gd name="T0" fmla="*/ 0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2147483647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169" name="Line 4">
            <a:extLst>
              <a:ext uri="{FF2B5EF4-FFF2-40B4-BE49-F238E27FC236}">
                <a16:creationId xmlns:a16="http://schemas.microsoft.com/office/drawing/2014/main" id="{F75AD7E1-36F2-403B-8101-10843FD920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2447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0" name="Line 5">
            <a:extLst>
              <a:ext uri="{FF2B5EF4-FFF2-40B4-BE49-F238E27FC236}">
                <a16:creationId xmlns:a16="http://schemas.microsoft.com/office/drawing/2014/main" id="{1B8A3DC0-B79F-4857-9199-FC662CD89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25701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1" name="Line 6">
            <a:extLst>
              <a:ext uri="{FF2B5EF4-FFF2-40B4-BE49-F238E27FC236}">
                <a16:creationId xmlns:a16="http://schemas.microsoft.com/office/drawing/2014/main" id="{1F148FF1-CEBE-476D-94CE-E918655B07E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26908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2" name="Line 7">
            <a:extLst>
              <a:ext uri="{FF2B5EF4-FFF2-40B4-BE49-F238E27FC236}">
                <a16:creationId xmlns:a16="http://schemas.microsoft.com/office/drawing/2014/main" id="{C33FBA89-8C5C-4099-B842-C8214A5EA8E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28130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3" name="Line 8">
            <a:extLst>
              <a:ext uri="{FF2B5EF4-FFF2-40B4-BE49-F238E27FC236}">
                <a16:creationId xmlns:a16="http://schemas.microsoft.com/office/drawing/2014/main" id="{60D6D7D5-9262-40B7-ACAB-80B490E92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29337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4" name="Line 9">
            <a:extLst>
              <a:ext uri="{FF2B5EF4-FFF2-40B4-BE49-F238E27FC236}">
                <a16:creationId xmlns:a16="http://schemas.microsoft.com/office/drawing/2014/main" id="{74939594-044B-4B19-A5AF-F688C9AEDC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30559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5" name="Line 10">
            <a:extLst>
              <a:ext uri="{FF2B5EF4-FFF2-40B4-BE49-F238E27FC236}">
                <a16:creationId xmlns:a16="http://schemas.microsoft.com/office/drawing/2014/main" id="{6EAB3052-A5DD-4315-A4F3-84E5B0C129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31765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6" name="Line 11">
            <a:extLst>
              <a:ext uri="{FF2B5EF4-FFF2-40B4-BE49-F238E27FC236}">
                <a16:creationId xmlns:a16="http://schemas.microsoft.com/office/drawing/2014/main" id="{23C0216B-E0A7-4B94-BBC8-D5FA26D73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32988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7" name="Line 12">
            <a:extLst>
              <a:ext uri="{FF2B5EF4-FFF2-40B4-BE49-F238E27FC236}">
                <a16:creationId xmlns:a16="http://schemas.microsoft.com/office/drawing/2014/main" id="{CDAEB7F5-71D7-47D7-8C85-A3D1E494EA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34194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8" name="Line 13">
            <a:extLst>
              <a:ext uri="{FF2B5EF4-FFF2-40B4-BE49-F238E27FC236}">
                <a16:creationId xmlns:a16="http://schemas.microsoft.com/office/drawing/2014/main" id="{3F760F5D-CBDE-4A07-A138-CCDCFCD56E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35401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9" name="Line 14">
            <a:extLst>
              <a:ext uri="{FF2B5EF4-FFF2-40B4-BE49-F238E27FC236}">
                <a16:creationId xmlns:a16="http://schemas.microsoft.com/office/drawing/2014/main" id="{1A07242D-E27A-4DBC-9BBF-67FC2C8002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2000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0" name="Line 15">
            <a:extLst>
              <a:ext uri="{FF2B5EF4-FFF2-40B4-BE49-F238E27FC236}">
                <a16:creationId xmlns:a16="http://schemas.microsoft.com/office/drawing/2014/main" id="{F69F215A-3ED1-4D06-BCA7-0931B380C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1963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1" name="Line 16">
            <a:extLst>
              <a:ext uri="{FF2B5EF4-FFF2-40B4-BE49-F238E27FC236}">
                <a16:creationId xmlns:a16="http://schemas.microsoft.com/office/drawing/2014/main" id="{B326DF1A-4E57-4D7B-AE11-523DC41BC6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0338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2" name="Line 17">
            <a:extLst>
              <a:ext uri="{FF2B5EF4-FFF2-40B4-BE49-F238E27FC236}">
                <a16:creationId xmlns:a16="http://schemas.microsoft.com/office/drawing/2014/main" id="{9710EB67-61BB-4713-BE98-08A5B07128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0300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3" name="Line 18">
            <a:extLst>
              <a:ext uri="{FF2B5EF4-FFF2-40B4-BE49-F238E27FC236}">
                <a16:creationId xmlns:a16="http://schemas.microsoft.com/office/drawing/2014/main" id="{F7E32E98-F347-4EB3-BC79-610F3D26C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0263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4" name="Line 19">
            <a:extLst>
              <a:ext uri="{FF2B5EF4-FFF2-40B4-BE49-F238E27FC236}">
                <a16:creationId xmlns:a16="http://schemas.microsoft.com/office/drawing/2014/main" id="{BEF5BDF6-6C48-4BAF-AD4F-815217C718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225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5" name="Line 20">
            <a:extLst>
              <a:ext uri="{FF2B5EF4-FFF2-40B4-BE49-F238E27FC236}">
                <a16:creationId xmlns:a16="http://schemas.microsoft.com/office/drawing/2014/main" id="{900ED25E-9537-4B32-8CA7-015E54B8F0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0188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6" name="Line 21">
            <a:extLst>
              <a:ext uri="{FF2B5EF4-FFF2-40B4-BE49-F238E27FC236}">
                <a16:creationId xmlns:a16="http://schemas.microsoft.com/office/drawing/2014/main" id="{143A52C4-6FB5-4B5B-8359-4472CDA5D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0150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7" name="Line 22">
            <a:extLst>
              <a:ext uri="{FF2B5EF4-FFF2-40B4-BE49-F238E27FC236}">
                <a16:creationId xmlns:a16="http://schemas.microsoft.com/office/drawing/2014/main" id="{1E6A745E-89B0-42EC-A042-CF226E7E3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8525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8" name="Line 23">
            <a:extLst>
              <a:ext uri="{FF2B5EF4-FFF2-40B4-BE49-F238E27FC236}">
                <a16:creationId xmlns:a16="http://schemas.microsoft.com/office/drawing/2014/main" id="{2C44AB9E-CAC7-4D3A-8E1A-5A5AC0A94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8488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9" name="Rectangle 24">
            <a:extLst>
              <a:ext uri="{FF2B5EF4-FFF2-40B4-BE49-F238E27FC236}">
                <a16:creationId xmlns:a16="http://schemas.microsoft.com/office/drawing/2014/main" id="{88275CF0-3DE9-467D-B257-4EBE9BB86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451" y="29638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0" name="Rectangle 25">
            <a:extLst>
              <a:ext uri="{FF2B5EF4-FFF2-40B4-BE49-F238E27FC236}">
                <a16:creationId xmlns:a16="http://schemas.microsoft.com/office/drawing/2014/main" id="{4BB2B238-7B00-4D14-A399-62AA7FE13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8150" y="3638551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1" name="Freeform 29">
            <a:extLst>
              <a:ext uri="{FF2B5EF4-FFF2-40B4-BE49-F238E27FC236}">
                <a16:creationId xmlns:a16="http://schemas.microsoft.com/office/drawing/2014/main" id="{8944943F-95B1-49FA-AA40-B10B7DE0F9C0}"/>
              </a:ext>
            </a:extLst>
          </p:cNvPr>
          <p:cNvSpPr>
            <a:spLocks/>
          </p:cNvSpPr>
          <p:nvPr/>
        </p:nvSpPr>
        <p:spPr bwMode="auto">
          <a:xfrm>
            <a:off x="5562600" y="304801"/>
            <a:ext cx="2101850" cy="1681163"/>
          </a:xfrm>
          <a:custGeom>
            <a:avLst/>
            <a:gdLst>
              <a:gd name="T0" fmla="*/ 2147483647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2" name="Line 30">
            <a:extLst>
              <a:ext uri="{FF2B5EF4-FFF2-40B4-BE49-F238E27FC236}">
                <a16:creationId xmlns:a16="http://schemas.microsoft.com/office/drawing/2014/main" id="{C53CA01F-CB8E-43A2-8C9F-7DEABBB5662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057400"/>
            <a:ext cx="4572000" cy="0"/>
          </a:xfrm>
          <a:prstGeom prst="lin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ker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3" name="Line 4">
            <a:extLst>
              <a:ext uri="{FF2B5EF4-FFF2-40B4-BE49-F238E27FC236}">
                <a16:creationId xmlns:a16="http://schemas.microsoft.com/office/drawing/2014/main" id="{9CD041E4-5F36-4478-82B4-1DD87AC84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54991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4" name="Line 5">
            <a:extLst>
              <a:ext uri="{FF2B5EF4-FFF2-40B4-BE49-F238E27FC236}">
                <a16:creationId xmlns:a16="http://schemas.microsoft.com/office/drawing/2014/main" id="{C084A43C-68C0-420D-8D82-8E0C2D15B2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56213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5" name="Line 6">
            <a:extLst>
              <a:ext uri="{FF2B5EF4-FFF2-40B4-BE49-F238E27FC236}">
                <a16:creationId xmlns:a16="http://schemas.microsoft.com/office/drawing/2014/main" id="{C5CD55D7-D20E-4B27-AF7F-7616DD298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57419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6" name="Line 7">
            <a:extLst>
              <a:ext uri="{FF2B5EF4-FFF2-40B4-BE49-F238E27FC236}">
                <a16:creationId xmlns:a16="http://schemas.microsoft.com/office/drawing/2014/main" id="{11485D2F-ABB4-447A-89E3-DAAB9632D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58642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7" name="Line 8">
            <a:extLst>
              <a:ext uri="{FF2B5EF4-FFF2-40B4-BE49-F238E27FC236}">
                <a16:creationId xmlns:a16="http://schemas.microsoft.com/office/drawing/2014/main" id="{3A88AB60-2665-4142-BF13-A7C5C3EAFF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59848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8" name="Line 9">
            <a:extLst>
              <a:ext uri="{FF2B5EF4-FFF2-40B4-BE49-F238E27FC236}">
                <a16:creationId xmlns:a16="http://schemas.microsoft.com/office/drawing/2014/main" id="{36935932-588C-4991-8028-A3D6A6349D3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61071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9" name="Line 10">
            <a:extLst>
              <a:ext uri="{FF2B5EF4-FFF2-40B4-BE49-F238E27FC236}">
                <a16:creationId xmlns:a16="http://schemas.microsoft.com/office/drawing/2014/main" id="{DFC22FEC-3656-4F6D-A1B7-5DB2FCB36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62277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0" name="Line 11">
            <a:extLst>
              <a:ext uri="{FF2B5EF4-FFF2-40B4-BE49-F238E27FC236}">
                <a16:creationId xmlns:a16="http://schemas.microsoft.com/office/drawing/2014/main" id="{60D8FC76-19CB-415C-A9E5-BE1E6215A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63500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1" name="Line 12">
            <a:extLst>
              <a:ext uri="{FF2B5EF4-FFF2-40B4-BE49-F238E27FC236}">
                <a16:creationId xmlns:a16="http://schemas.microsoft.com/office/drawing/2014/main" id="{A735F648-B34E-49EB-909B-158AC53AB2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64706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2" name="Line 13">
            <a:extLst>
              <a:ext uri="{FF2B5EF4-FFF2-40B4-BE49-F238E27FC236}">
                <a16:creationId xmlns:a16="http://schemas.microsoft.com/office/drawing/2014/main" id="{3786CCAB-6927-484F-823D-1281FEA10E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65913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3" name="Line 14">
            <a:extLst>
              <a:ext uri="{FF2B5EF4-FFF2-40B4-BE49-F238E27FC236}">
                <a16:creationId xmlns:a16="http://schemas.microsoft.com/office/drawing/2014/main" id="{BA0AEF17-0382-4470-AD4C-58F60FB5B1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7600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4" name="Line 15">
            <a:extLst>
              <a:ext uri="{FF2B5EF4-FFF2-40B4-BE49-F238E27FC236}">
                <a16:creationId xmlns:a16="http://schemas.microsoft.com/office/drawing/2014/main" id="{8532A3E9-D84C-4492-914B-9D9B9696F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5" name="Line 16">
            <a:extLst>
              <a:ext uri="{FF2B5EF4-FFF2-40B4-BE49-F238E27FC236}">
                <a16:creationId xmlns:a16="http://schemas.microsoft.com/office/drawing/2014/main" id="{528DAF94-0929-4E78-BFB5-F0093E431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5938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6" name="Line 17">
            <a:extLst>
              <a:ext uri="{FF2B5EF4-FFF2-40B4-BE49-F238E27FC236}">
                <a16:creationId xmlns:a16="http://schemas.microsoft.com/office/drawing/2014/main" id="{C36BE6D7-3C49-4DEB-86F2-B348B5F074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5900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7" name="Line 18">
            <a:extLst>
              <a:ext uri="{FF2B5EF4-FFF2-40B4-BE49-F238E27FC236}">
                <a16:creationId xmlns:a16="http://schemas.microsoft.com/office/drawing/2014/main" id="{97637494-96BD-4ED2-9261-00290578F9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8" name="Line 19">
            <a:extLst>
              <a:ext uri="{FF2B5EF4-FFF2-40B4-BE49-F238E27FC236}">
                <a16:creationId xmlns:a16="http://schemas.microsoft.com/office/drawing/2014/main" id="{7B57960D-1AA7-4CD6-B9AE-7CC07EF47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5825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9" name="Line 20">
            <a:extLst>
              <a:ext uri="{FF2B5EF4-FFF2-40B4-BE49-F238E27FC236}">
                <a16:creationId xmlns:a16="http://schemas.microsoft.com/office/drawing/2014/main" id="{C0111098-6B6B-4A4E-BB17-6071F985B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788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0" name="Line 21">
            <a:extLst>
              <a:ext uri="{FF2B5EF4-FFF2-40B4-BE49-F238E27FC236}">
                <a16:creationId xmlns:a16="http://schemas.microsoft.com/office/drawing/2014/main" id="{6CEDE990-A03F-4FBE-9391-2A78D49574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1" name="Line 22">
            <a:extLst>
              <a:ext uri="{FF2B5EF4-FFF2-40B4-BE49-F238E27FC236}">
                <a16:creationId xmlns:a16="http://schemas.microsoft.com/office/drawing/2014/main" id="{F301E42D-450B-4FF9-996B-EA5859BA1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4125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2" name="Line 23">
            <a:extLst>
              <a:ext uri="{FF2B5EF4-FFF2-40B4-BE49-F238E27FC236}">
                <a16:creationId xmlns:a16="http://schemas.microsoft.com/office/drawing/2014/main" id="{017ED168-D5D7-4059-B8BC-095C04960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3" name="Rectangle 24">
            <a:extLst>
              <a:ext uri="{FF2B5EF4-FFF2-40B4-BE49-F238E27FC236}">
                <a16:creationId xmlns:a16="http://schemas.microsoft.com/office/drawing/2014/main" id="{A5A4EDA6-CA74-458E-A0B9-3F1D96110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7051" y="6015038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4" name="Rectangle 25">
            <a:extLst>
              <a:ext uri="{FF2B5EF4-FFF2-40B4-BE49-F238E27FC236}">
                <a16:creationId xmlns:a16="http://schemas.microsoft.com/office/drawing/2014/main" id="{4B93A830-E1F9-4F7C-ABF6-ACCAC8BC7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0" y="6689726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5" name="Line 4">
            <a:extLst>
              <a:ext uri="{FF2B5EF4-FFF2-40B4-BE49-F238E27FC236}">
                <a16:creationId xmlns:a16="http://schemas.microsoft.com/office/drawing/2014/main" id="{790CED59-70F9-427A-BCCF-7C89AD32A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5495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6" name="Line 5">
            <a:extLst>
              <a:ext uri="{FF2B5EF4-FFF2-40B4-BE49-F238E27FC236}">
                <a16:creationId xmlns:a16="http://schemas.microsoft.com/office/drawing/2014/main" id="{DCCA746D-88D9-49A6-8DA9-997286D12E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56181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7" name="Line 6">
            <a:extLst>
              <a:ext uri="{FF2B5EF4-FFF2-40B4-BE49-F238E27FC236}">
                <a16:creationId xmlns:a16="http://schemas.microsoft.com/office/drawing/2014/main" id="{2EF63095-CD94-44F8-9AB1-70ADF1B06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57388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8" name="Line 7">
            <a:extLst>
              <a:ext uri="{FF2B5EF4-FFF2-40B4-BE49-F238E27FC236}">
                <a16:creationId xmlns:a16="http://schemas.microsoft.com/office/drawing/2014/main" id="{078C38D5-F332-40CE-81C8-C17A1576D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58610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9" name="Line 8">
            <a:extLst>
              <a:ext uri="{FF2B5EF4-FFF2-40B4-BE49-F238E27FC236}">
                <a16:creationId xmlns:a16="http://schemas.microsoft.com/office/drawing/2014/main" id="{0A316DB8-E8E5-4CF8-9550-FB56A7497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59817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0" name="Line 9">
            <a:extLst>
              <a:ext uri="{FF2B5EF4-FFF2-40B4-BE49-F238E27FC236}">
                <a16:creationId xmlns:a16="http://schemas.microsoft.com/office/drawing/2014/main" id="{8C7B1377-FBF8-4EBB-AE80-785CB16B72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61039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1" name="Line 10">
            <a:extLst>
              <a:ext uri="{FF2B5EF4-FFF2-40B4-BE49-F238E27FC236}">
                <a16:creationId xmlns:a16="http://schemas.microsoft.com/office/drawing/2014/main" id="{422671B2-7D14-48A6-89FC-6E76060CF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62245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2" name="Line 11">
            <a:extLst>
              <a:ext uri="{FF2B5EF4-FFF2-40B4-BE49-F238E27FC236}">
                <a16:creationId xmlns:a16="http://schemas.microsoft.com/office/drawing/2014/main" id="{4143727A-8014-4A08-94AF-516DFE9EB9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63468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3" name="Line 12">
            <a:extLst>
              <a:ext uri="{FF2B5EF4-FFF2-40B4-BE49-F238E27FC236}">
                <a16:creationId xmlns:a16="http://schemas.microsoft.com/office/drawing/2014/main" id="{29E5F87D-C091-4F41-9000-773BBA8E3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64674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4" name="Line 13">
            <a:extLst>
              <a:ext uri="{FF2B5EF4-FFF2-40B4-BE49-F238E27FC236}">
                <a16:creationId xmlns:a16="http://schemas.microsoft.com/office/drawing/2014/main" id="{507B8F8B-D1C5-46FE-8E20-41D966D567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65881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5" name="Line 14">
            <a:extLst>
              <a:ext uri="{FF2B5EF4-FFF2-40B4-BE49-F238E27FC236}">
                <a16:creationId xmlns:a16="http://schemas.microsoft.com/office/drawing/2014/main" id="{8FCC3C28-1161-4DE5-8BED-B55622EA31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702800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6" name="Line 15">
            <a:extLst>
              <a:ext uri="{FF2B5EF4-FFF2-40B4-BE49-F238E27FC236}">
                <a16:creationId xmlns:a16="http://schemas.microsoft.com/office/drawing/2014/main" id="{BDEB2A03-29CC-4785-8C6C-D2E728B7B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2763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7" name="Line 16">
            <a:extLst>
              <a:ext uri="{FF2B5EF4-FFF2-40B4-BE49-F238E27FC236}">
                <a16:creationId xmlns:a16="http://schemas.microsoft.com/office/drawing/2014/main" id="{8396F043-8969-41AC-8166-96C2D7AAA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01138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8" name="Line 17">
            <a:extLst>
              <a:ext uri="{FF2B5EF4-FFF2-40B4-BE49-F238E27FC236}">
                <a16:creationId xmlns:a16="http://schemas.microsoft.com/office/drawing/2014/main" id="{F7F9CA9F-41D6-4E41-A0CD-E87FA18E75D5}"/>
              </a:ext>
            </a:extLst>
          </p:cNvPr>
          <p:cNvSpPr>
            <a:spLocks noChangeShapeType="1"/>
          </p:cNvSpPr>
          <p:nvPr/>
        </p:nvSpPr>
        <p:spPr bwMode="auto">
          <a:xfrm>
            <a:off x="8801100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9" name="Line 18">
            <a:extLst>
              <a:ext uri="{FF2B5EF4-FFF2-40B4-BE49-F238E27FC236}">
                <a16:creationId xmlns:a16="http://schemas.microsoft.com/office/drawing/2014/main" id="{DFE9C709-F393-42C1-927F-2DCBC9DAD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8501063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0" name="Line 19">
            <a:extLst>
              <a:ext uri="{FF2B5EF4-FFF2-40B4-BE49-F238E27FC236}">
                <a16:creationId xmlns:a16="http://schemas.microsoft.com/office/drawing/2014/main" id="{DAC1BEBA-9235-43BC-928E-2B1AB0202A7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01025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1" name="Line 20">
            <a:extLst>
              <a:ext uri="{FF2B5EF4-FFF2-40B4-BE49-F238E27FC236}">
                <a16:creationId xmlns:a16="http://schemas.microsoft.com/office/drawing/2014/main" id="{0ADBB1AE-201D-4CAE-9E01-71C38CEFB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0988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2" name="Line 21">
            <a:extLst>
              <a:ext uri="{FF2B5EF4-FFF2-40B4-BE49-F238E27FC236}">
                <a16:creationId xmlns:a16="http://schemas.microsoft.com/office/drawing/2014/main" id="{4EA77C97-37E7-4827-B759-E1FB9E448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00950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3" name="Line 22">
            <a:extLst>
              <a:ext uri="{FF2B5EF4-FFF2-40B4-BE49-F238E27FC236}">
                <a16:creationId xmlns:a16="http://schemas.microsoft.com/office/drawing/2014/main" id="{232B26FE-FFE5-453D-93D6-69084B9C16D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325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4" name="Line 23">
            <a:extLst>
              <a:ext uri="{FF2B5EF4-FFF2-40B4-BE49-F238E27FC236}">
                <a16:creationId xmlns:a16="http://schemas.microsoft.com/office/drawing/2014/main" id="{CD695BA9-0803-43F9-A891-BE854BF2D4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9288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5" name="Rectangle 24">
            <a:extLst>
              <a:ext uri="{FF2B5EF4-FFF2-40B4-BE49-F238E27FC236}">
                <a16:creationId xmlns:a16="http://schemas.microsoft.com/office/drawing/2014/main" id="{E2C76F00-28B2-4EF1-BBBB-DEA9C3237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1" y="60118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6" name="Rectangle 25">
            <a:extLst>
              <a:ext uri="{FF2B5EF4-FFF2-40B4-BE49-F238E27FC236}">
                <a16:creationId xmlns:a16="http://schemas.microsoft.com/office/drawing/2014/main" id="{09095093-0C21-4770-B09D-A0B851D9D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8950" y="6686551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7" name="Line 4">
            <a:extLst>
              <a:ext uri="{FF2B5EF4-FFF2-40B4-BE49-F238E27FC236}">
                <a16:creationId xmlns:a16="http://schemas.microsoft.com/office/drawing/2014/main" id="{C8766A3C-6954-4332-8EF3-6825DFF68F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54197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8" name="Line 5">
            <a:extLst>
              <a:ext uri="{FF2B5EF4-FFF2-40B4-BE49-F238E27FC236}">
                <a16:creationId xmlns:a16="http://schemas.microsoft.com/office/drawing/2014/main" id="{E7F8ACBA-DF90-4905-94A1-7152FB84234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55419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9" name="Line 6">
            <a:extLst>
              <a:ext uri="{FF2B5EF4-FFF2-40B4-BE49-F238E27FC236}">
                <a16:creationId xmlns:a16="http://schemas.microsoft.com/office/drawing/2014/main" id="{69B5C2B0-07DC-4F55-80CD-AC270400B7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56626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0" name="Line 7">
            <a:extLst>
              <a:ext uri="{FF2B5EF4-FFF2-40B4-BE49-F238E27FC236}">
                <a16:creationId xmlns:a16="http://schemas.microsoft.com/office/drawing/2014/main" id="{F5A18367-A9C6-4808-B092-836E5381FD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57848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1" name="Line 8">
            <a:extLst>
              <a:ext uri="{FF2B5EF4-FFF2-40B4-BE49-F238E27FC236}">
                <a16:creationId xmlns:a16="http://schemas.microsoft.com/office/drawing/2014/main" id="{BF7DA030-EA14-4213-9F9F-BA606C22F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59055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2" name="Line 9">
            <a:extLst>
              <a:ext uri="{FF2B5EF4-FFF2-40B4-BE49-F238E27FC236}">
                <a16:creationId xmlns:a16="http://schemas.microsoft.com/office/drawing/2014/main" id="{DABCE2F6-EF69-46D6-A586-FF051FEB6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60277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3" name="Line 10">
            <a:extLst>
              <a:ext uri="{FF2B5EF4-FFF2-40B4-BE49-F238E27FC236}">
                <a16:creationId xmlns:a16="http://schemas.microsoft.com/office/drawing/2014/main" id="{CF9995EC-85DB-4752-B72A-DDA4FE2FC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61483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4" name="Line 11">
            <a:extLst>
              <a:ext uri="{FF2B5EF4-FFF2-40B4-BE49-F238E27FC236}">
                <a16:creationId xmlns:a16="http://schemas.microsoft.com/office/drawing/2014/main" id="{5C509540-4583-47D9-ABE1-E597E640C8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62706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5" name="Line 12">
            <a:extLst>
              <a:ext uri="{FF2B5EF4-FFF2-40B4-BE49-F238E27FC236}">
                <a16:creationId xmlns:a16="http://schemas.microsoft.com/office/drawing/2014/main" id="{FE1222BC-B7C5-48DA-B422-950832BA93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63912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6" name="Line 13">
            <a:extLst>
              <a:ext uri="{FF2B5EF4-FFF2-40B4-BE49-F238E27FC236}">
                <a16:creationId xmlns:a16="http://schemas.microsoft.com/office/drawing/2014/main" id="{CDC320B7-703E-4F39-AC37-91BE70923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6511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7" name="Line 14">
            <a:extLst>
              <a:ext uri="{FF2B5EF4-FFF2-40B4-BE49-F238E27FC236}">
                <a16:creationId xmlns:a16="http://schemas.microsoft.com/office/drawing/2014/main" id="{1886A7E8-64DD-4D64-829D-81BAB9912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2000" y="66405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8" name="Line 15">
            <a:extLst>
              <a:ext uri="{FF2B5EF4-FFF2-40B4-BE49-F238E27FC236}">
                <a16:creationId xmlns:a16="http://schemas.microsoft.com/office/drawing/2014/main" id="{9C23A26B-0813-44A0-88F0-FC1E86E2B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1963" y="66405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9" name="Line 16">
            <a:extLst>
              <a:ext uri="{FF2B5EF4-FFF2-40B4-BE49-F238E27FC236}">
                <a16:creationId xmlns:a16="http://schemas.microsoft.com/office/drawing/2014/main" id="{10084450-6221-42BE-82CD-8D966424C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0338" y="66405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0" name="Line 17">
            <a:extLst>
              <a:ext uri="{FF2B5EF4-FFF2-40B4-BE49-F238E27FC236}">
                <a16:creationId xmlns:a16="http://schemas.microsoft.com/office/drawing/2014/main" id="{FB1E5F2E-DBF4-4756-A5E2-9840FE5E19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0300" y="66405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1" name="Line 18">
            <a:extLst>
              <a:ext uri="{FF2B5EF4-FFF2-40B4-BE49-F238E27FC236}">
                <a16:creationId xmlns:a16="http://schemas.microsoft.com/office/drawing/2014/main" id="{E8B5C34D-4DA2-4245-8EEE-018129FB6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0263" y="66405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2" name="Line 19">
            <a:extLst>
              <a:ext uri="{FF2B5EF4-FFF2-40B4-BE49-F238E27FC236}">
                <a16:creationId xmlns:a16="http://schemas.microsoft.com/office/drawing/2014/main" id="{40E9336F-8E57-43B7-8BE9-2BA3E729A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225" y="66405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3" name="Line 20">
            <a:extLst>
              <a:ext uri="{FF2B5EF4-FFF2-40B4-BE49-F238E27FC236}">
                <a16:creationId xmlns:a16="http://schemas.microsoft.com/office/drawing/2014/main" id="{ADBA410C-00E1-4C5E-82B0-F927F29F69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0188" y="66405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4" name="Line 21">
            <a:extLst>
              <a:ext uri="{FF2B5EF4-FFF2-40B4-BE49-F238E27FC236}">
                <a16:creationId xmlns:a16="http://schemas.microsoft.com/office/drawing/2014/main" id="{E4F2C33C-7E47-46E4-88C4-BC149C0F6E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0150" y="66405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5" name="Line 22">
            <a:extLst>
              <a:ext uri="{FF2B5EF4-FFF2-40B4-BE49-F238E27FC236}">
                <a16:creationId xmlns:a16="http://schemas.microsoft.com/office/drawing/2014/main" id="{C14FD70D-607C-4C43-8057-93AD29B29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8525" y="66405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6" name="Line 23">
            <a:extLst>
              <a:ext uri="{FF2B5EF4-FFF2-40B4-BE49-F238E27FC236}">
                <a16:creationId xmlns:a16="http://schemas.microsoft.com/office/drawing/2014/main" id="{F00BBDBB-FE36-4C27-8F6E-CC080511B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8488" y="66405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7" name="Rectangle 24">
            <a:extLst>
              <a:ext uri="{FF2B5EF4-FFF2-40B4-BE49-F238E27FC236}">
                <a16:creationId xmlns:a16="http://schemas.microsoft.com/office/drawing/2014/main" id="{F9762F49-A20C-4DB4-A277-816534112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451" y="59356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8" name="Rectangle 25">
            <a:extLst>
              <a:ext uri="{FF2B5EF4-FFF2-40B4-BE49-F238E27FC236}">
                <a16:creationId xmlns:a16="http://schemas.microsoft.com/office/drawing/2014/main" id="{38267BBC-A041-4158-A584-3156566D5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8150" y="6610351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9" name="Line 4">
            <a:extLst>
              <a:ext uri="{FF2B5EF4-FFF2-40B4-BE49-F238E27FC236}">
                <a16:creationId xmlns:a16="http://schemas.microsoft.com/office/drawing/2014/main" id="{7C1A9A63-59BB-48DC-B266-F78FAE11AD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84709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0" name="Line 5">
            <a:extLst>
              <a:ext uri="{FF2B5EF4-FFF2-40B4-BE49-F238E27FC236}">
                <a16:creationId xmlns:a16="http://schemas.microsoft.com/office/drawing/2014/main" id="{8C1AF20C-0881-4A4F-9156-ACB0F665F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85931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1" name="Line 6">
            <a:extLst>
              <a:ext uri="{FF2B5EF4-FFF2-40B4-BE49-F238E27FC236}">
                <a16:creationId xmlns:a16="http://schemas.microsoft.com/office/drawing/2014/main" id="{A69C7015-650C-464F-941A-F13833DC1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87137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2" name="Line 7">
            <a:extLst>
              <a:ext uri="{FF2B5EF4-FFF2-40B4-BE49-F238E27FC236}">
                <a16:creationId xmlns:a16="http://schemas.microsoft.com/office/drawing/2014/main" id="{23E112D5-BC12-4E1C-A5E5-431A6ACB5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88360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3" name="Line 8">
            <a:extLst>
              <a:ext uri="{FF2B5EF4-FFF2-40B4-BE49-F238E27FC236}">
                <a16:creationId xmlns:a16="http://schemas.microsoft.com/office/drawing/2014/main" id="{A1BFE906-732C-4B9B-8C74-ADF719DDF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89566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4" name="Line 9">
            <a:extLst>
              <a:ext uri="{FF2B5EF4-FFF2-40B4-BE49-F238E27FC236}">
                <a16:creationId xmlns:a16="http://schemas.microsoft.com/office/drawing/2014/main" id="{32747A18-9E18-4CA7-B2BB-41C8227227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90789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5" name="Line 10">
            <a:extLst>
              <a:ext uri="{FF2B5EF4-FFF2-40B4-BE49-F238E27FC236}">
                <a16:creationId xmlns:a16="http://schemas.microsoft.com/office/drawing/2014/main" id="{10D70EE2-4C93-4FFB-A69F-BD2F34FCAF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91995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6" name="Line 11">
            <a:extLst>
              <a:ext uri="{FF2B5EF4-FFF2-40B4-BE49-F238E27FC236}">
                <a16:creationId xmlns:a16="http://schemas.microsoft.com/office/drawing/2014/main" id="{7D3C68D9-4CC5-4609-ADDB-DAF6C922D8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93218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7" name="Line 12">
            <a:extLst>
              <a:ext uri="{FF2B5EF4-FFF2-40B4-BE49-F238E27FC236}">
                <a16:creationId xmlns:a16="http://schemas.microsoft.com/office/drawing/2014/main" id="{DA93E775-8E7E-4CBC-A780-59869C002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94424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8" name="Line 13">
            <a:extLst>
              <a:ext uri="{FF2B5EF4-FFF2-40B4-BE49-F238E27FC236}">
                <a16:creationId xmlns:a16="http://schemas.microsoft.com/office/drawing/2014/main" id="{57227030-244F-458F-B347-240BD5F25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95631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9" name="Line 14">
            <a:extLst>
              <a:ext uri="{FF2B5EF4-FFF2-40B4-BE49-F238E27FC236}">
                <a16:creationId xmlns:a16="http://schemas.microsoft.com/office/drawing/2014/main" id="{2E2A134E-121A-45AF-8D2C-87D813040F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7600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0" name="Line 15">
            <a:extLst>
              <a:ext uri="{FF2B5EF4-FFF2-40B4-BE49-F238E27FC236}">
                <a16:creationId xmlns:a16="http://schemas.microsoft.com/office/drawing/2014/main" id="{98E0C22B-98D8-41DB-8BCD-ECAB4EBB5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1" name="Line 16">
            <a:extLst>
              <a:ext uri="{FF2B5EF4-FFF2-40B4-BE49-F238E27FC236}">
                <a16:creationId xmlns:a16="http://schemas.microsoft.com/office/drawing/2014/main" id="{37CA63D8-D9D9-4F61-BE69-0EFA0D040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5938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2" name="Line 17">
            <a:extLst>
              <a:ext uri="{FF2B5EF4-FFF2-40B4-BE49-F238E27FC236}">
                <a16:creationId xmlns:a16="http://schemas.microsoft.com/office/drawing/2014/main" id="{633D68AC-2E40-4D4D-B1CE-2EF9276A81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5900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3" name="Line 18">
            <a:extLst>
              <a:ext uri="{FF2B5EF4-FFF2-40B4-BE49-F238E27FC236}">
                <a16:creationId xmlns:a16="http://schemas.microsoft.com/office/drawing/2014/main" id="{75837492-540B-48B0-A3A8-A0DA94781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4" name="Line 19">
            <a:extLst>
              <a:ext uri="{FF2B5EF4-FFF2-40B4-BE49-F238E27FC236}">
                <a16:creationId xmlns:a16="http://schemas.microsoft.com/office/drawing/2014/main" id="{8827FEF3-4E91-4A9B-B414-0141DC26C3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5825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5" name="Line 20">
            <a:extLst>
              <a:ext uri="{FF2B5EF4-FFF2-40B4-BE49-F238E27FC236}">
                <a16:creationId xmlns:a16="http://schemas.microsoft.com/office/drawing/2014/main" id="{A1775CF9-7494-4ABF-8EE3-F241CA70C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788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6" name="Line 21">
            <a:extLst>
              <a:ext uri="{FF2B5EF4-FFF2-40B4-BE49-F238E27FC236}">
                <a16:creationId xmlns:a16="http://schemas.microsoft.com/office/drawing/2014/main" id="{31C5F4C0-313D-44F9-9865-09C3DB5131F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7" name="Line 22">
            <a:extLst>
              <a:ext uri="{FF2B5EF4-FFF2-40B4-BE49-F238E27FC236}">
                <a16:creationId xmlns:a16="http://schemas.microsoft.com/office/drawing/2014/main" id="{76328036-2B63-41C0-A4D1-75519A3766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4125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8" name="Line 23">
            <a:extLst>
              <a:ext uri="{FF2B5EF4-FFF2-40B4-BE49-F238E27FC236}">
                <a16:creationId xmlns:a16="http://schemas.microsoft.com/office/drawing/2014/main" id="{6BBF606A-7105-4B10-BD2E-EE8A3F0D795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9" name="Rectangle 24">
            <a:extLst>
              <a:ext uri="{FF2B5EF4-FFF2-40B4-BE49-F238E27FC236}">
                <a16:creationId xmlns:a16="http://schemas.microsoft.com/office/drawing/2014/main" id="{DE638E92-FBC1-4ECB-821B-EA5E02D13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7051" y="8986838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0" name="Rectangle 25">
            <a:extLst>
              <a:ext uri="{FF2B5EF4-FFF2-40B4-BE49-F238E27FC236}">
                <a16:creationId xmlns:a16="http://schemas.microsoft.com/office/drawing/2014/main" id="{D3058CE6-9CC3-4619-9A28-BE45828EE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0" y="96615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1" name="Line 4">
            <a:extLst>
              <a:ext uri="{FF2B5EF4-FFF2-40B4-BE49-F238E27FC236}">
                <a16:creationId xmlns:a16="http://schemas.microsoft.com/office/drawing/2014/main" id="{C11F2695-2ECC-4EE6-9B6E-D7BECA3CC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84677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2" name="Line 5">
            <a:extLst>
              <a:ext uri="{FF2B5EF4-FFF2-40B4-BE49-F238E27FC236}">
                <a16:creationId xmlns:a16="http://schemas.microsoft.com/office/drawing/2014/main" id="{A8BD47E0-C237-4261-A964-D7BF9A1540C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85899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3" name="Line 6">
            <a:extLst>
              <a:ext uri="{FF2B5EF4-FFF2-40B4-BE49-F238E27FC236}">
                <a16:creationId xmlns:a16="http://schemas.microsoft.com/office/drawing/2014/main" id="{711A1358-BD8F-4BA7-93DA-EE0A43B9F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87106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4" name="Line 7">
            <a:extLst>
              <a:ext uri="{FF2B5EF4-FFF2-40B4-BE49-F238E27FC236}">
                <a16:creationId xmlns:a16="http://schemas.microsoft.com/office/drawing/2014/main" id="{1E4A2598-F9FC-41C0-BD09-C7B081B07E9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88328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5" name="Line 8">
            <a:extLst>
              <a:ext uri="{FF2B5EF4-FFF2-40B4-BE49-F238E27FC236}">
                <a16:creationId xmlns:a16="http://schemas.microsoft.com/office/drawing/2014/main" id="{7E9F448C-93B3-4D28-9F85-9D6560F245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89535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6" name="Line 9">
            <a:extLst>
              <a:ext uri="{FF2B5EF4-FFF2-40B4-BE49-F238E27FC236}">
                <a16:creationId xmlns:a16="http://schemas.microsoft.com/office/drawing/2014/main" id="{3768AD80-019C-42A8-A700-09CAEDFE3C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90757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7" name="Line 10">
            <a:extLst>
              <a:ext uri="{FF2B5EF4-FFF2-40B4-BE49-F238E27FC236}">
                <a16:creationId xmlns:a16="http://schemas.microsoft.com/office/drawing/2014/main" id="{B7A8F7C9-6832-42DF-8BBA-1CE6C44AB6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91963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8" name="Line 11">
            <a:extLst>
              <a:ext uri="{FF2B5EF4-FFF2-40B4-BE49-F238E27FC236}">
                <a16:creationId xmlns:a16="http://schemas.microsoft.com/office/drawing/2014/main" id="{FB5BAB65-D0F9-4D31-BF05-F958DA3DD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93186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9" name="Line 12">
            <a:extLst>
              <a:ext uri="{FF2B5EF4-FFF2-40B4-BE49-F238E27FC236}">
                <a16:creationId xmlns:a16="http://schemas.microsoft.com/office/drawing/2014/main" id="{EED871BA-73AE-4D0F-B7DF-7071B0BFB8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94392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0" name="Line 13">
            <a:extLst>
              <a:ext uri="{FF2B5EF4-FFF2-40B4-BE49-F238E27FC236}">
                <a16:creationId xmlns:a16="http://schemas.microsoft.com/office/drawing/2014/main" id="{8DE39E1F-2082-4802-857D-09FEAD0D4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9559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1" name="Line 14">
            <a:extLst>
              <a:ext uri="{FF2B5EF4-FFF2-40B4-BE49-F238E27FC236}">
                <a16:creationId xmlns:a16="http://schemas.microsoft.com/office/drawing/2014/main" id="{27FBCA4E-AA59-4922-97FF-E1A96D4B71BC}"/>
              </a:ext>
            </a:extLst>
          </p:cNvPr>
          <p:cNvSpPr>
            <a:spLocks noChangeShapeType="1"/>
          </p:cNvSpPr>
          <p:nvPr/>
        </p:nvSpPr>
        <p:spPr bwMode="auto">
          <a:xfrm>
            <a:off x="9702800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2" name="Line 15">
            <a:extLst>
              <a:ext uri="{FF2B5EF4-FFF2-40B4-BE49-F238E27FC236}">
                <a16:creationId xmlns:a16="http://schemas.microsoft.com/office/drawing/2014/main" id="{5C9430DD-0813-4E5D-87D0-B6110BBFFF33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2763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3" name="Line 16">
            <a:extLst>
              <a:ext uri="{FF2B5EF4-FFF2-40B4-BE49-F238E27FC236}">
                <a16:creationId xmlns:a16="http://schemas.microsoft.com/office/drawing/2014/main" id="{11908CE6-F335-4D4C-A663-6F591AF21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9101138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4" name="Line 17">
            <a:extLst>
              <a:ext uri="{FF2B5EF4-FFF2-40B4-BE49-F238E27FC236}">
                <a16:creationId xmlns:a16="http://schemas.microsoft.com/office/drawing/2014/main" id="{93A9D085-0354-4492-B71C-16EBD2517897}"/>
              </a:ext>
            </a:extLst>
          </p:cNvPr>
          <p:cNvSpPr>
            <a:spLocks noChangeShapeType="1"/>
          </p:cNvSpPr>
          <p:nvPr/>
        </p:nvSpPr>
        <p:spPr bwMode="auto">
          <a:xfrm>
            <a:off x="8801100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5" name="Line 18">
            <a:extLst>
              <a:ext uri="{FF2B5EF4-FFF2-40B4-BE49-F238E27FC236}">
                <a16:creationId xmlns:a16="http://schemas.microsoft.com/office/drawing/2014/main" id="{E18F0828-7B84-4EDA-8F7E-8111C42D8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8501063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6" name="Line 19">
            <a:extLst>
              <a:ext uri="{FF2B5EF4-FFF2-40B4-BE49-F238E27FC236}">
                <a16:creationId xmlns:a16="http://schemas.microsoft.com/office/drawing/2014/main" id="{537AD807-AA8A-406E-B4F6-CDC940BEA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01025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7" name="Line 20">
            <a:extLst>
              <a:ext uri="{FF2B5EF4-FFF2-40B4-BE49-F238E27FC236}">
                <a16:creationId xmlns:a16="http://schemas.microsoft.com/office/drawing/2014/main" id="{2F0D77A5-F31A-45EF-889B-DE3AA36D539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0988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8" name="Line 21">
            <a:extLst>
              <a:ext uri="{FF2B5EF4-FFF2-40B4-BE49-F238E27FC236}">
                <a16:creationId xmlns:a16="http://schemas.microsoft.com/office/drawing/2014/main" id="{C0B9894C-6E4F-42A9-A1B4-88BFBE82F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00950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9" name="Line 22">
            <a:extLst>
              <a:ext uri="{FF2B5EF4-FFF2-40B4-BE49-F238E27FC236}">
                <a16:creationId xmlns:a16="http://schemas.microsoft.com/office/drawing/2014/main" id="{66AFFAFC-1B57-46FA-B5C8-B59C26D409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325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0" name="Line 23">
            <a:extLst>
              <a:ext uri="{FF2B5EF4-FFF2-40B4-BE49-F238E27FC236}">
                <a16:creationId xmlns:a16="http://schemas.microsoft.com/office/drawing/2014/main" id="{B6E435BD-17BB-4C5E-AAFE-A3ED0A4D6D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9288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1" name="Rectangle 24">
            <a:extLst>
              <a:ext uri="{FF2B5EF4-FFF2-40B4-BE49-F238E27FC236}">
                <a16:creationId xmlns:a16="http://schemas.microsoft.com/office/drawing/2014/main" id="{9DAA873D-4BD9-48B1-B56F-B621C85BC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1" y="89836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2" name="Rectangle 25">
            <a:extLst>
              <a:ext uri="{FF2B5EF4-FFF2-40B4-BE49-F238E27FC236}">
                <a16:creationId xmlns:a16="http://schemas.microsoft.com/office/drawing/2014/main" id="{5B21FB67-7D63-4C5B-B13C-D1CAA2EB3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8950" y="96583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E5FBFF0E-654F-4BD6-8B21-2F529EDD9182}"/>
                  </a:ext>
                </a:extLst>
              </p:cNvPr>
              <p:cNvSpPr/>
              <p:nvPr/>
            </p:nvSpPr>
            <p:spPr>
              <a:xfrm>
                <a:off x="3023300" y="5034017"/>
                <a:ext cx="5968301" cy="14166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100(1-</a:t>
                </a:r>
                <a:r>
                  <a:rPr lang="el-GR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α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% CI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latin typeface="Cambria Math"/>
                      </a:rPr>
                      <m:t>μ</m:t>
                    </m:r>
                    <m:r>
                      <a:rPr lang="el-GR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w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latin typeface="Cambria Math"/>
                      </a:rPr>
                      <m:t>σ</m:t>
                    </m:r>
                    <m:r>
                      <a:rPr lang="el-GR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s known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σ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	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σ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E5FBFF0E-654F-4BD6-8B21-2F529EDD91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300" y="5034017"/>
                <a:ext cx="5968301" cy="1416670"/>
              </a:xfrm>
              <a:prstGeom prst="rect">
                <a:avLst/>
              </a:prstGeom>
              <a:blipFill>
                <a:blip r:embed="rId2"/>
                <a:stretch>
                  <a:fillRect l="-2145" t="-4741" r="-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" name="TextBox 303">
                <a:extLst>
                  <a:ext uri="{FF2B5EF4-FFF2-40B4-BE49-F238E27FC236}">
                    <a16:creationId xmlns:a16="http://schemas.microsoft.com/office/drawing/2014/main" id="{469298E8-7783-4A50-8A8C-5F7E3037C5DF}"/>
                  </a:ext>
                </a:extLst>
              </p:cNvPr>
              <p:cNvSpPr txBox="1"/>
              <p:nvPr/>
            </p:nvSpPr>
            <p:spPr>
              <a:xfrm>
                <a:off x="1828800" y="304801"/>
                <a:ext cx="2072298" cy="908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i="1">
                          <a:latin typeface="Cambria Math"/>
                        </a:rPr>
                        <m:t>~</m:t>
                      </m:r>
                      <m:r>
                        <a:rPr lang="en-US" sz="2800" i="1">
                          <a:latin typeface="Cambria Math"/>
                        </a:rPr>
                        <m:t>𝑁</m:t>
                      </m:r>
                      <m:r>
                        <a:rPr lang="en-US" sz="2800" i="1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l-GR" sz="2800" i="1">
                          <a:latin typeface="Cambria Math"/>
                        </a:rPr>
                        <m:t>μ</m:t>
                      </m:r>
                      <m:r>
                        <a:rPr lang="en-US" sz="2800" i="1">
                          <a:latin typeface="Cambria Math"/>
                        </a:rPr>
                        <m:t>, 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/>
                            </a:rPr>
                            <m:t>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sz="28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04" name="TextBox 303">
                <a:extLst>
                  <a:ext uri="{FF2B5EF4-FFF2-40B4-BE49-F238E27FC236}">
                    <a16:creationId xmlns:a16="http://schemas.microsoft.com/office/drawing/2014/main" id="{469298E8-7783-4A50-8A8C-5F7E3037C5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04801"/>
                <a:ext cx="2072298" cy="9081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5" name="TextBox 304">
            <a:extLst>
              <a:ext uri="{FF2B5EF4-FFF2-40B4-BE49-F238E27FC236}">
                <a16:creationId xmlns:a16="http://schemas.microsoft.com/office/drawing/2014/main" id="{8C639371-AD74-4D29-9D78-4D5B7B5A524B}"/>
              </a:ext>
            </a:extLst>
          </p:cNvPr>
          <p:cNvSpPr txBox="1"/>
          <p:nvPr/>
        </p:nvSpPr>
        <p:spPr>
          <a:xfrm>
            <a:off x="3657600" y="1764268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p:sp>
        <p:nvSpPr>
          <p:cNvPr id="306" name="TextBox 305">
            <a:extLst>
              <a:ext uri="{FF2B5EF4-FFF2-40B4-BE49-F238E27FC236}">
                <a16:creationId xmlns:a16="http://schemas.microsoft.com/office/drawing/2014/main" id="{B141DF40-24D1-45B9-A03E-409DCDECF451}"/>
              </a:ext>
            </a:extLst>
          </p:cNvPr>
          <p:cNvSpPr txBox="1"/>
          <p:nvPr/>
        </p:nvSpPr>
        <p:spPr>
          <a:xfrm>
            <a:off x="6629400" y="1764268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" name="Rectangle 31">
                <a:extLst>
                  <a:ext uri="{FF2B5EF4-FFF2-40B4-BE49-F238E27FC236}">
                    <a16:creationId xmlns:a16="http://schemas.microsoft.com/office/drawing/2014/main" id="{1A300B67-0756-45D7-80BC-0363C117D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1038" y="2535180"/>
                <a:ext cx="868363" cy="36042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dirty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>
                                  <a:latin typeface="Cambria Math"/>
                                  <a:cs typeface="Arial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dirty="0">
                                  <a:latin typeface="Cambria Math"/>
                                  <a:cs typeface="Arial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b="1" baseline="-25000" dirty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07" name="Rectangle 31">
                <a:extLst>
                  <a:ext uri="{FF2B5EF4-FFF2-40B4-BE49-F238E27FC236}">
                    <a16:creationId xmlns:a16="http://schemas.microsoft.com/office/drawing/2014/main" id="{1A300B67-0756-45D7-80BC-0363C117DB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1038" y="2535180"/>
                <a:ext cx="868363" cy="360420"/>
              </a:xfrm>
              <a:prstGeom prst="rect">
                <a:avLst/>
              </a:prstGeom>
              <a:blipFill>
                <a:blip r:embed="rId4"/>
                <a:stretch>
                  <a:fillRect b="-3390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8" name="Straight Connector 307">
            <a:extLst>
              <a:ext uri="{FF2B5EF4-FFF2-40B4-BE49-F238E27FC236}">
                <a16:creationId xmlns:a16="http://schemas.microsoft.com/office/drawing/2014/main" id="{99194F9F-B44A-4000-AB75-F9F2012EAE18}"/>
              </a:ext>
            </a:extLst>
          </p:cNvPr>
          <p:cNvCxnSpPr/>
          <p:nvPr/>
        </p:nvCxnSpPr>
        <p:spPr>
          <a:xfrm flipH="1">
            <a:off x="5562600" y="250826"/>
            <a:ext cx="11114" cy="4702175"/>
          </a:xfrm>
          <a:prstGeom prst="line">
            <a:avLst/>
          </a:prstGeom>
          <a:ln>
            <a:solidFill>
              <a:srgbClr val="00206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" name="TextBox 308">
            <a:extLst>
              <a:ext uri="{FF2B5EF4-FFF2-40B4-BE49-F238E27FC236}">
                <a16:creationId xmlns:a16="http://schemas.microsoft.com/office/drawing/2014/main" id="{F611624D-3392-4525-A5F1-8581D64569EB}"/>
              </a:ext>
            </a:extLst>
          </p:cNvPr>
          <p:cNvSpPr txBox="1"/>
          <p:nvPr/>
        </p:nvSpPr>
        <p:spPr>
          <a:xfrm>
            <a:off x="5194300" y="926068"/>
            <a:ext cx="8255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0" name="Line 35">
            <a:extLst>
              <a:ext uri="{FF2B5EF4-FFF2-40B4-BE49-F238E27FC236}">
                <a16:creationId xmlns:a16="http://schemas.microsoft.com/office/drawing/2014/main" id="{4A39AF71-77EF-4F08-BBBC-322C69F39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600201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ker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11" name="Line 35">
            <a:extLst>
              <a:ext uri="{FF2B5EF4-FFF2-40B4-BE49-F238E27FC236}">
                <a16:creationId xmlns:a16="http://schemas.microsoft.com/office/drawing/2014/main" id="{BB108906-F949-4CD2-ACF3-CC6F7C17B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00201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ker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12" name="Line 22">
            <a:extLst>
              <a:ext uri="{FF2B5EF4-FFF2-40B4-BE49-F238E27FC236}">
                <a16:creationId xmlns:a16="http://schemas.microsoft.com/office/drawing/2014/main" id="{B594C74D-406C-40FE-A787-10E50D9ECD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2766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Line 25">
            <a:extLst>
              <a:ext uri="{FF2B5EF4-FFF2-40B4-BE49-F238E27FC236}">
                <a16:creationId xmlns:a16="http://schemas.microsoft.com/office/drawing/2014/main" id="{7A114F72-D2F8-46A7-A649-F49FD5302B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191000"/>
            <a:ext cx="1600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Line 26">
            <a:extLst>
              <a:ext uri="{FF2B5EF4-FFF2-40B4-BE49-F238E27FC236}">
                <a16:creationId xmlns:a16="http://schemas.microsoft.com/office/drawing/2014/main" id="{F9E636CB-7F2D-4D37-A8EF-9BB4482916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46482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Line 27">
            <a:extLst>
              <a:ext uri="{FF2B5EF4-FFF2-40B4-BE49-F238E27FC236}">
                <a16:creationId xmlns:a16="http://schemas.microsoft.com/office/drawing/2014/main" id="{4CABBF0E-678D-42D9-9BB7-C38D7F31CA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35814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Line 28">
            <a:extLst>
              <a:ext uri="{FF2B5EF4-FFF2-40B4-BE49-F238E27FC236}">
                <a16:creationId xmlns:a16="http://schemas.microsoft.com/office/drawing/2014/main" id="{1B2AAA42-B802-4A35-9478-2E8A2B20A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38862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Line 29">
            <a:extLst>
              <a:ext uri="{FF2B5EF4-FFF2-40B4-BE49-F238E27FC236}">
                <a16:creationId xmlns:a16="http://schemas.microsoft.com/office/drawing/2014/main" id="{9F6EE24C-0F52-42C6-B398-CEE74686F7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44196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Line 35">
            <a:extLst>
              <a:ext uri="{FF2B5EF4-FFF2-40B4-BE49-F238E27FC236}">
                <a16:creationId xmlns:a16="http://schemas.microsoft.com/office/drawing/2014/main" id="{2DB47063-4495-45A2-8DBE-B63C4B1DB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29718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Oval 38">
            <a:extLst>
              <a:ext uri="{FF2B5EF4-FFF2-40B4-BE49-F238E27FC236}">
                <a16:creationId xmlns:a16="http://schemas.microsoft.com/office/drawing/2014/main" id="{D3250E20-E2E3-4F8D-95D3-E5FDD53B1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28956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0" name="Oval 41">
            <a:extLst>
              <a:ext uri="{FF2B5EF4-FFF2-40B4-BE49-F238E27FC236}">
                <a16:creationId xmlns:a16="http://schemas.microsoft.com/office/drawing/2014/main" id="{97AB743D-25D3-4D7D-A2B6-1B4CC6732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2004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1" name="Oval 42">
            <a:extLst>
              <a:ext uri="{FF2B5EF4-FFF2-40B4-BE49-F238E27FC236}">
                <a16:creationId xmlns:a16="http://schemas.microsoft.com/office/drawing/2014/main" id="{ACE7C329-4F51-459F-AEA0-2D0707441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5052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2" name="Oval 43">
            <a:extLst>
              <a:ext uri="{FF2B5EF4-FFF2-40B4-BE49-F238E27FC236}">
                <a16:creationId xmlns:a16="http://schemas.microsoft.com/office/drawing/2014/main" id="{02E010D1-8D69-4806-8622-5943382B8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8100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3" name="Oval 44">
            <a:extLst>
              <a:ext uri="{FF2B5EF4-FFF2-40B4-BE49-F238E27FC236}">
                <a16:creationId xmlns:a16="http://schemas.microsoft.com/office/drawing/2014/main" id="{6E2A13A1-24D0-4423-B9EC-CF09E07C7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3434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4" name="Oval 45">
            <a:extLst>
              <a:ext uri="{FF2B5EF4-FFF2-40B4-BE49-F238E27FC236}">
                <a16:creationId xmlns:a16="http://schemas.microsoft.com/office/drawing/2014/main" id="{7DCB680C-0BAD-4866-8815-684F1C7AE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1148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5" name="Oval 46">
            <a:extLst>
              <a:ext uri="{FF2B5EF4-FFF2-40B4-BE49-F238E27FC236}">
                <a16:creationId xmlns:a16="http://schemas.microsoft.com/office/drawing/2014/main" id="{4819DF6A-B359-4D74-8E77-6FAE47AAF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5720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6" name="Rectangle 31">
                <a:extLst>
                  <a:ext uri="{FF2B5EF4-FFF2-40B4-BE49-F238E27FC236}">
                    <a16:creationId xmlns:a16="http://schemas.microsoft.com/office/drawing/2014/main" id="{606F0386-8086-4863-A26E-8D49E29FB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2601" y="2992380"/>
                <a:ext cx="868363" cy="36042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dirty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>
                                  <a:latin typeface="Cambria Math"/>
                                  <a:cs typeface="Arial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dirty="0">
                                  <a:latin typeface="Cambria Math"/>
                                  <a:cs typeface="Arial" charset="0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b="1" baseline="-25000" dirty="0"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26" name="Rectangle 31">
                <a:extLst>
                  <a:ext uri="{FF2B5EF4-FFF2-40B4-BE49-F238E27FC236}">
                    <a16:creationId xmlns:a16="http://schemas.microsoft.com/office/drawing/2014/main" id="{606F0386-8086-4863-A26E-8D49E29FBE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62601" y="2992380"/>
                <a:ext cx="868363" cy="360420"/>
              </a:xfrm>
              <a:prstGeom prst="rect">
                <a:avLst/>
              </a:prstGeom>
              <a:blipFill>
                <a:blip r:embed="rId5"/>
                <a:stretch>
                  <a:fillRect b="-3390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Freeform 3">
            <a:extLst>
              <a:ext uri="{FF2B5EF4-FFF2-40B4-BE49-F238E27FC236}">
                <a16:creationId xmlns:a16="http://schemas.microsoft.com/office/drawing/2014/main" id="{45D21ACB-D8E8-4B1C-9B05-40E039D24094}"/>
              </a:ext>
            </a:extLst>
          </p:cNvPr>
          <p:cNvSpPr>
            <a:spLocks/>
          </p:cNvSpPr>
          <p:nvPr/>
        </p:nvSpPr>
        <p:spPr bwMode="auto">
          <a:xfrm>
            <a:off x="3352800" y="304801"/>
            <a:ext cx="2243138" cy="1681163"/>
          </a:xfrm>
          <a:custGeom>
            <a:avLst/>
            <a:gdLst>
              <a:gd name="T0" fmla="*/ 0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2147483647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162" name="Line 4">
            <a:extLst>
              <a:ext uri="{FF2B5EF4-FFF2-40B4-BE49-F238E27FC236}">
                <a16:creationId xmlns:a16="http://schemas.microsoft.com/office/drawing/2014/main" id="{2B6C4197-A3AA-40FA-BE89-B8CF72F12C0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2447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3" name="Line 5">
            <a:extLst>
              <a:ext uri="{FF2B5EF4-FFF2-40B4-BE49-F238E27FC236}">
                <a16:creationId xmlns:a16="http://schemas.microsoft.com/office/drawing/2014/main" id="{AF9F0285-3A2C-4CED-9DCB-2ED2059F8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25701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4" name="Line 6">
            <a:extLst>
              <a:ext uri="{FF2B5EF4-FFF2-40B4-BE49-F238E27FC236}">
                <a16:creationId xmlns:a16="http://schemas.microsoft.com/office/drawing/2014/main" id="{1254EBD3-E6C2-4F97-8442-F8A2040903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26908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5" name="Line 7">
            <a:extLst>
              <a:ext uri="{FF2B5EF4-FFF2-40B4-BE49-F238E27FC236}">
                <a16:creationId xmlns:a16="http://schemas.microsoft.com/office/drawing/2014/main" id="{16ED21B8-4CB6-42E0-AD88-4B41F505F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28130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6" name="Line 8">
            <a:extLst>
              <a:ext uri="{FF2B5EF4-FFF2-40B4-BE49-F238E27FC236}">
                <a16:creationId xmlns:a16="http://schemas.microsoft.com/office/drawing/2014/main" id="{D946132A-895F-4494-9396-F43F352535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29337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7" name="Line 9">
            <a:extLst>
              <a:ext uri="{FF2B5EF4-FFF2-40B4-BE49-F238E27FC236}">
                <a16:creationId xmlns:a16="http://schemas.microsoft.com/office/drawing/2014/main" id="{D426E253-9922-4F74-8E58-FF7E90DF81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30559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7" name="Line 10">
            <a:extLst>
              <a:ext uri="{FF2B5EF4-FFF2-40B4-BE49-F238E27FC236}">
                <a16:creationId xmlns:a16="http://schemas.microsoft.com/office/drawing/2014/main" id="{F413ECF7-5780-47C2-8222-37C35EF8C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31765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8" name="Line 11">
            <a:extLst>
              <a:ext uri="{FF2B5EF4-FFF2-40B4-BE49-F238E27FC236}">
                <a16:creationId xmlns:a16="http://schemas.microsoft.com/office/drawing/2014/main" id="{E8024088-733D-4431-945F-E5A0C75B8D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32988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9" name="Line 12">
            <a:extLst>
              <a:ext uri="{FF2B5EF4-FFF2-40B4-BE49-F238E27FC236}">
                <a16:creationId xmlns:a16="http://schemas.microsoft.com/office/drawing/2014/main" id="{9D87F3E3-FA50-47D6-BE2E-C1D84819C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34194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0" name="Line 13">
            <a:extLst>
              <a:ext uri="{FF2B5EF4-FFF2-40B4-BE49-F238E27FC236}">
                <a16:creationId xmlns:a16="http://schemas.microsoft.com/office/drawing/2014/main" id="{13E4F8F5-1730-4264-A9C1-7C6D04D2FD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4164" y="35401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1" name="Line 14">
            <a:extLst>
              <a:ext uri="{FF2B5EF4-FFF2-40B4-BE49-F238E27FC236}">
                <a16:creationId xmlns:a16="http://schemas.microsoft.com/office/drawing/2014/main" id="{CC08F071-668A-44FE-8209-8402CE1297B3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2000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2" name="Line 15">
            <a:extLst>
              <a:ext uri="{FF2B5EF4-FFF2-40B4-BE49-F238E27FC236}">
                <a16:creationId xmlns:a16="http://schemas.microsoft.com/office/drawing/2014/main" id="{7DD86084-B47B-41C2-B166-0B279273A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1963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3" name="Line 16">
            <a:extLst>
              <a:ext uri="{FF2B5EF4-FFF2-40B4-BE49-F238E27FC236}">
                <a16:creationId xmlns:a16="http://schemas.microsoft.com/office/drawing/2014/main" id="{7A064975-4694-4C25-AF30-A91E913757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0338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4" name="Line 17">
            <a:extLst>
              <a:ext uri="{FF2B5EF4-FFF2-40B4-BE49-F238E27FC236}">
                <a16:creationId xmlns:a16="http://schemas.microsoft.com/office/drawing/2014/main" id="{ABC923F0-8E1F-477A-BCE7-5A50FBBC08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0300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5" name="Line 18">
            <a:extLst>
              <a:ext uri="{FF2B5EF4-FFF2-40B4-BE49-F238E27FC236}">
                <a16:creationId xmlns:a16="http://schemas.microsoft.com/office/drawing/2014/main" id="{E4165F0C-663A-4702-A369-50312C2BAC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0263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6" name="Line 19">
            <a:extLst>
              <a:ext uri="{FF2B5EF4-FFF2-40B4-BE49-F238E27FC236}">
                <a16:creationId xmlns:a16="http://schemas.microsoft.com/office/drawing/2014/main" id="{12C1389B-10AC-45C4-9A9A-BB353293C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225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7" name="Line 20">
            <a:extLst>
              <a:ext uri="{FF2B5EF4-FFF2-40B4-BE49-F238E27FC236}">
                <a16:creationId xmlns:a16="http://schemas.microsoft.com/office/drawing/2014/main" id="{4A716FDB-FEB7-4979-BBD1-24F3B34DCF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0188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8" name="Line 21">
            <a:extLst>
              <a:ext uri="{FF2B5EF4-FFF2-40B4-BE49-F238E27FC236}">
                <a16:creationId xmlns:a16="http://schemas.microsoft.com/office/drawing/2014/main" id="{4A7D06DF-4B2C-4124-B957-5447A6A454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0150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9" name="Line 22">
            <a:extLst>
              <a:ext uri="{FF2B5EF4-FFF2-40B4-BE49-F238E27FC236}">
                <a16:creationId xmlns:a16="http://schemas.microsoft.com/office/drawing/2014/main" id="{4EABD2DE-5318-4944-89FE-6CA833A37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8525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0" name="Line 23">
            <a:extLst>
              <a:ext uri="{FF2B5EF4-FFF2-40B4-BE49-F238E27FC236}">
                <a16:creationId xmlns:a16="http://schemas.microsoft.com/office/drawing/2014/main" id="{59D8ADB0-967B-4EA7-AC1A-F341238AC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8488" y="3668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1" name="Rectangle 24">
            <a:extLst>
              <a:ext uri="{FF2B5EF4-FFF2-40B4-BE49-F238E27FC236}">
                <a16:creationId xmlns:a16="http://schemas.microsoft.com/office/drawing/2014/main" id="{B2399D5F-24E4-4C6C-9834-F5D03DC44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451" y="29638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2" name="Rectangle 25">
            <a:extLst>
              <a:ext uri="{FF2B5EF4-FFF2-40B4-BE49-F238E27FC236}">
                <a16:creationId xmlns:a16="http://schemas.microsoft.com/office/drawing/2014/main" id="{A88EE34F-ED8E-410F-8B33-328ED6B0B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8150" y="3638551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3" name="Freeform 29">
            <a:extLst>
              <a:ext uri="{FF2B5EF4-FFF2-40B4-BE49-F238E27FC236}">
                <a16:creationId xmlns:a16="http://schemas.microsoft.com/office/drawing/2014/main" id="{6A6A207A-0076-4773-A498-E8E57FEA95C3}"/>
              </a:ext>
            </a:extLst>
          </p:cNvPr>
          <p:cNvSpPr>
            <a:spLocks/>
          </p:cNvSpPr>
          <p:nvPr/>
        </p:nvSpPr>
        <p:spPr bwMode="auto">
          <a:xfrm>
            <a:off x="5562600" y="304801"/>
            <a:ext cx="2101850" cy="1681163"/>
          </a:xfrm>
          <a:custGeom>
            <a:avLst/>
            <a:gdLst>
              <a:gd name="T0" fmla="*/ 2147483647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4" name="Line 30">
            <a:extLst>
              <a:ext uri="{FF2B5EF4-FFF2-40B4-BE49-F238E27FC236}">
                <a16:creationId xmlns:a16="http://schemas.microsoft.com/office/drawing/2014/main" id="{7F1FE5F0-D7B9-4931-9939-62141359F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057400"/>
            <a:ext cx="4572000" cy="0"/>
          </a:xfrm>
          <a:prstGeom prst="lin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ker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5" name="Rectangle 31">
                <a:extLst>
                  <a:ext uri="{FF2B5EF4-FFF2-40B4-BE49-F238E27FC236}">
                    <a16:creationId xmlns:a16="http://schemas.microsoft.com/office/drawing/2014/main" id="{2021F73F-E8C7-4A83-A3B4-6D397D7D50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7800" y="2074863"/>
                <a:ext cx="785812" cy="52065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800" i="1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2800" dirty="0">
                              <a:solidFill>
                                <a:srgbClr val="FF3300"/>
                              </a:solidFill>
                              <a:cs typeface="Arial" charset="0"/>
                            </a:rPr>
                            <m:t>μ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45" name="Rectangle 31">
                <a:extLst>
                  <a:ext uri="{FF2B5EF4-FFF2-40B4-BE49-F238E27FC236}">
                    <a16:creationId xmlns:a16="http://schemas.microsoft.com/office/drawing/2014/main" id="{2021F73F-E8C7-4A83-A3B4-6D397D7D5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7800" y="2074863"/>
                <a:ext cx="785812" cy="5206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6" name="Line 4">
            <a:extLst>
              <a:ext uri="{FF2B5EF4-FFF2-40B4-BE49-F238E27FC236}">
                <a16:creationId xmlns:a16="http://schemas.microsoft.com/office/drawing/2014/main" id="{F4F239D4-598B-453C-B89B-2C181E654B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54991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7" name="Line 5">
            <a:extLst>
              <a:ext uri="{FF2B5EF4-FFF2-40B4-BE49-F238E27FC236}">
                <a16:creationId xmlns:a16="http://schemas.microsoft.com/office/drawing/2014/main" id="{B530D670-DC81-47AB-B20F-DC69CF39E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56213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8" name="Line 6">
            <a:extLst>
              <a:ext uri="{FF2B5EF4-FFF2-40B4-BE49-F238E27FC236}">
                <a16:creationId xmlns:a16="http://schemas.microsoft.com/office/drawing/2014/main" id="{CF6BAA44-F2E3-4AFE-AD95-2D824C0553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57419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9" name="Line 7">
            <a:extLst>
              <a:ext uri="{FF2B5EF4-FFF2-40B4-BE49-F238E27FC236}">
                <a16:creationId xmlns:a16="http://schemas.microsoft.com/office/drawing/2014/main" id="{8530F332-B1EC-4101-B18E-75DDFC1830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58642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0" name="Line 8">
            <a:extLst>
              <a:ext uri="{FF2B5EF4-FFF2-40B4-BE49-F238E27FC236}">
                <a16:creationId xmlns:a16="http://schemas.microsoft.com/office/drawing/2014/main" id="{1BAE081D-363E-423E-A3EB-840F6BEEE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59848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1" name="Line 9">
            <a:extLst>
              <a:ext uri="{FF2B5EF4-FFF2-40B4-BE49-F238E27FC236}">
                <a16:creationId xmlns:a16="http://schemas.microsoft.com/office/drawing/2014/main" id="{12F1DFEE-8EC5-4C7E-93DB-137173D43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61071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2" name="Line 10">
            <a:extLst>
              <a:ext uri="{FF2B5EF4-FFF2-40B4-BE49-F238E27FC236}">
                <a16:creationId xmlns:a16="http://schemas.microsoft.com/office/drawing/2014/main" id="{AB47957A-43CD-4237-AC20-0F6321FF0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62277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3" name="Line 11">
            <a:extLst>
              <a:ext uri="{FF2B5EF4-FFF2-40B4-BE49-F238E27FC236}">
                <a16:creationId xmlns:a16="http://schemas.microsoft.com/office/drawing/2014/main" id="{B44279AF-B8E7-4E30-83D7-A692563E32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63500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4" name="Line 12">
            <a:extLst>
              <a:ext uri="{FF2B5EF4-FFF2-40B4-BE49-F238E27FC236}">
                <a16:creationId xmlns:a16="http://schemas.microsoft.com/office/drawing/2014/main" id="{6A217CBA-1637-4EED-AF35-C4C7E03A5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64706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5" name="Line 13">
            <a:extLst>
              <a:ext uri="{FF2B5EF4-FFF2-40B4-BE49-F238E27FC236}">
                <a16:creationId xmlns:a16="http://schemas.microsoft.com/office/drawing/2014/main" id="{3CD011AD-F9CF-4824-9AFE-ABF3C95C1F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9764" y="65913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6" name="Line 14">
            <a:extLst>
              <a:ext uri="{FF2B5EF4-FFF2-40B4-BE49-F238E27FC236}">
                <a16:creationId xmlns:a16="http://schemas.microsoft.com/office/drawing/2014/main" id="{80220DD9-186F-40C2-880E-D9C2CD10D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7600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7" name="Line 15">
            <a:extLst>
              <a:ext uri="{FF2B5EF4-FFF2-40B4-BE49-F238E27FC236}">
                <a16:creationId xmlns:a16="http://schemas.microsoft.com/office/drawing/2014/main" id="{836F7AE2-3B17-46E2-8E30-FB82789F4A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7563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8" name="Line 16">
            <a:extLst>
              <a:ext uri="{FF2B5EF4-FFF2-40B4-BE49-F238E27FC236}">
                <a16:creationId xmlns:a16="http://schemas.microsoft.com/office/drawing/2014/main" id="{DBAF9985-24A1-4B08-8879-C16C20BE2A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5938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9" name="Line 17">
            <a:extLst>
              <a:ext uri="{FF2B5EF4-FFF2-40B4-BE49-F238E27FC236}">
                <a16:creationId xmlns:a16="http://schemas.microsoft.com/office/drawing/2014/main" id="{8A701C0C-A4CA-44CF-9187-3D767F256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5900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0" name="Line 18">
            <a:extLst>
              <a:ext uri="{FF2B5EF4-FFF2-40B4-BE49-F238E27FC236}">
                <a16:creationId xmlns:a16="http://schemas.microsoft.com/office/drawing/2014/main" id="{887FD810-553B-411B-B482-0AA1A31F70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5863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1" name="Line 19">
            <a:extLst>
              <a:ext uri="{FF2B5EF4-FFF2-40B4-BE49-F238E27FC236}">
                <a16:creationId xmlns:a16="http://schemas.microsoft.com/office/drawing/2014/main" id="{77FAD4A8-3AC4-4CB9-BD12-03DD526F59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5825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2" name="Line 20">
            <a:extLst>
              <a:ext uri="{FF2B5EF4-FFF2-40B4-BE49-F238E27FC236}">
                <a16:creationId xmlns:a16="http://schemas.microsoft.com/office/drawing/2014/main" id="{50C7DB83-1E96-4A72-9944-0DA0872F3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788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3" name="Line 21">
            <a:extLst>
              <a:ext uri="{FF2B5EF4-FFF2-40B4-BE49-F238E27FC236}">
                <a16:creationId xmlns:a16="http://schemas.microsoft.com/office/drawing/2014/main" id="{08A38B2C-94FC-44AF-B6C6-79EF19A5D9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4" name="Line 22">
            <a:extLst>
              <a:ext uri="{FF2B5EF4-FFF2-40B4-BE49-F238E27FC236}">
                <a16:creationId xmlns:a16="http://schemas.microsoft.com/office/drawing/2014/main" id="{219ABB0C-680B-4490-BB7A-FCA7672235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94125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5" name="Line 23">
            <a:extLst>
              <a:ext uri="{FF2B5EF4-FFF2-40B4-BE49-F238E27FC236}">
                <a16:creationId xmlns:a16="http://schemas.microsoft.com/office/drawing/2014/main" id="{382F69CE-A1F8-4D47-9BEB-78590FCF4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6719889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6" name="Rectangle 24">
            <a:extLst>
              <a:ext uri="{FF2B5EF4-FFF2-40B4-BE49-F238E27FC236}">
                <a16:creationId xmlns:a16="http://schemas.microsoft.com/office/drawing/2014/main" id="{676560BD-B59A-4B83-8AB9-54C3B531F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7051" y="6015038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7" name="Rectangle 25">
            <a:extLst>
              <a:ext uri="{FF2B5EF4-FFF2-40B4-BE49-F238E27FC236}">
                <a16:creationId xmlns:a16="http://schemas.microsoft.com/office/drawing/2014/main" id="{AA9C2CA4-89E3-4F2C-866E-908301A45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750" y="6689726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8" name="Freeform 3">
            <a:extLst>
              <a:ext uri="{FF2B5EF4-FFF2-40B4-BE49-F238E27FC236}">
                <a16:creationId xmlns:a16="http://schemas.microsoft.com/office/drawing/2014/main" id="{EE122ABD-7250-413A-96FA-86717F318283}"/>
              </a:ext>
            </a:extLst>
          </p:cNvPr>
          <p:cNvSpPr>
            <a:spLocks/>
          </p:cNvSpPr>
          <p:nvPr/>
        </p:nvSpPr>
        <p:spPr bwMode="auto">
          <a:xfrm>
            <a:off x="3352800" y="3352801"/>
            <a:ext cx="2243138" cy="1681163"/>
          </a:xfrm>
          <a:custGeom>
            <a:avLst/>
            <a:gdLst>
              <a:gd name="T0" fmla="*/ 0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2147483647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369" name="Line 4">
            <a:extLst>
              <a:ext uri="{FF2B5EF4-FFF2-40B4-BE49-F238E27FC236}">
                <a16:creationId xmlns:a16="http://schemas.microsoft.com/office/drawing/2014/main" id="{AC44E335-480B-4AAF-9C68-305997A291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5495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0" name="Line 5">
            <a:extLst>
              <a:ext uri="{FF2B5EF4-FFF2-40B4-BE49-F238E27FC236}">
                <a16:creationId xmlns:a16="http://schemas.microsoft.com/office/drawing/2014/main" id="{6849052D-BF8E-421D-A245-BC75ECC3B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56181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1" name="Line 6">
            <a:extLst>
              <a:ext uri="{FF2B5EF4-FFF2-40B4-BE49-F238E27FC236}">
                <a16:creationId xmlns:a16="http://schemas.microsoft.com/office/drawing/2014/main" id="{E961ACB0-2FB4-4C30-BAA8-B7C090492F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57388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2" name="Line 7">
            <a:extLst>
              <a:ext uri="{FF2B5EF4-FFF2-40B4-BE49-F238E27FC236}">
                <a16:creationId xmlns:a16="http://schemas.microsoft.com/office/drawing/2014/main" id="{7C710763-3A0B-4186-A9FD-51E9BD8DF7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58610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3" name="Line 8">
            <a:extLst>
              <a:ext uri="{FF2B5EF4-FFF2-40B4-BE49-F238E27FC236}">
                <a16:creationId xmlns:a16="http://schemas.microsoft.com/office/drawing/2014/main" id="{A717706E-2BF5-412F-9A82-7598EBB09F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59817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4" name="Line 9">
            <a:extLst>
              <a:ext uri="{FF2B5EF4-FFF2-40B4-BE49-F238E27FC236}">
                <a16:creationId xmlns:a16="http://schemas.microsoft.com/office/drawing/2014/main" id="{302C0472-EBA2-4DA7-AE54-237424D89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61039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5" name="Line 10">
            <a:extLst>
              <a:ext uri="{FF2B5EF4-FFF2-40B4-BE49-F238E27FC236}">
                <a16:creationId xmlns:a16="http://schemas.microsoft.com/office/drawing/2014/main" id="{9E04CB97-E2F0-4416-B3A7-933D5DDB731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62245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6" name="Line 11">
            <a:extLst>
              <a:ext uri="{FF2B5EF4-FFF2-40B4-BE49-F238E27FC236}">
                <a16:creationId xmlns:a16="http://schemas.microsoft.com/office/drawing/2014/main" id="{F14BE9D2-C79A-43E5-ACA9-5545A4BA22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63468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7" name="Line 12">
            <a:extLst>
              <a:ext uri="{FF2B5EF4-FFF2-40B4-BE49-F238E27FC236}">
                <a16:creationId xmlns:a16="http://schemas.microsoft.com/office/drawing/2014/main" id="{14AAD7F9-7688-4BCB-9FCE-BD80231F9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64674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8" name="Line 13">
            <a:extLst>
              <a:ext uri="{FF2B5EF4-FFF2-40B4-BE49-F238E27FC236}">
                <a16:creationId xmlns:a16="http://schemas.microsoft.com/office/drawing/2014/main" id="{CC407B4D-B2AB-4097-8310-4E45B6045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4964" y="65881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9" name="Line 14">
            <a:extLst>
              <a:ext uri="{FF2B5EF4-FFF2-40B4-BE49-F238E27FC236}">
                <a16:creationId xmlns:a16="http://schemas.microsoft.com/office/drawing/2014/main" id="{9D566B4F-5240-468F-8A2D-D2AD0AD5F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9702800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0" name="Line 15">
            <a:extLst>
              <a:ext uri="{FF2B5EF4-FFF2-40B4-BE49-F238E27FC236}">
                <a16:creationId xmlns:a16="http://schemas.microsoft.com/office/drawing/2014/main" id="{F5538E1A-BE40-455E-A8BA-B6BE99560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2763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1" name="Line 16">
            <a:extLst>
              <a:ext uri="{FF2B5EF4-FFF2-40B4-BE49-F238E27FC236}">
                <a16:creationId xmlns:a16="http://schemas.microsoft.com/office/drawing/2014/main" id="{22762F79-D77C-4026-A431-3216CE237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9101138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2" name="Line 17">
            <a:extLst>
              <a:ext uri="{FF2B5EF4-FFF2-40B4-BE49-F238E27FC236}">
                <a16:creationId xmlns:a16="http://schemas.microsoft.com/office/drawing/2014/main" id="{3DAECAAD-332D-4373-B508-79FF76906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8801100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3" name="Line 18">
            <a:extLst>
              <a:ext uri="{FF2B5EF4-FFF2-40B4-BE49-F238E27FC236}">
                <a16:creationId xmlns:a16="http://schemas.microsoft.com/office/drawing/2014/main" id="{873DC7D8-AC8F-41C6-9A8A-C6583527D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8501063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4" name="Line 19">
            <a:extLst>
              <a:ext uri="{FF2B5EF4-FFF2-40B4-BE49-F238E27FC236}">
                <a16:creationId xmlns:a16="http://schemas.microsoft.com/office/drawing/2014/main" id="{360A8F65-DBD6-4822-A500-4A87DFDD9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01025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5" name="Line 20">
            <a:extLst>
              <a:ext uri="{FF2B5EF4-FFF2-40B4-BE49-F238E27FC236}">
                <a16:creationId xmlns:a16="http://schemas.microsoft.com/office/drawing/2014/main" id="{BEA1F8CA-BB19-4E9C-8670-79589087D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0988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6" name="Line 21">
            <a:extLst>
              <a:ext uri="{FF2B5EF4-FFF2-40B4-BE49-F238E27FC236}">
                <a16:creationId xmlns:a16="http://schemas.microsoft.com/office/drawing/2014/main" id="{BD80D8FF-E00D-4FB4-A4FD-128FB06BA9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00950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7" name="Line 22">
            <a:extLst>
              <a:ext uri="{FF2B5EF4-FFF2-40B4-BE49-F238E27FC236}">
                <a16:creationId xmlns:a16="http://schemas.microsoft.com/office/drawing/2014/main" id="{34F04D86-F9DB-409F-BB24-A7A24C95C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99325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8" name="Line 23">
            <a:extLst>
              <a:ext uri="{FF2B5EF4-FFF2-40B4-BE49-F238E27FC236}">
                <a16:creationId xmlns:a16="http://schemas.microsoft.com/office/drawing/2014/main" id="{CABCED55-5F3C-4DD1-A517-B3B04C217A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9288" y="6716714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9" name="Rectangle 24">
            <a:extLst>
              <a:ext uri="{FF2B5EF4-FFF2-40B4-BE49-F238E27FC236}">
                <a16:creationId xmlns:a16="http://schemas.microsoft.com/office/drawing/2014/main" id="{80AC6376-1B05-420C-83A9-6B422F826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1" y="60118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0" name="Rectangle 25">
            <a:extLst>
              <a:ext uri="{FF2B5EF4-FFF2-40B4-BE49-F238E27FC236}">
                <a16:creationId xmlns:a16="http://schemas.microsoft.com/office/drawing/2014/main" id="{5A1D8F10-78BA-44C3-992B-0C9280B7D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8950" y="6686551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1" name="Freeform 29">
            <a:extLst>
              <a:ext uri="{FF2B5EF4-FFF2-40B4-BE49-F238E27FC236}">
                <a16:creationId xmlns:a16="http://schemas.microsoft.com/office/drawing/2014/main" id="{A7C9F126-C51D-45F8-A498-9C20F19841F1}"/>
              </a:ext>
            </a:extLst>
          </p:cNvPr>
          <p:cNvSpPr>
            <a:spLocks/>
          </p:cNvSpPr>
          <p:nvPr/>
        </p:nvSpPr>
        <p:spPr bwMode="auto">
          <a:xfrm>
            <a:off x="5562600" y="3352801"/>
            <a:ext cx="2101850" cy="1681163"/>
          </a:xfrm>
          <a:custGeom>
            <a:avLst/>
            <a:gdLst>
              <a:gd name="T0" fmla="*/ 2147483647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2" name="Line 30">
            <a:extLst>
              <a:ext uri="{FF2B5EF4-FFF2-40B4-BE49-F238E27FC236}">
                <a16:creationId xmlns:a16="http://schemas.microsoft.com/office/drawing/2014/main" id="{984247F9-C3A6-4F88-9343-E14600DE04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5105400"/>
            <a:ext cx="4572000" cy="0"/>
          </a:xfrm>
          <a:prstGeom prst="lin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ker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3" name="Rectangle 31">
            <a:extLst>
              <a:ext uri="{FF2B5EF4-FFF2-40B4-BE49-F238E27FC236}">
                <a16:creationId xmlns:a16="http://schemas.microsoft.com/office/drawing/2014/main" id="{60629F3F-07AF-4954-81AB-89E6B97EC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976" y="5122862"/>
            <a:ext cx="4794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3300"/>
                </a:solidFill>
                <a:latin typeface="Arial" charset="0"/>
                <a:cs typeface="Arial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4" name="TextBox 393">
                <a:extLst>
                  <a:ext uri="{FF2B5EF4-FFF2-40B4-BE49-F238E27FC236}">
                    <a16:creationId xmlns:a16="http://schemas.microsoft.com/office/drawing/2014/main" id="{5A5F525A-BCFD-44FE-8EEA-7C0661070AFC}"/>
                  </a:ext>
                </a:extLst>
              </p:cNvPr>
              <p:cNvSpPr txBox="1"/>
              <p:nvPr/>
            </p:nvSpPr>
            <p:spPr>
              <a:xfrm>
                <a:off x="1752600" y="3200401"/>
                <a:ext cx="3261982" cy="12794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l-GR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800" i="1">
                                  <a:latin typeface="Cambria Math"/>
                                </a:rPr>
                                <m:t>μ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2800" i="1">
                                  <a:latin typeface="Cambria Math"/>
                                </a:rPr>
                                <m:t>σ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  <m:r>
                        <a:rPr lang="en-US" sz="2800" i="1">
                          <a:latin typeface="Cambria Math"/>
                          <a:ea typeface="Cambria Math"/>
                        </a:rPr>
                        <m:t>≡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/>
                        </a:rPr>
                        <m:t>~</m:t>
                      </m:r>
                      <m:r>
                        <a:rPr lang="en-US" sz="2800" i="1">
                          <a:latin typeface="Cambria Math"/>
                        </a:rPr>
                        <m:t>𝑁</m:t>
                      </m:r>
                      <m:r>
                        <a:rPr lang="en-US" sz="2800" i="1">
                          <a:latin typeface="Cambria Math"/>
                        </a:rPr>
                        <m:t>(0, 1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94" name="TextBox 393">
                <a:extLst>
                  <a:ext uri="{FF2B5EF4-FFF2-40B4-BE49-F238E27FC236}">
                    <a16:creationId xmlns:a16="http://schemas.microsoft.com/office/drawing/2014/main" id="{5A5F525A-BCFD-44FE-8EEA-7C0661070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200401"/>
                <a:ext cx="3261982" cy="1279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5" name="TextBox 394">
                <a:extLst>
                  <a:ext uri="{FF2B5EF4-FFF2-40B4-BE49-F238E27FC236}">
                    <a16:creationId xmlns:a16="http://schemas.microsoft.com/office/drawing/2014/main" id="{F927ED12-B8AF-4F2F-8213-096068B75097}"/>
                  </a:ext>
                </a:extLst>
              </p:cNvPr>
              <p:cNvSpPr txBox="1"/>
              <p:nvPr/>
            </p:nvSpPr>
            <p:spPr>
              <a:xfrm>
                <a:off x="1828801" y="304801"/>
                <a:ext cx="2432717" cy="13390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𝑈𝑛𝑑𝑒𝑟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𝐻</m:t>
                    </m:r>
                    <m:r>
                      <a:rPr lang="en-US" sz="2800" i="1" baseline="-25000">
                        <a:latin typeface="Cambria Math"/>
                      </a:rPr>
                      <m:t>0</m:t>
                    </m:r>
                  </m:oMath>
                </a14:m>
                <a:r>
                  <a:rPr lang="en-US" sz="2800" dirty="0"/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i="1">
                          <a:latin typeface="Cambria Math"/>
                        </a:rPr>
                        <m:t>~</m:t>
                      </m:r>
                      <m:r>
                        <a:rPr lang="en-US" sz="2800" i="1">
                          <a:latin typeface="Cambria Math"/>
                        </a:rPr>
                        <m:t>𝑁</m:t>
                      </m:r>
                      <m:r>
                        <a:rPr lang="en-US" sz="28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l-GR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/>
                            </a:rPr>
                            <m:t>μ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, 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/>
                            </a:rPr>
                            <m:t>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sz="28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95" name="TextBox 394">
                <a:extLst>
                  <a:ext uri="{FF2B5EF4-FFF2-40B4-BE49-F238E27FC236}">
                    <a16:creationId xmlns:a16="http://schemas.microsoft.com/office/drawing/2014/main" id="{F927ED12-B8AF-4F2F-8213-096068B750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1" y="304801"/>
                <a:ext cx="2432717" cy="1339085"/>
              </a:xfrm>
              <a:prstGeom prst="rect">
                <a:avLst/>
              </a:prstGeom>
              <a:blipFill>
                <a:blip r:embed="rId4"/>
                <a:stretch>
                  <a:fillRect t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6" name="Line 35">
            <a:extLst>
              <a:ext uri="{FF2B5EF4-FFF2-40B4-BE49-F238E27FC236}">
                <a16:creationId xmlns:a16="http://schemas.microsoft.com/office/drawing/2014/main" id="{D4DDC736-065F-417D-AEAB-A981460B2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600201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ker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7" name="Line 35">
            <a:extLst>
              <a:ext uri="{FF2B5EF4-FFF2-40B4-BE49-F238E27FC236}">
                <a16:creationId xmlns:a16="http://schemas.microsoft.com/office/drawing/2014/main" id="{FDC90A3B-7AFB-4899-9D68-1A718F419C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638022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ker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8" name="Line 35">
            <a:extLst>
              <a:ext uri="{FF2B5EF4-FFF2-40B4-BE49-F238E27FC236}">
                <a16:creationId xmlns:a16="http://schemas.microsoft.com/office/drawing/2014/main" id="{B8A46FA6-4650-4FAC-A6E8-B03F99C676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00201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ker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" name="Rectangle 31">
                <a:extLst>
                  <a:ext uri="{FF2B5EF4-FFF2-40B4-BE49-F238E27FC236}">
                    <a16:creationId xmlns:a16="http://schemas.microsoft.com/office/drawing/2014/main" id="{A2F9FD3E-8A66-4E54-A3DD-4AEC3D2B3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8438" y="2070146"/>
                <a:ext cx="868363" cy="52065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dirty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330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3300"/>
                                  </a:solidFill>
                                  <a:latin typeface="Cambria Math"/>
                                  <a:cs typeface="Aria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3300"/>
                                  </a:solidFill>
                                  <a:latin typeface="Cambria Math"/>
                                  <a:cs typeface="Arial" charset="0"/>
                                </a:rPr>
                                <m:t>𝑙𝑜𝑤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99" name="Rectangle 31">
                <a:extLst>
                  <a:ext uri="{FF2B5EF4-FFF2-40B4-BE49-F238E27FC236}">
                    <a16:creationId xmlns:a16="http://schemas.microsoft.com/office/drawing/2014/main" id="{A2F9FD3E-8A66-4E54-A3DD-4AEC3D2B3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8438" y="2070146"/>
                <a:ext cx="868363" cy="5206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0" name="Line 35">
            <a:extLst>
              <a:ext uri="{FF2B5EF4-FFF2-40B4-BE49-F238E27FC236}">
                <a16:creationId xmlns:a16="http://schemas.microsoft.com/office/drawing/2014/main" id="{14AA3EEB-2177-4B83-AB8D-CB3C2EFFEF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4648201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ker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1" name="Rectangle 31">
                <a:extLst>
                  <a:ext uri="{FF2B5EF4-FFF2-40B4-BE49-F238E27FC236}">
                    <a16:creationId xmlns:a16="http://schemas.microsoft.com/office/drawing/2014/main" id="{7ED74E73-7664-418C-8C4D-73969A6FB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4900" y="5118146"/>
                <a:ext cx="1155700" cy="51071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dirty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𝑧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en-US" sz="2800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01" name="Rectangle 31">
                <a:extLst>
                  <a:ext uri="{FF2B5EF4-FFF2-40B4-BE49-F238E27FC236}">
                    <a16:creationId xmlns:a16="http://schemas.microsoft.com/office/drawing/2014/main" id="{7ED74E73-7664-418C-8C4D-73969A6FB8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44900" y="5118146"/>
                <a:ext cx="1155700" cy="5107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" name="Rectangle 31">
                <a:extLst>
                  <a:ext uri="{FF2B5EF4-FFF2-40B4-BE49-F238E27FC236}">
                    <a16:creationId xmlns:a16="http://schemas.microsoft.com/office/drawing/2014/main" id="{0B285ABA-8BCA-4285-8415-6D052FF1A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4601" y="2057400"/>
                <a:ext cx="868363" cy="56143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dirty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i="1" dirty="0">
                                  <a:solidFill>
                                    <a:srgbClr val="FF330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bPr>
                            <m:e>
                              <m:r>
                                <a:rPr lang="en-US" sz="2800" i="1" dirty="0">
                                  <a:solidFill>
                                    <a:srgbClr val="FF3300"/>
                                  </a:solidFill>
                                  <a:latin typeface="Cambria Math"/>
                                  <a:cs typeface="Aria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 dirty="0">
                                  <a:solidFill>
                                    <a:srgbClr val="FF3300"/>
                                  </a:solidFill>
                                  <a:latin typeface="Cambria Math"/>
                                  <a:cs typeface="Arial" charset="0"/>
                                </a:rPr>
                                <m:t>h𝑖𝑔h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02" name="Rectangle 31">
                <a:extLst>
                  <a:ext uri="{FF2B5EF4-FFF2-40B4-BE49-F238E27FC236}">
                    <a16:creationId xmlns:a16="http://schemas.microsoft.com/office/drawing/2014/main" id="{0B285ABA-8BCA-4285-8415-6D052FF1A8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4601" y="2057400"/>
                <a:ext cx="868363" cy="561436"/>
              </a:xfrm>
              <a:prstGeom prst="rect">
                <a:avLst/>
              </a:prstGeom>
              <a:blipFill>
                <a:blip r:embed="rId7"/>
                <a:stretch>
                  <a:fillRect r="-2113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3" name="Straight Connector 402">
            <a:extLst>
              <a:ext uri="{FF2B5EF4-FFF2-40B4-BE49-F238E27FC236}">
                <a16:creationId xmlns:a16="http://schemas.microsoft.com/office/drawing/2014/main" id="{70E38104-C184-4123-85F7-C79B83FCD75A}"/>
              </a:ext>
            </a:extLst>
          </p:cNvPr>
          <p:cNvCxnSpPr/>
          <p:nvPr/>
        </p:nvCxnSpPr>
        <p:spPr>
          <a:xfrm flipH="1">
            <a:off x="5562601" y="3298826"/>
            <a:ext cx="11113" cy="1806575"/>
          </a:xfrm>
          <a:prstGeom prst="line">
            <a:avLst/>
          </a:prstGeom>
          <a:ln>
            <a:solidFill>
              <a:srgbClr val="00206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Straight Connector 403">
            <a:extLst>
              <a:ext uri="{FF2B5EF4-FFF2-40B4-BE49-F238E27FC236}">
                <a16:creationId xmlns:a16="http://schemas.microsoft.com/office/drawing/2014/main" id="{E82FDE85-C9CA-44FF-BDD8-73CB74B916F6}"/>
              </a:ext>
            </a:extLst>
          </p:cNvPr>
          <p:cNvCxnSpPr/>
          <p:nvPr/>
        </p:nvCxnSpPr>
        <p:spPr>
          <a:xfrm flipH="1">
            <a:off x="5562601" y="250826"/>
            <a:ext cx="11113" cy="1806575"/>
          </a:xfrm>
          <a:prstGeom prst="line">
            <a:avLst/>
          </a:prstGeom>
          <a:ln>
            <a:solidFill>
              <a:srgbClr val="00206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5" name="Rectangle 31">
                <a:extLst>
                  <a:ext uri="{FF2B5EF4-FFF2-40B4-BE49-F238E27FC236}">
                    <a16:creationId xmlns:a16="http://schemas.microsoft.com/office/drawing/2014/main" id="{C38987E3-280F-4163-AC37-C096A78DB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64300" y="5105400"/>
                <a:ext cx="1155700" cy="55932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dirty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𝑧</m:t>
                          </m:r>
                        </m:e>
                        <m:sub>
                          <m:r>
                            <a:rPr lang="en-US" sz="2800" i="1" dirty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en-US" sz="2800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05" name="Rectangle 31">
                <a:extLst>
                  <a:ext uri="{FF2B5EF4-FFF2-40B4-BE49-F238E27FC236}">
                    <a16:creationId xmlns:a16="http://schemas.microsoft.com/office/drawing/2014/main" id="{C38987E3-280F-4163-AC37-C096A78DBE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64300" y="5105400"/>
                <a:ext cx="1155700" cy="5593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6" name="TextBox 405">
                <a:extLst>
                  <a:ext uri="{FF2B5EF4-FFF2-40B4-BE49-F238E27FC236}">
                    <a16:creationId xmlns:a16="http://schemas.microsoft.com/office/drawing/2014/main" id="{F2780699-E3EF-4944-A575-6579DE20B19A}"/>
                  </a:ext>
                </a:extLst>
              </p:cNvPr>
              <p:cNvSpPr txBox="1"/>
              <p:nvPr/>
            </p:nvSpPr>
            <p:spPr>
              <a:xfrm>
                <a:off x="7416601" y="457201"/>
                <a:ext cx="1668662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𝐻</m:t>
                    </m:r>
                    <m:r>
                      <a:rPr lang="en-US" sz="2800" i="1" baseline="-25000">
                        <a:latin typeface="Cambria Math"/>
                      </a:rPr>
                      <m:t>0</m:t>
                    </m:r>
                  </m:oMath>
                </a14:m>
                <a:r>
                  <a:rPr lang="en-US" sz="2800" dirty="0"/>
                  <a:t>:</a:t>
                </a:r>
                <a:r>
                  <a:rPr lang="el-GR" sz="2800" dirty="0"/>
                  <a:t> </a:t>
                </a:r>
                <a:r>
                  <a:rPr lang="el-GR" sz="2800" dirty="0">
                    <a:latin typeface="Calibri"/>
                  </a:rPr>
                  <a:t>μ</a:t>
                </a:r>
                <a:r>
                  <a:rPr lang="en-US" sz="2800" dirty="0">
                    <a:latin typeface="Calibri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i="1">
                            <a:latin typeface="Cambria Math"/>
                          </a:rPr>
                          <m:t>μ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80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𝐻</m:t>
                    </m:r>
                    <m:r>
                      <a:rPr lang="en-US" sz="2800" i="1" baseline="-2500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:</a:t>
                </a:r>
                <a:r>
                  <a:rPr lang="el-GR" sz="2800" dirty="0"/>
                  <a:t> μ</a:t>
                </a:r>
                <a:r>
                  <a:rPr lang="en-US" sz="2800" dirty="0"/>
                  <a:t> 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i="1">
                            <a:latin typeface="Cambria Math"/>
                          </a:rPr>
                          <m:t>μ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06" name="TextBox 405">
                <a:extLst>
                  <a:ext uri="{FF2B5EF4-FFF2-40B4-BE49-F238E27FC236}">
                    <a16:creationId xmlns:a16="http://schemas.microsoft.com/office/drawing/2014/main" id="{F2780699-E3EF-4944-A575-6579DE20B1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601" y="457201"/>
                <a:ext cx="1668662" cy="954107"/>
              </a:xfrm>
              <a:prstGeom prst="rect">
                <a:avLst/>
              </a:prstGeom>
              <a:blipFill>
                <a:blip r:embed="rId9"/>
                <a:stretch>
                  <a:fillRect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7" name="Flowchart: Connector 406">
            <a:extLst>
              <a:ext uri="{FF2B5EF4-FFF2-40B4-BE49-F238E27FC236}">
                <a16:creationId xmlns:a16="http://schemas.microsoft.com/office/drawing/2014/main" id="{5BD689AA-8E68-451E-88CF-1F0A05B073F7}"/>
              </a:ext>
            </a:extLst>
          </p:cNvPr>
          <p:cNvSpPr/>
          <p:nvPr/>
        </p:nvSpPr>
        <p:spPr>
          <a:xfrm>
            <a:off x="4305300" y="1981200"/>
            <a:ext cx="114300" cy="114300"/>
          </a:xfrm>
          <a:prstGeom prst="flowChartConnec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8" name="Flowchart: Connector 407">
            <a:extLst>
              <a:ext uri="{FF2B5EF4-FFF2-40B4-BE49-F238E27FC236}">
                <a16:creationId xmlns:a16="http://schemas.microsoft.com/office/drawing/2014/main" id="{2D2C396D-4210-4451-8EC4-D93A84F2139D}"/>
              </a:ext>
            </a:extLst>
          </p:cNvPr>
          <p:cNvSpPr/>
          <p:nvPr/>
        </p:nvSpPr>
        <p:spPr>
          <a:xfrm>
            <a:off x="6629400" y="1981200"/>
            <a:ext cx="114300" cy="114300"/>
          </a:xfrm>
          <a:prstGeom prst="flowChartConnec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" name="Flowchart: Connector 408">
            <a:extLst>
              <a:ext uri="{FF2B5EF4-FFF2-40B4-BE49-F238E27FC236}">
                <a16:creationId xmlns:a16="http://schemas.microsoft.com/office/drawing/2014/main" id="{6BBA5604-0B3F-4002-A69B-8329F7188892}"/>
              </a:ext>
            </a:extLst>
          </p:cNvPr>
          <p:cNvSpPr/>
          <p:nvPr/>
        </p:nvSpPr>
        <p:spPr>
          <a:xfrm>
            <a:off x="4305300" y="5029200"/>
            <a:ext cx="114300" cy="114300"/>
          </a:xfrm>
          <a:prstGeom prst="flowChartConnec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0" name="Flowchart: Connector 409">
            <a:extLst>
              <a:ext uri="{FF2B5EF4-FFF2-40B4-BE49-F238E27FC236}">
                <a16:creationId xmlns:a16="http://schemas.microsoft.com/office/drawing/2014/main" id="{E77C637F-5973-49E3-804D-90FF7CE5805B}"/>
              </a:ext>
            </a:extLst>
          </p:cNvPr>
          <p:cNvSpPr/>
          <p:nvPr/>
        </p:nvSpPr>
        <p:spPr>
          <a:xfrm>
            <a:off x="6667500" y="5029200"/>
            <a:ext cx="114300" cy="114300"/>
          </a:xfrm>
          <a:prstGeom prst="flowChartConnec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1" name="TextBox 410">
            <a:extLst>
              <a:ext uri="{FF2B5EF4-FFF2-40B4-BE49-F238E27FC236}">
                <a16:creationId xmlns:a16="http://schemas.microsoft.com/office/drawing/2014/main" id="{5782CD4F-0B61-4173-BBE9-C1DBA7CEC4E4}"/>
              </a:ext>
            </a:extLst>
          </p:cNvPr>
          <p:cNvSpPr txBox="1"/>
          <p:nvPr/>
        </p:nvSpPr>
        <p:spPr>
          <a:xfrm>
            <a:off x="6642100" y="4812268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p:sp>
        <p:nvSpPr>
          <p:cNvPr id="412" name="TextBox 411">
            <a:extLst>
              <a:ext uri="{FF2B5EF4-FFF2-40B4-BE49-F238E27FC236}">
                <a16:creationId xmlns:a16="http://schemas.microsoft.com/office/drawing/2014/main" id="{D1DE18F2-7003-4813-B152-E019161EE5A0}"/>
              </a:ext>
            </a:extLst>
          </p:cNvPr>
          <p:cNvSpPr txBox="1"/>
          <p:nvPr/>
        </p:nvSpPr>
        <p:spPr>
          <a:xfrm>
            <a:off x="3898900" y="4800600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p:sp>
        <p:nvSpPr>
          <p:cNvPr id="413" name="TextBox 412">
            <a:extLst>
              <a:ext uri="{FF2B5EF4-FFF2-40B4-BE49-F238E27FC236}">
                <a16:creationId xmlns:a16="http://schemas.microsoft.com/office/drawing/2014/main" id="{1D4F30E9-1E88-4DC1-9891-2EC3BE8D3FC2}"/>
              </a:ext>
            </a:extLst>
          </p:cNvPr>
          <p:cNvSpPr txBox="1"/>
          <p:nvPr/>
        </p:nvSpPr>
        <p:spPr>
          <a:xfrm>
            <a:off x="3886200" y="1676400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p:sp>
        <p:nvSpPr>
          <p:cNvPr id="414" name="TextBox 413">
            <a:extLst>
              <a:ext uri="{FF2B5EF4-FFF2-40B4-BE49-F238E27FC236}">
                <a16:creationId xmlns:a16="http://schemas.microsoft.com/office/drawing/2014/main" id="{4681F8D0-740E-44B4-B965-3EEF7613EB68}"/>
              </a:ext>
            </a:extLst>
          </p:cNvPr>
          <p:cNvSpPr txBox="1"/>
          <p:nvPr/>
        </p:nvSpPr>
        <p:spPr>
          <a:xfrm>
            <a:off x="6629400" y="1688068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C482810-ACA9-4619-B45B-1F6A4D544F94}"/>
                  </a:ext>
                </a:extLst>
              </p:cNvPr>
              <p:cNvSpPr/>
              <p:nvPr/>
            </p:nvSpPr>
            <p:spPr>
              <a:xfrm>
                <a:off x="7177420" y="2610361"/>
                <a:ext cx="3168318" cy="1600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wo-sided hypothesis test for 100</a:t>
                </a:r>
                <a:r>
                  <a:rPr lang="el-GR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α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% significance level and know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/>
                      </a:rPr>
                      <m:t>σ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 Critical </a:t>
                </a:r>
                <a:r>
                  <a:rPr lang="en-US" sz="2000">
                    <a:latin typeface="Arial" panose="020B0604020202020204" pitchFamily="34" charset="0"/>
                    <a:cs typeface="Arial" panose="020B0604020202020204" pitchFamily="34" charset="0"/>
                  </a:rPr>
                  <a:t>values:</a:t>
                </a:r>
                <a:endParaRPr lang="en-US" sz="2000" dirty="0">
                  <a:solidFill>
                    <a:srgbClr val="FF0000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C482810-ACA9-4619-B45B-1F6A4D544F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420" y="2610361"/>
                <a:ext cx="3168318" cy="1600438"/>
              </a:xfrm>
              <a:prstGeom prst="rect">
                <a:avLst/>
              </a:prstGeom>
              <a:blipFill>
                <a:blip r:embed="rId10"/>
                <a:stretch>
                  <a:fillRect l="-1923" t="-1521" r="-3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99127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a Confidence Interval to Test a Two-Sided Hypothesis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F72C93B-623A-E222-9D14-3DCBC9E585B2}"/>
                  </a:ext>
                </a:extLst>
              </p14:cNvPr>
              <p14:cNvContentPartPr/>
              <p14:nvPr/>
            </p14:nvContentPartPr>
            <p14:xfrm>
              <a:off x="1006560" y="1036800"/>
              <a:ext cx="9452160" cy="55288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F72C93B-623A-E222-9D14-3DCBC9E585B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7200" y="1027440"/>
                <a:ext cx="9470880" cy="554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68487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a Confidence Interval to Test a Two-Sided Hypothesis (cont.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4A9AB25-17E9-CC6C-5A05-5CA635C0B60E}"/>
                  </a:ext>
                </a:extLst>
              </p14:cNvPr>
              <p14:cNvContentPartPr/>
              <p14:nvPr/>
            </p14:nvContentPartPr>
            <p14:xfrm>
              <a:off x="562320" y="1758600"/>
              <a:ext cx="11120400" cy="50306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4A9AB25-17E9-CC6C-5A05-5CA635C0B60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2960" y="1749240"/>
                <a:ext cx="11139120" cy="504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46635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uppose the average national reading level for high school sophomores is </a:t>
            </a:r>
            <a:r>
              <a:rPr lang="en-US" dirty="0">
                <a:solidFill>
                  <a:srgbClr val="0000FF"/>
                </a:solidFill>
              </a:rPr>
              <a:t>150</a:t>
            </a:r>
            <a:r>
              <a:rPr lang="en-US" dirty="0"/>
              <a:t> words per minute with </a:t>
            </a:r>
            <a:r>
              <a:rPr lang="el-GR" dirty="0"/>
              <a:t>σ</a:t>
            </a:r>
            <a:r>
              <a:rPr lang="en-US" dirty="0"/>
              <a:t>=15.</a:t>
            </a:r>
          </a:p>
          <a:p>
            <a:endParaRPr lang="en-US" dirty="0"/>
          </a:p>
          <a:p>
            <a:r>
              <a:rPr lang="en-US" dirty="0"/>
              <a:t>Want to know if sophomore students at Lincoln High School read at a different level. The level of the test is </a:t>
            </a:r>
            <a:r>
              <a:rPr lang="en-US" dirty="0">
                <a:solidFill>
                  <a:srgbClr val="0000FF"/>
                </a:solidFill>
              </a:rPr>
              <a:t>0.05</a:t>
            </a:r>
            <a:r>
              <a:rPr lang="en-US" dirty="0"/>
              <a:t>. A random sample size of </a:t>
            </a:r>
            <a:r>
              <a:rPr lang="en-US" dirty="0">
                <a:solidFill>
                  <a:srgbClr val="0000FF"/>
                </a:solidFill>
              </a:rPr>
              <a:t>100</a:t>
            </a:r>
            <a:r>
              <a:rPr lang="en-US" dirty="0"/>
              <a:t> students yields an average of </a:t>
            </a:r>
            <a:r>
              <a:rPr lang="en-US" dirty="0">
                <a:solidFill>
                  <a:srgbClr val="0000FF"/>
                </a:solidFill>
              </a:rPr>
              <a:t>154</a:t>
            </a:r>
            <a:r>
              <a:rPr lang="en-US" dirty="0"/>
              <a:t> words per minute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DD010A5-FD1D-4FBA-A6E3-F88B4AB45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850" y="4724400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965160" progId="Equation.DSMT4">
                  <p:embed/>
                </p:oleObj>
              </mc:Choice>
              <mc:Fallback>
                <p:oleObj name="Equation" r:id="rId2" imgW="1650960" imgH="9651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CDD010A5-FD1D-4FBA-A6E3-F88B4AB45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4724400"/>
                        <a:ext cx="1651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2021576-C305-791D-DF3E-DCB8AC665242}"/>
                  </a:ext>
                </a:extLst>
              </p14:cNvPr>
              <p14:cNvContentPartPr/>
              <p14:nvPr/>
            </p14:nvContentPartPr>
            <p14:xfrm>
              <a:off x="1824120" y="4015800"/>
              <a:ext cx="1382760" cy="500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2021576-C305-791D-DF3E-DCB8AC66524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14760" y="4006440"/>
                <a:ext cx="1401480" cy="68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AC68E6B-90CD-27A3-B11B-0AD151DB3909}"/>
                  </a:ext>
                </a:extLst>
              </p14:cNvPr>
              <p14:cNvContentPartPr/>
              <p14:nvPr/>
            </p14:nvContentPartPr>
            <p14:xfrm>
              <a:off x="490680" y="1658880"/>
              <a:ext cx="10882440" cy="45997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AC68E6B-90CD-27A3-B11B-0AD151DB390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1320" y="1649520"/>
                <a:ext cx="10901160" cy="461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48888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203</Words>
  <Application>Microsoft Office PowerPoint</Application>
  <PresentationFormat>Widescreen</PresentationFormat>
  <Paragraphs>3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ptos</vt:lpstr>
      <vt:lpstr>Aptos Display</vt:lpstr>
      <vt:lpstr>Arial</vt:lpstr>
      <vt:lpstr>Calibri</vt:lpstr>
      <vt:lpstr>Cambria Math</vt:lpstr>
      <vt:lpstr>Office Theme</vt:lpstr>
      <vt:lpstr>Equation</vt:lpstr>
      <vt:lpstr>Section 11.3</vt:lpstr>
      <vt:lpstr>PowerPoint Presentation</vt:lpstr>
      <vt:lpstr>PowerPoint Presentation</vt:lpstr>
      <vt:lpstr>Using a Confidence Interval to Test a Two-Sided Hypothesis </vt:lpstr>
      <vt:lpstr>Using a Confidence Interval to Test a Two-Sided Hypothesis (cont.)</vt:lpstr>
      <vt:lpstr>Example</vt:lpstr>
      <vt:lpstr>Example (cont.)</vt:lpstr>
    </vt:vector>
  </TitlesOfParts>
  <Company>Appalachia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y, Jayjit</dc:creator>
  <cp:lastModifiedBy>Roy, Jayjit</cp:lastModifiedBy>
  <cp:revision>2</cp:revision>
  <dcterms:created xsi:type="dcterms:W3CDTF">2024-10-20T02:59:05Z</dcterms:created>
  <dcterms:modified xsi:type="dcterms:W3CDTF">2024-10-23T14:42:33Z</dcterms:modified>
</cp:coreProperties>
</file>